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notesSlides/notesSlide1.xml" ContentType="application/vnd.openxmlformats-officedocument.presentationml.notesSlide+xml"/>
  <Override PartName="/ppt/ink/ink17.xml" ContentType="application/inkml+xml"/>
  <Override PartName="/ppt/ink/ink18.xml" ContentType="application/inkml+xml"/>
  <Override PartName="/ppt/ink/ink19.xml" ContentType="application/inkml+xml"/>
  <Override PartName="/ppt/ink/ink20.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811" r:id="rId2"/>
    <p:sldId id="781" r:id="rId3"/>
    <p:sldId id="782" r:id="rId4"/>
    <p:sldId id="783" r:id="rId5"/>
    <p:sldId id="784" r:id="rId6"/>
    <p:sldId id="785" r:id="rId7"/>
    <p:sldId id="786" r:id="rId8"/>
    <p:sldId id="787" r:id="rId9"/>
    <p:sldId id="788" r:id="rId10"/>
    <p:sldId id="789" r:id="rId11"/>
    <p:sldId id="790" r:id="rId12"/>
    <p:sldId id="791" r:id="rId13"/>
    <p:sldId id="792" r:id="rId14"/>
    <p:sldId id="793" r:id="rId15"/>
    <p:sldId id="794" r:id="rId16"/>
    <p:sldId id="795" r:id="rId17"/>
    <p:sldId id="796" r:id="rId18"/>
    <p:sldId id="797" r:id="rId19"/>
    <p:sldId id="798" r:id="rId20"/>
    <p:sldId id="799" r:id="rId21"/>
    <p:sldId id="800" r:id="rId22"/>
    <p:sldId id="807" r:id="rId23"/>
    <p:sldId id="808" r:id="rId24"/>
    <p:sldId id="809" r:id="rId25"/>
    <p:sldId id="810" r:id="rId26"/>
    <p:sldId id="761" r:id="rId27"/>
    <p:sldId id="762" r:id="rId28"/>
    <p:sldId id="763" r:id="rId29"/>
    <p:sldId id="764" r:id="rId30"/>
    <p:sldId id="843" r:id="rId31"/>
    <p:sldId id="844" r:id="rId32"/>
    <p:sldId id="845" r:id="rId33"/>
    <p:sldId id="855" r:id="rId34"/>
    <p:sldId id="846" r:id="rId35"/>
    <p:sldId id="850" r:id="rId36"/>
    <p:sldId id="851" r:id="rId37"/>
    <p:sldId id="853" r:id="rId38"/>
    <p:sldId id="854" r:id="rId39"/>
  </p:sldIdLst>
  <p:sldSz cx="9144000" cy="6858000" type="screen4x3"/>
  <p:notesSz cx="6858000" cy="9144000"/>
  <p:defaultTextStyle>
    <a:defPPr>
      <a:defRPr lang="en-US"/>
    </a:defPPr>
    <a:lvl1pPr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b="1" kern="1200">
        <a:solidFill>
          <a:schemeClr val="tx1"/>
        </a:solidFill>
        <a:latin typeface="Times New Roman" panose="02020603050405020304" pitchFamily="18" charset="0"/>
        <a:ea typeface="+mn-ea"/>
        <a:cs typeface="+mn-cs"/>
      </a:defRPr>
    </a:lvl5pPr>
    <a:lvl6pPr marL="2286000" algn="l" defTabSz="914400" rtl="0" eaLnBrk="1" latinLnBrk="0" hangingPunct="1">
      <a:defRPr sz="2400" b="1" kern="1200">
        <a:solidFill>
          <a:schemeClr val="tx1"/>
        </a:solidFill>
        <a:latin typeface="Times New Roman" panose="02020603050405020304" pitchFamily="18" charset="0"/>
        <a:ea typeface="+mn-ea"/>
        <a:cs typeface="+mn-cs"/>
      </a:defRPr>
    </a:lvl6pPr>
    <a:lvl7pPr marL="2743200" algn="l" defTabSz="914400" rtl="0" eaLnBrk="1" latinLnBrk="0" hangingPunct="1">
      <a:defRPr sz="2400" b="1" kern="1200">
        <a:solidFill>
          <a:schemeClr val="tx1"/>
        </a:solidFill>
        <a:latin typeface="Times New Roman" panose="02020603050405020304" pitchFamily="18" charset="0"/>
        <a:ea typeface="+mn-ea"/>
        <a:cs typeface="+mn-cs"/>
      </a:defRPr>
    </a:lvl7pPr>
    <a:lvl8pPr marL="3200400" algn="l" defTabSz="914400" rtl="0" eaLnBrk="1" latinLnBrk="0" hangingPunct="1">
      <a:defRPr sz="2400" b="1" kern="1200">
        <a:solidFill>
          <a:schemeClr val="tx1"/>
        </a:solidFill>
        <a:latin typeface="Times New Roman" panose="02020603050405020304" pitchFamily="18" charset="0"/>
        <a:ea typeface="+mn-ea"/>
        <a:cs typeface="+mn-cs"/>
      </a:defRPr>
    </a:lvl8pPr>
    <a:lvl9pPr marL="3657600" algn="l" defTabSz="914400" rtl="0" eaLnBrk="1" latinLnBrk="0" hangingPunct="1">
      <a:defRPr sz="2400" b="1"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000000"/>
    <a:srgbClr val="009900"/>
    <a:srgbClr val="FF66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9938" autoAdjust="0"/>
    <p:restoredTop sz="94660"/>
  </p:normalViewPr>
  <p:slideViewPr>
    <p:cSldViewPr>
      <p:cViewPr varScale="1">
        <p:scale>
          <a:sx n="74" d="100"/>
          <a:sy n="74" d="100"/>
        </p:scale>
        <p:origin x="1086" y="72"/>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varScale="1">
      <p:scale>
        <a:sx n="1" d="1"/>
        <a:sy n="1" d="1"/>
      </p:scale>
      <p:origin x="0" y="-1072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png"/><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2.png"/><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2.png"/><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2.png"/><Relationship Id="rId1" Type="http://schemas.openxmlformats.org/officeDocument/2006/relationships/image" Target="../media/image16.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2.png"/><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2.png"/><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vl1pPr>
          </a:lstStyle>
          <a:p>
            <a:pPr>
              <a:defRPr/>
            </a:pPr>
            <a:endParaRPr lang="en-US"/>
          </a:p>
        </p:txBody>
      </p:sp>
      <p:sp>
        <p:nvSpPr>
          <p:cNvPr id="21913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vl1pPr>
          </a:lstStyle>
          <a:p>
            <a:pPr>
              <a:defRPr/>
            </a:pPr>
            <a:endParaRPr lang="en-US"/>
          </a:p>
        </p:txBody>
      </p:sp>
      <p:sp>
        <p:nvSpPr>
          <p:cNvPr id="21914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vl1pPr>
          </a:lstStyle>
          <a:p>
            <a:pPr>
              <a:defRPr/>
            </a:pPr>
            <a:endParaRPr lang="en-US"/>
          </a:p>
        </p:txBody>
      </p:sp>
      <p:sp>
        <p:nvSpPr>
          <p:cNvPr id="21914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32731A3B-BDBA-4969-AE14-79C62FE70D2D}" type="slidenum">
              <a:rPr lang="en-US"/>
              <a:pPr>
                <a:defRPr/>
              </a:pPr>
              <a:t>‹#›</a:t>
            </a:fld>
            <a:endParaRPr lang="en-US"/>
          </a:p>
        </p:txBody>
      </p:sp>
    </p:spTree>
    <p:extLst>
      <p:ext uri="{BB962C8B-B14F-4D97-AF65-F5344CB8AC3E}">
        <p14:creationId xmlns:p14="http://schemas.microsoft.com/office/powerpoint/2010/main" val="195638277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1024" units="cm"/>
          <inkml:channel name="Y" type="integer" max="6196" units="cm"/>
        </inkml:traceFormat>
        <inkml:channelProperties>
          <inkml:channelProperty channel="X" name="resolution" value="400" units="1/cm"/>
          <inkml:channelProperty channel="Y" name="resolution" value="400" units="1/cm"/>
        </inkml:channelProperties>
      </inkml:inkSource>
      <inkml:timestamp xml:id="ts0" timeString="2017-09-08T02:59:07.23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0.xml><?xml version="1.0" encoding="utf-8"?>
<inkml:ink xmlns:inkml="http://www.w3.org/2003/InkML">
  <inkml:definitions>
    <inkml:context xml:id="ctx0">
      <inkml:inkSource xml:id="inkSrc0">
        <inkml:traceFormat>
          <inkml:channel name="X" type="integer" max="11024" units="cm"/>
          <inkml:channel name="Y" type="integer" max="6196" units="cm"/>
        </inkml:traceFormat>
        <inkml:channelProperties>
          <inkml:channelProperty channel="X" name="resolution" value="400" units="1/cm"/>
          <inkml:channelProperty channel="Y" name="resolution" value="400" units="1/cm"/>
        </inkml:channelProperties>
      </inkml:inkSource>
      <inkml:timestamp xml:id="ts0" timeString="2016-10-04T02:48:26.45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0'0,"0"0,0 0,0 0,0 0,0 0,0 0,0 0,0 0,0 0,0 0,0 0,0 0</inkml:trace>
</inkml:ink>
</file>

<file path=ppt/ink/ink11.xml><?xml version="1.0" encoding="utf-8"?>
<inkml:ink xmlns:inkml="http://www.w3.org/2003/InkML">
  <inkml:definitions>
    <inkml:context xml:id="ctx0">
      <inkml:inkSource xml:id="inkSrc0">
        <inkml:traceFormat>
          <inkml:channel name="X" type="integer" max="11024" units="cm"/>
          <inkml:channel name="Y" type="integer" max="6196" units="cm"/>
        </inkml:traceFormat>
        <inkml:channelProperties>
          <inkml:channelProperty channel="X" name="resolution" value="400" units="1/cm"/>
          <inkml:channelProperty channel="Y" name="resolution" value="400" units="1/cm"/>
        </inkml:channelProperties>
      </inkml:inkSource>
      <inkml:timestamp xml:id="ts0" timeString="2017-09-08T03:18:08.598"/>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0'0,"0"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inkml:trace>
</inkml:ink>
</file>

<file path=ppt/ink/ink12.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1023"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20-02-27T04:22:50.213"/>
    </inkml:context>
    <inkml:brush xml:id="br0">
      <inkml:brushProperty name="width" value="0.05292" units="cm"/>
      <inkml:brushProperty name="height" value="0.05292" units="cm"/>
      <inkml:brushProperty name="color" value="#FF0000"/>
    </inkml:brush>
  </inkml:definitions>
  <inkml:trace contextRef="#ctx0" brushRef="#br0">13736 10449 107,'19'-20'76,"-19"20"-12,19-19-6,-19 19-4,16-18-5,-16 18-8,14-19-8,-14 19-9,0 0-6,13-17-5,-13 17-2,18 8-3,-18-8-2,26 37-3,-7-6 0,5 18 1,-1 8-3,1 12 3,-1 7 0,-1 2 1,-3 2-2,-1-8 2,-5-8-1,-1-14 4,1-13 5,-6-17 2,-7-20 0,24-13 0,-5-16 1,-8-14 0,8-5 0,-6-8-3,4 6-1,-8 1-8,1 10-1,-3 13-2,-7 26-1,11-16-1,-11 16 0,19 28-1,-6-8-4,0-1 4,6 1 3,-1-5 4,7 0 3,-1-13 1,0-8-2,1-11 1,-1-9 0,-4-13-1,-1-3-1,-8-3-4,2 0 1,-13 6-5,0 4 3,-1 7-3,-5 4 1,6 24-7,-19-20-7,19 20-14,-24-15-66,24 15-35,-22-19-4,22 19 0,-27-31-2,9 10 25</inkml:trace>
  <inkml:trace contextRef="#ctx0" brushRef="#br0" timeOffset="320.0004">14187 10085 257,'0'0'114,"-12"-30"2,12 30-53,-7-27-22,7 27-12,0 0-6,-4-21-8,4 21-6,0 0-6,0 0-5,0 0-2,0 0-3,0 0 4,19 17-2,-19-17 5,0 0 4,17 11 0,-17-11 1,0 0 1,15-22-5,-15 22-14,15-26-68,-15 26-34,20-23-4,-20 23-1,26-3-3,-3 12 26</inkml:trace>
  <inkml:trace contextRef="#ctx0" brushRef="#br0" timeOffset="700.001">14926 10393 259,'0'0'111,"4"-20"0,-4 20-53,-4-17-29,4 17-12,0 0-7,0 0-6,4 19-3,-4 3-3,-4 15 0,1 10 1,-7 12 3,3 14 3,-4 6 0,-1 7 3,3 3 0,3-4 1,1-7-4,7-9 2,1-11-2,11-12 4,-3-11-1,7-10 1,3-14-4,7-9-6,0-10-12,2-12-42,0-6-60,0-8-3,-4-7-2,-7-3 0,-8-3-1</inkml:trace>
  <inkml:trace contextRef="#ctx0" brushRef="#br0" timeOffset="1820.0025">14868 10860 218,'-24'-2'108,"24"2"10,-19 3-51,19-3-15,0 0-10,30-27-9,4 12-15,7-6-8,4-1-11,5-2-8,3-8-4,-7 12 0,-4-6-5,-11 15-1,-12 1 5,-19 10-2,22 6 4,-18 11 0,-4 7 5,4 4 5,-2 9 5,3 4 5,-1 3 0,0 3 2,5-1 2,-1-1 0,5-4 0,0-6-4,4-4 0,1-8 0,1-7 2,5-14-3,2-5-3,2-10-3,-1-8-2,-3-7 2,-5-3-2,-1-3-1,-5 5-2,-5 3 2,-5 5 1,-3 21 2,0-17 0,0 17-1,-9 17 2,7 2-1,2 1 1,-2 2 1,4 6 1,-2-5-1,6-5 2,-4-1 1,-2-17-1,17 20 1,-17-20-1,26-7 2,-26 7-4,30-41 1,-17 15-3,-2-11 0,0-6-1,-3 0 0,-7 1 1,-2 6 1,1 5 1,0 9 0,-2 3 1,2 19-1,0 0 0,0 0-2,0 0-3,26 13 0,-13 6-1,4 1 1,1 4 0,3-2 0,-2 4 2,-1-1 0,1-3 2,-6-4-1,-13-18-1,24 25 2,-24-25 1,30 3 0,-13-14-2,2-7 0,1-8 1,5-8-1,-5-5 1,3-2-1,-5 0-1,-5-1-2,-1 6 4,-5 5 1,-3 9-1,-2 3-2,-2 19-1,0-17 0,0 17-1,0 0 5,5 36-5,1-10-1,-4 5 1,3 10 3,3 4-2,1 3 2,-5-4-1,5-3-2,-3-5 2,-4-9 2,0-8 1,-2-19 0,0 0 2,0 0 1,0 0 0,22-43-1,-5 12-1,-2-3 1,9 3-5,0-1 0,1 10-2,-1 11 0,-4 13-1,-1 14 1,-8 12-1,-5 7 0,-6 6 2,-11 4-1,-2 1 4,-6-5-1,-5-7 4,-1-10-3,1-17-5,4-7-17,-10-20-76,18-10-28,11-13-3,8-9-3,1-7-2</inkml:trace>
  <inkml:trace contextRef="#ctx0" brushRef="#br0" timeOffset="2040.0028">16731 10494 269,'24'-4'106,"-3"-3"1,13-1-51,-3-1-100,7 1-57,7 7-4,-8-1 3,-2 9-6,-14 4 31</inkml:trace>
  <inkml:trace contextRef="#ctx0" brushRef="#br0" timeOffset="2180.003">16903 10852 261,'0'0'118,"15"4"-5,15-17-75,2-11-100,22 0-19,-2-8-27,8-7-15,-4-2-2</inkml:trace>
  <inkml:trace contextRef="#ctx0" brushRef="#br0" timeOffset="3010.0042">17968 9781 166,'19'-8'87,"-19"8"-2,0 0-49,24 19-13,-11 3-5,11 10 0,-5 10 0,5 14 3,-3 9-2,3 9-1,-5-1-3,-1 3 0,-1-11-1,-4-4 0,0-16-1,6-8 1,-8-19-1,10-10-2,1-16-1,3-12 0,-3-15-1,8-6-3,-2-7-2,-2-3 0,-2 7-3,-3 3-2,-4 15 1,-17 26 0,26-6-1,-9 23 3,-4 9-1,0 6 1,0-3 2,4 3 5,-2-12 4,3-1 2,-18-19 2,28 6-1,-20-23-1,-1-7-1,-3-15-2,-2-6-4,-4-11-2,-4-7-6,-7 2-5,-5 0-9,1 13-22,-15-1-98,6 20-1,-4 1-1,0 11-3,0 2 2</inkml:trace>
  <inkml:trace contextRef="#ctx0" brushRef="#br0" timeOffset="3310.0045">18087 9463 319,'0'-18'120,"0"18"3,10-30-56,-10 30-39,0 0-15,18-11-7,-18 11-2,0 0-3,21 11-2,-21-11 0,19 9 2,-19-9-3,24 6-6,-24-6-16,24-8-54,-24 8-41,0 0 1,13-24-5,-13 24 1,0 0 37</inkml:trace>
  <inkml:trace contextRef="#ctx0" brushRef="#br0" timeOffset="3680.0051">17250 9391 206,'15'-8'99,"8"1"4,1 9-52,8 16-15,3 14-6,5 18-7,-5 17-5,-1 22-7,-4 17 2,-6 15-3,-7 5 0,-8 4-2,-5-8 1,-4-5-1,0-16 0,-4-14 0,2-20-4,2-15-11,11-8-22,-11-10-69,8-12-21,5-5 1,-13-17-3,17 16 0</inkml:trace>
  <inkml:trace contextRef="#ctx0" brushRef="#br0" timeOffset="4240.0059">19651 9394 263,'0'0'102,"0"0"-2,6 21-65,-4-3-17,3 12-4,1 11-6,7 13-2,-7 11 2,7 15 1,-6 9-2,4 9 0,-5-5 1,0-2-2,-6-6-1,0-8-10,5-9-49,-3-12-55,-2-15-2,6-11-4,-6-14 0,0-16 29</inkml:trace>
  <inkml:trace contextRef="#ctx0" brushRef="#br0" timeOffset="4810.0067">19046 10356 154,'0'0'95,"0"0"2,0 0-48,0 0-10,0 0-10,7 17-8,-7-17-9,10 37-1,-8-15-3,3 6 2,3-4 3,1 1-4,-2-1-12,-7-24-63,32 15-34,-7-19-5,-5-17 0,8-3-3</inkml:trace>
  <inkml:trace contextRef="#ctx0" brushRef="#br0" timeOffset="4960.0069">19137 10161 200,'0'0'97,"0"0"-12,0 0-81,0 0-92,27 10-4,2-12-2,-8-9-2,15 9 81</inkml:trace>
  <inkml:trace contextRef="#ctx0" brushRef="#br0" timeOffset="5260.0073">19322 10590 218,'0'0'98,"19"-29"-15,-6 6-34,2-8-23,4-1-26,3 1-13,-5 5 1,-2 9-2,-15 17 1,24-9 2,-24 9 4,6 31 5,-4-7 2,-4 8 9,4-6 0,-2-6 4,3-1 5,-3-19-7,0 0-12,30 2-33,-30-2-54,27-36-5,-13 20-2,3-5 0,0 10 40</inkml:trace>
  <inkml:trace contextRef="#ctx0" brushRef="#br0" timeOffset="6160.0086">19911 10429 289,'0'0'104,"-19"28"4,6-4-83,-2 5-9,2-1 3,4 2-6,-2-4 1,5 0-6,0-7 4,6-1-5,0-18 0,0 0-4,30 4-1,-11-15-3,1-4-5,5-2 1,5 0-7,-6-3 6,2 5-7,-3-2 5,-5 4-1,-18 13 5,19-3 2,-19 3 3,0 0 8,0 18-3,0-18 6,-6 26-3,6-26 5,-5 28-4,5-28 5,0 30-7,0-30 1,7 20-2,-7-20 3,30 17-2,-11-10 0,5-3 1,0-2-3,8-8 2,-6 1-3,4-12-1,-7-1-6,-5-5 3,-8 1-5,-5 0 2,-1 3-4,-4 19 2,-11-30-2,11 30 3,0 0 1,-21-7 1,21 7 0,0 0 1,0 0 2,0 0 1,0 0 0,28 7 0,-28-7 1,36-5 0,-18-1-2,7-1 1,-1-1-3,-4 1-3,-1 1 0,0 5 1,0-1-3,-19 2 1,28 13 0,-28-13-1,14 24 3,-14-24 1,12 18 5,-12-18-1,0 0 1,0 0 0,0 0 2,20 0-3,-20 0 1,19-29 0,-19 29-6,22-30 3,-22 30-3,21-22-2,-21 22 0,0 0 2,22 9-2,-22-9 1,8 24 0,-8-24 0,5 22 4,-5-22 2,13 17-3,-13-17-9,25-5-49,-7-10-64,-1-6 1,2-8-6,1-7 0,5-3-2</inkml:trace>
  <inkml:trace contextRef="#ctx0" brushRef="#br0" timeOffset="6430.009">20838 9918 238,'0'0'112,"0"0"1,18 11-57,-3-13-12,17 6-10,3-6-11,16 2-12,3-2-13,8-5-23,7 1-69,-6-1-21,-3 0-3,-9-5 2,-8-1-4</inkml:trace>
  <inkml:trace contextRef="#ctx0" brushRef="#br0" timeOffset="6620.0093">21204 9719 174,'-4'17'109,"2"2"-3,4 7-45,9 11-21,-5 4-3,7 9-9,0 5-34,4 7-92,-2-7-9,2 1-4,-10-13-2,4 0-5</inkml:trace>
  <inkml:trace contextRef="#ctx0" brushRef="#br0" timeOffset="7270.0102">22046 9257 233,'0'0'92,"21"19"-20,-12-3-30,10 12-18,-6 7-8,4 10-1,-2-2-1,2 1-2,-2-7-1,3-3 0,1-10-4,0-5 1,3-19-1,2-12-1,2-6-1,-1-3 3,-5 1-3,3 1-2,-5 10 0,-1 7 0,-17 2 0,23 26 1,-14-2-1,-2 1 0,1-1 4,3 0 5,-11-24 2,19 20 0,-19-20 2,22-24-2,-12-7-1,1-5-4,2-10-9,-8-10-8,7 2-23,-18-9-81,6 7-12,-11 8-2,-2 9 0,-6 4 2</inkml:trace>
  <inkml:trace contextRef="#ctx0" brushRef="#br0" timeOffset="7430.0104">22218 9030 357,'0'0'122,"-17"-24"-7,17 24-62,13-20-94,4 12-72,8 5-6,-5-1-4,10 4-3,-6-2 2</inkml:trace>
  <inkml:trace contextRef="#ctx0" brushRef="#br0" timeOffset="7940.0111">22794 9511 161,'0'0'95,"-12"34"0,11 1-50,-11-1-15,12 12 1,-7-3-1,7 5-7,0-11-3,7-2-4,1-10-4,11-14-12,5-11-38,2-11-61,-2-15-6,6-8 0,-11-9-1,1-10 2</inkml:trace>
  <inkml:trace contextRef="#ctx0" brushRef="#br0" timeOffset="8070.0113">22908 9398 184,'-15'2'95,"15"-2"0,0 0-46,0 0-90,18 19-37,-3-23-5,13 6-8,-7-8-3</inkml:trace>
  <inkml:trace contextRef="#ctx0" brushRef="#br0" timeOffset="8300.0116">23059 9766 242,'0'0'113,"0"0"-2,13-26-35,0 7-24,0-5-35,0 0-19,0 7-6,-13 17 1,28-18-2,-28 18-1,0 0 0,19 26-10,-12-6-22,-1-1-62,-6-19-1,26 20 3,-26-20-3,36-15 19</inkml:trace>
  <inkml:trace contextRef="#ctx0" brushRef="#br0" timeOffset="9230.0129">23492 9244 334,'8'-19'103,"-8"19"1,0 0-85,-6 23-12,8-1-5,4 6 1,5 9 0,-4 11 2,5 2-2,4 10 0,-3 7-3,1 3 0,-1 6-1,0 2 2,-4-3-2,-1-7 1,-7-3 0,3-7 2,-8-10 1,3-9 1,-5-11 1,-2-9-1,8-19 1,-29 5 0,10-14-1,-2-8-2,-1-9 0,-4-9 0,1-10 1,3-3 2,3-4 2,10 2 1,0-2 1,12 6 1,5 1 0,11 12-2,5 3-3,6 11-2,2 4-2,3 8-1,-1 7 0,-4 2-3,1 3 2,-6 5-1,-7-3 2,1 4-1,-19-11-1,19 19 1,-19-19-2,7 20 3,-7-20-2,-7 32 2,-1-10-2,-3 2 3,-2 6 0,2 3 1,-2 1-1,0-3 2,7-7 1,0-1 2,6-23 1,-2 26 2,2-26 0,21-6 0,-4-9-1,1-7-4,3-4-1,3-7-3,-1-1-2,-5 1-2,-5 1-2,-5 3-1,-2 8 0,-6 21 1,-8-18 1,8 18 3,-22 18-3,22-18 3,-26 32 0,14-12 1,5 1 3,1-5 1,6-16 2,11 26 0,-11-26 0,32 0-2,-8-7 0,6-8-4,2-4-1,-4-3-1,6-4-1,-8 2-1,-5 4 0,-5 1-2,-16 19 2,25-13 1,-25 13 2,13 20 0,-8-1-2,1-2 1,0-1 1,-1 1 5,-5-17 0,8 22 3,-8-22-4,0 0-4,24-16-15,-11-8-57,6-2-43,1-6-2,8-9 0,-2-5-4,-1-4 11</inkml:trace>
  <inkml:trace contextRef="#ctx0" brushRef="#br0" timeOffset="9480.0133">24217 9030 254,'0'-39'118,"2"10"-2,-2 29-35,6-19-31,-6 19-21,5 41-12,3 5-11,1 18-6,-1 17 0,-1 20-2,-1 14 3,-6 9-1,0 2 0,-2 1-2,-9-10-7,7-4-29,-11-18-80,7-16 0,-3-15-2,0-22 0,-2-8-4</inkml:trace>
  <inkml:trace contextRef="#ctx0" brushRef="#br0" timeOffset="9860.0138">21454 8986 168,'23'13'102,"-10"4"3,3 12-39,11 23-20,-3 17-10,8 24 0,3 16-11,-1 25-7,1 17-8,-10 14 2,1 13-23,-21 6-98,-3-8-2,-6 1-6,-14-21-3,1-19-3</inkml:trace>
</inkml:ink>
</file>

<file path=ppt/ink/ink13.xml><?xml version="1.0" encoding="utf-8"?>
<inkml:ink xmlns:inkml="http://www.w3.org/2003/InkML">
  <inkml:definitions>
    <inkml:context xml:id="ctx0">
      <inkml:inkSource xml:id="inkSrc0">
        <inkml:traceFormat>
          <inkml:channel name="X" type="integer" max="11024" units="cm"/>
          <inkml:channel name="Y" type="integer" max="6196" units="cm"/>
        </inkml:traceFormat>
        <inkml:channelProperties>
          <inkml:channelProperty channel="X" name="resolution" value="400" units="1/cm"/>
          <inkml:channelProperty channel="Y" name="resolution" value="400" units="1/cm"/>
        </inkml:channelProperties>
      </inkml:inkSource>
      <inkml:timestamp xml:id="ts0" timeString="2016-10-05T02:52:40.087"/>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7-09-29T02:32:56.147"/>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 3</inkml:trace>
</inkml:ink>
</file>

<file path=ppt/ink/ink15.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1023"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20-02-27T04:53:52.366"/>
    </inkml:context>
    <inkml:brush xml:id="br0">
      <inkml:brushProperty name="width" value="0.05292" units="cm"/>
      <inkml:brushProperty name="height" value="0.05292" units="cm"/>
      <inkml:brushProperty name="color" value="#FF0000"/>
    </inkml:brush>
  </inkml:definitions>
  <inkml:trace contextRef="#ctx0" brushRef="#br0">15261 13942 242,'0'0'95,"5"-22"-14,-5 22-59,25-28-8,-3 11-7,2-5 0,14-6-3,8-5 3,9-2-6,6-3 4,14-4-6,5-3 2,6-3-2,2 1 0,-2 5 1,-6 5-2,-1 3 3,-14 3-2,-7 10-3,-13 1-6,-8 12-17,-16-1-14,-21 9-44,28 4-11,-28-4-1,-17 16-2,-9-14 78</inkml:trace>
  <inkml:trace contextRef="#ctx0" brushRef="#br0" timeOffset="510.0007">15350 13591 179,'0'0'87,"-11"-28"2,11 28-67,0 0-4,-17 15-3,8 15-5,-10 13 1,-9 11-1,0 11 3,-9 9 0,-4 4 1,2-2-2,1-11 3,8-7-1,1-21 3,12-8-3,17-29-4,0 0-3,17-16-1,14-14-3,5 2-2,9-2-4,3 8-6,8 0-1,0 9 0,-5 9 1,-5 10 3,-12 3 0,-4-2 4,-8-8 5,-22 1 0,21-39 4,-23-2 3,-9-9 2,-8-12-5,0-5 4,-5-1-6,6 3-13,1 13-46,9 13-53,1 3-3,14 20-5,-7 16 2,38-15 38</inkml:trace>
  <inkml:trace contextRef="#ctx0" brushRef="#br0" timeOffset="1860.0026">16993 12575 151,'-13'-18'86,"13"18"-34,0 0-19,0 0-6,0 0-5,3 28-2,7 0-3,5 5 0,3 12-1,1 5-2,7 4 0,-2-6-2,6 4 0,2-13-2,-4-8 0,8-14-10,-7-15-5,3-13-10,-2-13-3,-4-8-1,-3-16 1,-8 5 5,1-1 7,-8 6 5,-2 5 3,-6 13 9,0 20 7,0 0 0,11 26-3,-4-4-6,-1 4-4,7-4 2,4 4 3,-2-13 1,7-7-5,2-14 2,-1-10 0,-1-10-6,3-13-2,-7-5 0,-10-8-1,3 2-2,-11 0 3,-4 9-1,-3 11 2,-1 5 3,8 27-1,-18-19 0,18 19-1,0 0 2,-23 20 0,23-20 2,0 0 0,0 0 2,0 0-1,11-18 1,12-8-1,-1-6-1,6 1-6,-2 3-3,0 2-2,4 11 1,-5 11 0,-7 19-2,1 9 5,-8 10-2,2 5 5,4 0 1,-4 0 1,0-6 0,0-5 2,6-11 1,0-6-3,5-15 0,-2-7-2,-1-13 2,-2-6-2,-1-5-1,-1 0-2,-4 1 0,-5 4-1,-5 4 0,-1 10 0,-2 16 1,0 0-1,0 0 1,8 24 1,-4-4 1,3 1 2,-1-5 2,1 3 1,-7-19 0,19 17 0,-19-17-5,24-24-10,-11-2-12,-9-13-20,3 0-28,-1-8-49,-6-5-3,0 6 1,-8 1 4,5 17 87</inkml:trace>
  <inkml:trace contextRef="#ctx0" brushRef="#br0" timeOffset="1970.0028">18050 12070 209,'0'0'102,"-30"-5"-22,23-16-111,10 1-44,-12-19-15,20 6-9,-11-8 4</inkml:trace>
  <inkml:trace contextRef="#ctx0" brushRef="#br0" timeOffset="2920.0041">18278 12104 56,'17'-22'67,"9"-1"3,-7-12-54,-1-8 1,1-1-2,-2-6-3,-8-2 5,1-2-1,-9 9 10,-2 2-5,-3 8 1,-4 7-3,1 8 1,7 20-4,-19-8 0,19 8-4,-17 36-11,16-7 1,2 7-2,7 1 4,5 7-3,9 3 3,3 1-4,5 0 4,-4-1 2,4 1-3,-10-1-1,-9 3-2,-3-6 4,-16-7 0,3-3 3,-14-12 0,2-7 3,-3-19-2,3-12-3,9-23 4,3-12-7,10-14 1,7-5-4,3-6 0,7-6-1,4 8-3,-2 9 6,-3 11-3,1 11 6,-9 13-5,-1 8 5,-12 22-2,15-18-2,-15 18 3,11 16-3,0 7 4,0 8-7,4 6 6,4 10-4,3 7 1,-1 1 1,3-1 2,-5-2-2,-1-5 0,-4-12 2,-3-7 5,-4-8 4,-7-20 1,0 0 1,0 0 0,-2-39 0,-1-2-2,6-1-2,3-7-5,1-3-3,10 10-7,2 10-1,3 13 0,6 16 2,4 16 0,-2 7 1,0 8 0,-4 4-2,-5-5 7,1-4 3,-22-23 1,32 15-1,-27-32-1,3-17 5,-2-16-5,-6-11 2,1-17-4,-4-11 0,-7-6-4,-3 4 5,0 9-2,0 17-3,-4 13 2,-1 13-2,4 23 1,14 16 1,-18 35 2,16 6-1,6 13-1,5 3 2,4 6 2,11 4 1,1-4 5,6-5-5,1-10 0,4-14-10,-5-8-15,-4-19-100,-1-12-1,-2-10-3,-9-15-4,-8-7 2</inkml:trace>
  <inkml:trace contextRef="#ctx0" brushRef="#br0" timeOffset="3070.0043">19167 11569 355,'0'0'123,"0"0"-9,40-33-116,8-16-102,3-1-2,3-15-8,4-7-7,1-6-3</inkml:trace>
  <inkml:trace contextRef="#ctx0" brushRef="#br0" timeOffset="4940.0069">19616 11591 243,'0'0'109,"-6"-31"-1,10 8-55,7-10-31,2-10-8,0-7-9,6-9-5,-6-3-2,-2-1-3,-3 4 2,-8 5-2,0 9-1,-6 12-3,0 13 3,6 20 1,-18 5 1,16 17 2,2 17 1,7 10 2,5 6 1,12 9 5,-4 2 0,12 1-1,-4 4 4,2-4-4,-9-15 4,-3-2-3,-12-9 3,-6-6-5,-11-9 3,-2-9-7,-8-15-10,-1-17-27,3-8-74,6-4-2,5-12-3,10-2 0,10-11 27</inkml:trace>
  <inkml:trace contextRef="#ctx0" brushRef="#br0" timeOffset="6300.0087">20281 10802 156,'0'0'80,"0"0"-1,0 0-58,0 0-10,0 0-10,-10 30-2,16-4 1,-2 5 4,-2 8 9,-2 6 5,2 1 0,-6-1 2,0 1 0,-3-5-2,3-2 1,0-9-3,0-6-5,4-24-4,8 20-4,-8-20-11,35-18-5,-8 3-6,2-5-2,-2 3-3,1-2 2,-4 10 7,-5 7 9,-19 2 13,9 35 12,-18-5 10,-3 13 4,-10-4 3,9 11-2,-8-9-8,8 0-4,0-10-5,4-5-3,7-9-6,2-17 1,26 6-5,-3-14-1,3-7-1,5-5-4,1-6 0,0-4-2,2-1 1,-8-3-2,-8-1 2,-4 1 5,-11-3 5,-1 2-1,-2-2 4,0 3-3,-2 3 0,4 1-3,4 2 0,7 6-5,5 7-1,1 4-3,5 11 1,3 6-1,1 3 1,-8 6 2,3 1 0,-8 5 1,-4-1 1,-6-1 2,-5-19 2,2 26 2,-2-26 0,0 0 0,0 0 1,-13-22-1,11-10 0,4-3-3,6-4-3,3 2-1,6-1-1,1 9-5,1 8 2,0 12-1,1 15 1,-1 5 1,-2 7 2,-2 3 0,1-1 1,-2 1 4,-14-21 0,28 26 2,-28-26-4,26-12 1,-13-8-2,0-10 0,-2-7 1,2-6-2,-2 3-1,-5 2-3,0 3 1,-5 11-2,-1 24 2,0 0-1,0 0 1,0 0 0,19 35 0,-13-14 4,7-3 3,-2-1 2,-11-17 0,26 19 1,-26-19-1,25-19 1,-18-3-2,4-2-2,-5-4-1,1 2-4,1 5-1,-8 21 0,22-11 1,-5 30 1,-2 18 1,7 17 1,-7 14 2,-2 14 3,-1 2 0,-1-3 3,-9-8-2,3-12 3,-7-16-1,-1-23 2,3-22-2,-2-30-1,7-18-2,-3-19-3,4-15-2,5-16-4,2-4-4,2 9 1,4 15-3,-2 17 2,-1 16 3,-1 17 0,4 26 4,-2 21-1,-4 13 6,4 3-3,-4 2 8,5-4-4,1 1 0,0-1 2,-4-12 2,3-5-1,-1-12-3,2-8-4,0-7-9,-6-11-11,9 0-30,-12-10-80,6-7-4,-8-4-1,-4-1 0,-4-1 4</inkml:trace>
  <inkml:trace contextRef="#ctx0" brushRef="#br0" timeOffset="6460.009">21637 10360 377,'-19'-6'128,"1"-3"-2,18 9-103,-24-37-33,29 18-57,1-3-55,7 0-2,5 3-1,1 4-2,7 10 49</inkml:trace>
  <inkml:trace contextRef="#ctx0" brushRef="#br0" timeOffset="7020.0098">21850 10744 241,'0'0'115,"0"0"-33,-2-26-7,10-5-20,-3-14-27,7-1-18,-5-2-18,10 3 4,-2 8-6,2 7 4,1 17-7,-1 15 6,-2 18 4,2 10-2,2 5 8,-4 3-3,1-5 8,1 0-3,-4-10 8,6-16-3,0-7-1,1-15-1,3-14-5,1-7 2,-5-10-5,1-2-1,-1 5-7,-6 6-1,0 7-3,-4 11 4,-9 19 3,0 0 3,19 30 0,-12-2 4,5 2 6,1-1 2,4-4 1,1-5 1,6-13 0,5-7-4,2-14 0,5-12-4,-6-15-3,1-4 2,-6 1 1,-1 3-4,-5 5 0,-8 9 0,-11 27 3,0 0 3,20 20 1,-12 17 3,9 0-3,7-1 4,13-3-2,12-5-9,20-17-121,8-15-4,7-16-3,9-12-8,-5-18 2</inkml:trace>
  <inkml:trace contextRef="#ctx0" brushRef="#br0" timeOffset="21820.0304">19057 10548 77,'0'0'91,"0"0"7,0 0-34,0 0-11,0 0-12,0 0 0,-4-23-7,4 23-5,12-22-9,-1 5-7,0-7-7,4-7-7,9-8 1,12-10 0,3-5 1,10-11-1,10-3 1,5-7 1,11 3 0,3 5-2,-1 4 2,-3 11-4,-1 8 1,-4 10 1,-3 10-1,-10 7-2,-11 8-1,-8 5-1,-7 2-1,-10 2-1,-1 4-4,-19-4-12,0 0-27,9 24-57,-9-24-2,-28 19 2,2-14-2,4 8 81</inkml:trace>
  <inkml:trace contextRef="#ctx0" brushRef="#br0" timeOffset="22340.0313">18936 9964 163,'0'0'93,"-4"-29"-5,4 29-56,2-17-27,-2 17-4,0 0-2,13 26 0,-13 0 1,0 15 1,0 9 2,-8 9 2,1 8 2,-10-2 0,4 2-2,-4-9 0,2-10 2,-2-11-2,12-13 2,5-24-2,7 21 3,16-23-3,3 0 2,11-2-2,4 2-1,4 1-2,-2-1-1,0-2 0,-7 2 0,-10-2 2,-6-5 0,-8-8 5,-9-5 3,-14-13 7,-2-4 0,-17-11 3,6 5 0,-14-7 2,12 11-5,-4 4-2,6 6-16,7 14-15,17 17-28,4-17-75,20 19-5,4 0-2,10 0 0,5-8 44</inkml:trace>
  <inkml:trace contextRef="#ctx0" brushRef="#br0" timeOffset="24520.0343">20871 9413 174,'17'-17'101,"-11"-1"1,-3-6-54,-5-17-14,8 0-5,-13-15-4,-3-1-5,-5-16-1,-9-3-4,-11-8-2,-5-1-1,-8-4-6,-1 9-3,1 8 1,3 8 0,4 14 2,9 15-3,11 9-3,3 15-5,18 11 4,0 0-1,-4 37-1,10-9-1,5 9-2,6 8 2,1 8 4,3 7-1,5-1 0,4 8 1,5 2-2,5 1 3,-3-3-2,4 0 2,-2-9-1,2-6 2,-3-10 0,-1-6 2,-1-16-1,-3-12 0,-1-14 0,2-13-3,-6-10-5,2-14-3,-6-5-1,-11-12-3,0 1 2,-9-2 0,-8 9 5,-4 3 3,-3 10 7,0 10 5,-4 6-1,15 23 0,-17-16-1,17 16-2,0 0-2,-2 16-3,10 1-1,-1 3-2,8 3 0,0 1 2,4 2 2,3 0 1,-3-6-1,2-1 0,1-10 1,-1 0-1,-3-3 0,1-12-2,0-5 0,-1-11 0,1-2 0,-6-8 0,2 4 1,-8-5 1,-1 0 2,-4 7 3,-4 3 3,2 23-1,-6-20 1,6 20-1,0 0 2,0 0-5,0 0 0,0 0-4,0 0-2,0 0-2,0 0-1,0 0 2,0 0-2,19 18 0,-19-18 0,24 19 3,-24-19 1,30 22 0,-15-12 0,4-1 0,0-4 0,5 1 2,-5 0-1,3-6 0,-1-4 0,-3-4-1,-1-5 1,-8-3 0,1-8 0,-10-6 3,-6-5-4,-5-4 2,-8-4-2,-1-2-2,-5 4 1,1 1 1,2 1-2,3 3-4,6 8 3,6 6-3,7 2 3,0 20-1,18-21 0,-18 21-1,32 0 0,-13 10 1,3 1 0,-1 4 1,1 3 1,-1 3 1,-3-1 0,1-1-1,0-1 2,-3-3-2,-16-15 3,28 22-3,-28-22 1,30 10 0,-30-10 1,25 0 2,-25 0-2,22-4 0,-22 4-1,15-11 3,-15 11-3,17-19 1,-17 19 0,9-26-3,-5 9 2,-4-5 0,-4-2 2,2-2-2,-3-4 1,-3-5-1,-3 0 1,-2-1-3,0 1 4,2 4-3,-2 3 1,5 5 0,-3 3 2,11 20-2,-8-20 2,8 20 0,0 0-1,0 0 0,0 0-1,0 0-1,0 0 0,0 0 0,0 0 1,0 0-2,0 0-2,0 0 0,0 0 1,0 0 1,8 18-2,-8-18 1,19 34 0,-6-10 0,5 5 2,7 7 2,1 3-2,4 2 1,0 7 0,-1-2 5,-2 1-4,-1-5 6,-2-1-6,-5-7 0,-8-6 1,2-8 4,-13-20-2,13 20-2,-13-20 5,0 0 2,0 0 4,0 0 3,0 0-4,-6-22-6,-1-2 2,1-8-2,5-14-1,-5-13-8,2-6 1,4-2-5,0 2 7,4 5-3,3 14-1,-3 9-1,-4 37-1,19-15 1,-10 35 0,2 14 1,1 12-2,-1 4 5,-4 10-2,1 3 5,-8 0-1,-2-4 4,-9-5-4,-1-11 1,3-8-16,-13-20-62,22-15-49,-25-5-1,14-23-1,7-8-9,1-8 20</inkml:trace>
  <inkml:trace contextRef="#ctx0" brushRef="#br0" timeOffset="25170.0351">22285 7940 248,'2'-26'106,"-2"26"-3,0 0-73,0 0-11,0 0-7,-5 30-5,10 0-5,8 12-1,6 5 2,0 3 1,5 2 2,0-6-1,6-3 3,-5-11 0,1-14 2,-6-16-1,3-15-3,-10-15 0,0-9-2,-8-17-2,-6-7-4,-11-8-1,-6 1 1,-7 3 7,1 13 1,-2 7 1,2 12-1,5 14 0,19 19 1,-24 9 1,24 10-5,7 5-4,4-2 0,2 2 1,1-3 4,4-6 1,5-8 1,-3-14-1,3-10-2,-5-11-5,-3-9-4,2-8 0,-6-7 5,2 0-10,-5 2 1,3 10-2,-5 6 5,7 17 5,2 17 5,3 13 2,10 21-3,-2 14 10,4 13-3,2 6 6,6 17-2,-14-3-1,0 3 0,-11-6-3,-5-7 0,-5-16-1,-6-8 2,-12-18-8,-15-17-5,-8-20-12,-5-27-14,0-8-30,-7-24-70,1-16-2,-7-12-1,12-11 2,8 2 34</inkml:trace>
  <inkml:trace contextRef="#ctx0" brushRef="#br0" timeOffset="25810.0361">22960 7743 249,'20'0'113,"-20"-22"-26,-5-19-31,3-5-20,-9-12-27,-2-5-18,0 6-6,-4 5 1,4 11-3,-6 15 3,19 26 3,0 0 10,-11 43 9,22 5 0,8 4 6,5 5 0,6 1 5,9-6-3,-1-9 5,6-8-6,-3-17-5,2-14-3,-5-13-4,-8-19 1,-4-13-19,-15-18-4,-9-12-7,-15-14 5,-11-6 2,-14-4 14,-7 6 5,2 13 2,-5 11 14,12 20 5,5 17 2,12 27 0,11 19-6,16 16-7,11 10-5,7 8-1,9 8 1,14 1 2,-1-4 4,8-5-8,2-1-13,-9-18-53,1-5-54,-7-10-6,-11-14 1,-13-8-5,-14-12 40</inkml:trace>
  <inkml:trace contextRef="#ctx0" brushRef="#br0" timeOffset="25950.0363">23154 7350 413,'26'-11'122,"10"-13"-20,1-14-204,17-6-18,2-6-4,1-12-4,-1-1 0</inkml:trace>
  <inkml:trace contextRef="#ctx0" brushRef="#br0" timeOffset="26380.0369">20518 8913 300,'0'0'118,"0"0"0,0 0-53,17-27-48,3 2-10,16-10-4,9-17-9,16-5-44,20-16-67,12-14 2,12-4-7,-1-8 0,7 8 27</inkml:trace>
  <inkml:trace contextRef="#ctx0" brushRef="#br0" timeOffset="38000.0532">11121 10087 6,'-15'-20'53,"15"20"1,0 0-43,0 0-7,0 0 1,0 0-1,-17-2 1,17 2 3,0 0 0,-13 24-2,13-24-2,-8 22-2,8-22-2,-9 21 1,9-21 0,-2 18 0,2-18 0,0 0 4,0 0 1,6 17 4,-6-17 5,0 0 8,0 0 10,0 0 4,18-13 1,-16-6-1,11-9 0,2-12 0,6-3-6,3-11-8,6 4-11,7-8-4,3 10-4,3 4 1,3 16-5,-5 9 0,1 10-2,-3 5-1,-4 6 0,-10 4 1,-5 1-1,-20-7 2,28 11-1,-28-11-29,0 0-69,0 0-3,6-18-2,-16-8 0,9 0 31</inkml:trace>
  <inkml:trace contextRef="#ctx0" brushRef="#br0" timeOffset="38450.0538">11806 9004 233,'-2'-22'101,"-7"-8"3,7 8-81,10 4-3,-5-3-5,11 4-2,-7 1-4,-7 16-2,24-23-2,-24 23-4,25-11 0,-25 11-1,0 0 2,13 17 1,-13-17 2,11 41-1,-5-10 1,3 10 5,6 9-3,5 14 4,5 2-2,5 12 2,1-1 0,7 2 1,-1-4-2,6-5-2,0-12-2,0-10 1,-4-14 1,2-14-1,-3-13 0,-5-7-1,3-11-3,-4-5-3,-3-9-3,-2-10-17,2 0-33,-8-6-72,-4-5-2,0-3 0,-12-3 3,-8 6 20</inkml:trace>
  <inkml:trace contextRef="#ctx0" brushRef="#br0" timeOffset="39940.0559">12021 9350 180,'-11'17'106,"11"-17"1,0 0-39,7-23-37,18-10-6,5-4-6,0-12-10,1-3-16,1-1-9,0-9-3,3 8-10,-16-3-6,2 22-3,-10 3 2,0 15 7,-11 17 11,19-7 10,-8 24 8,4 9 11,7 16 9,-1 1 3,5 11 0,2-6 1,4 6-3,-2-13-5,1-2-1,-4-15-2,2-9-3,-2-15-4,1-13-3,-2-9-6,-8-12-6,1-9-3,-11-9-1,1 2-3,-9-5 2,-4 4 10,-1 9 4,-3 10 6,1 10 2,7 22 4,-12-21 0,12 21 1,2 17-1,4 2-4,5 3-2,2-2 1,4 5 2,4-5 1,3 2 1,-2-7-2,4 0 1,-1-11 0,-5-8-3,5-11 0,-7-7-3,-7-4 0,-3-6-1,-4-5 0,-8-6-2,-7-1 2,3 5 4,-5 7 0,2 6 3,-2 4-3,13 22-4,-8-22 0,8 22-1,19 2-1,-19-2-4,32 5 0,-13-1-4,-1-4 8,1 4-1,0-6 0,-19 2-1,24 3 0,-24-3 0,19 12-1,-19-12 1,18 22-2,-18-22 2,23 35 0,-8-13 1,-4 4 0,4-1 2,2 1-2,-6-2 3,2-6-2,0-1 2,-13-17-1,17 19 1,-17-19 1,0 0-2,0 0 3,0 0 0,0 0 1,18-6-1,-18 6 1,0 0 0,8-19-2,-8 19 0,0 0 0,6-20 1,-6 20-4,0 0 2,0 0-2,5-17-1,-5 17 0,0 0 0,0 0 0,0 0 0,0 0-1,0 0-1,0 0 1,0 0 1,0 0 1,-11-29-2,9 6-2,-9-3 0,0-11 1,-4-7 4,-8-8-4,-9-10 2,-3-5-2,-4-7 4,-2-2 1,1 4 2,5 10-1,5 10-3,8 11 2,5 10 0,9 12-3,8 19-1,0 0-3,0 0-1,0 0 0,8 17 1,-8-17-2,35 33 1,-12-8 0,10 6 3,5 8 1,7 4 0,-1 5 0,5 2 1,-2 4-1,-2 0-1,-3 4 1,-2-6-1,-5-6 1,-11-3 0,-5-10 4,-6-7 0,-5-9 3,-8-17 0,0 0 1,-10-22 3,-6-12-4,4-10 1,5-12-4,-1-5-1,3-1-3,5 8-1,7 12-2,4 8-2,8 19 2,7 19-1,-1 18 1,-1 16 1,-4 8 0,-3 2 2,-4 8 2,-5 0 1,-10-4-1,-11-6 1,-6-9 3,1-13-4,-5-12-4,-3-22-21,13-10-69,2-15-30,3-17 3,8 1-5,8-4-1</inkml:trace>
  <inkml:trace contextRef="#ctx0" brushRef="#br0" timeOffset="41480.0581">13583 8217 176,'-26'-13'92,"26"13"-4,0 0-58,0 0-8,0 0-7,0 0-6,7 33-6,10-10 0,2 5 2,1 3 2,5 6 2,-1 0-2,0-3 3,-3-4 0,1-10 2,-5-9-2,-2-9-1,-15-2-3,22-37-2,-18 2-4,-6-12-2,-3-9-1,-8-7-4,-6-4 2,-5 8-2,-1 5 10,-1 10 1,2 6 4,5 14-4,6 6 1,13 18-2,-17-8 1,17 8-1,0 0-3,0 0-2,17 21 1,-17-21 2,19 18 2,-19-18 1,20 21-2,-20-21 1,19 13 0,-19-13 0,17 0 1,-17 0 1,19-11-1,-19 11-1,29-39 1,-8 7-1,-2-9 0,7-7 0,-4-8-3,-3-11 1,-6-3 0,-2 1 1,-11 8 7,0 14 1,-7 8-2,-4 13-2,-1 4 1,12 22-2,0 0 1,-7 41 1,14 2-6,12 1 0,11 10-1,9 11 3,10 15 0,7 7 0,5-1-1,-4 1-2,2 0-2,-6 0 3,-12-7-3,-11-2 3,-15-7-1,-6-8-1,-13-9 2,-3-8 0,-12-12 3,-5-10-2,-1-13 3,-6-9 1,1-19-3,-2-13 0,6-14-4,2-16 2,7-12-4,0-8 3,15-3-4,0-3-2,6 8 4,5 8 1,4 8 1,6 8-1,0 12 2,-1 6-4,1 9 3,0 2-1,-1 3 1,-1 4-3,-17 18-1,21-21-1,-21 21 1,0 0 0,17 21 1,-17 5 2,-4 11-1,8 4 3,-3 9 3,5 5 1,2 5-2,7-4 3,-2-6-2,2-9 2,1-14-2,5-8 2,3-19 0,6-15-2,-4-11-2,-1-15-6,-3-11-2,-9-5-3,0-5 2,-7 3-3,-12 11 4,-7 9 1,0 9 2,-6 13 4,19 17 3,-30 11 1,23 12 0,1 3 1,6 3-3,8-1 2,3-2 0,4-3 1,2-12 1,9-8-2,-2-10-1,0-6-3,1-13-3,-7-4-3,1-5-1,-6 2-1,0-1 1,-7 6-3,-1 6 2,-5 5-1,0 17 5,0 0 2,0 0 1,25 0-1,-25 0 1,30 15 4,-12-13 1,7-4 1,1-5-3,-2-10 0,0-7-4,-3-6 3,1-3-5,-7-2-3,2 5-1,-9 2-1,-1 8 3,-7 20-2,0 0 7,19 0 2,-19 0 1,24 33 9,-7-16-3,2 1 6,1-7-2,8-5 5,-2-15-6,0-6-6,-1-7 2,3-4-10,-8-2 1,-1 0-13,0 7-5,-12-1-24,-7 22-84,0 0-4,11 22 2,-16 4 3,-8 0-1</inkml:trace>
  <inkml:trace contextRef="#ctx0" brushRef="#br0" timeOffset="46620.0652">19474 12230 112,'0'0'68,"3"-33"7,-1 16-45,-2 17-1,6-24-7,-6 24-1,0 0 1,0 0 0,0 0-2,0 0-7,0 0-8,11 35-3,-5-3 1,-1 7 4,3 9 2,5 11 3,6 14-2,-1 8 4,8 7-1,8 10 3,0 6-6,7 9 3,2-1-6,2 3 4,5-13-4,10-5 3,-8-16-5,4-12 2,4-15 0,2-15 2,-1-13-2,1-9-1,-4-10 1,-4-5-5,0 0-9,-9-10-18,-2 5-44,-9-3-46,-6-5 3,-2 2-4,-26 9 0,24-30 44</inkml:trace>
  <inkml:trace contextRef="#ctx0" brushRef="#br0" timeOffset="47100.0658">20709 12663 227,'-10'-23'106,"7"-1"-6,-1 6-37,4 18-27,0 0-23,22-10-9,-22 10-8,32 39 5,-13-5-2,5 12 6,2 16-3,0 12 6,-1 9-2,4 10 7,-2 0-2,3 2 1,-1-8-3,1-5 1,-4-17-2,6-9 1,-2-16-1,2-15-5,3-20-14,-3-22-45,0-14-56,3-17-4,-10-16 0,-10-6-3,-15-4 1</inkml:trace>
  <inkml:trace contextRef="#ctx0" brushRef="#br0" timeOffset="48040.0672">20834 13192 266,'-26'15'117,"7"-11"-3,19-4-61,-6-34-27,19-5-16,17-13-13,2-7-10,5-16-6,6 3-2,0-4-4,0 15 3,-9 10 3,2 20 3,-10 14 7,-4 17 10,-1 19 5,-5 10 1,3 12 6,0 2 4,5 7 4,-3 0 0,9 6 1,-4-6-6,4-3-1,-1-10-3,3-6 0,-7-10-3,1-8-2,-2-15-3,0-9-3,-1-13 0,-8-6-3,1-5-1,-8-8-4,-1-2 0,-7 4-1,-1 4 6,-5 6 1,0 7 4,-1 5 1,7 19-1,-11-19 2,11 19 1,0 0 0,0 0-4,0 0-1,0 0-1,0 0 0,0 0 0,7 19-1,-7-19 2,15 17-1,-15-17 3,19 24 0,-19-24-1,24 31 0,-11-14 0,0 0 1,2 0 0,2-1-1,-17-16 0,32 26 3,-32-26 1,30 10 0,-12-18 2,-18 8-2,26-26 0,-14 4 2,-7-6-1,1-2-3,-6-3-2,-6-1 1,-5 1-1,4 1 1,-7 3 2,3 3-6,0 2 3,4 5-2,7 19 5,-13-28-7,13 28 4,0 0-5,0 0-1,-12-17 0,12 17 0,0 0 0,0 0-1,0 0 0,23 26 2,-23-26-1,22 26 2,-5-7 0,4 0-2,1-1 3,2 3-1,-3-5 2,1-5-2,-1 2 4,-4-5-1,-17-8 3,24 5 2,-24-5-2,0 0-1,0 0 1,13-18 0,-13 18-5,0 0-5,-11-30-13,11 30-44,0 0-59,-6-26 3,6 26-6,0 0 3,-13-18 0</inkml:trace>
  <inkml:trace contextRef="#ctx0" brushRef="#br0" timeOffset="49040.0686">21830 12980 263,'13'-22'96,"-8"-15"-2,7-4-72,2-5-14,-2-6 0,1-2-7,-2-2 4,-11 0-6,-2 4 6,-9 4-4,0 3 2,-10 12-4,-3 9 3,-4 3-1,4 7 0,1 6 0,1 6-2,7 6 0,-2 5 3,17-9-1,-19 30 0,14-10 0,3 1 0,2-1 6,2-3 3,-2-17 0,22 20 0,-3-20-1,7-11 1,8-5 0,5-12-1,6-2-5,-2 0-1,1 1-4,-1 6 1,-2 8-1,-9 12-1,-6 12-1,-1 11-1,-5 8 3,-1 4 1,-2 5 2,-4-2-1,4-3 3,-4-8 2,5-2 2,-18-22 3,27 10-3,-27-10 1,28-32 0,-19 0 1,2-12-3,-5-14-1,-6-3-4,-2-6 2,-2 4-1,-7 2 0,3 9 1,-3 7-1,4 14 0,-4 10 1,11 21-3,-6-18-2,6 18 0,0 0-1,15 22 1,0-5-2,3 3 2,11 12 0,-7 3 0,8 6 1,0 3 1,0-3 0,-4 0-1,-9-4 0,-4-3 1,-2-10 2,-4-6 5,-7-18 0,0 0-1,0 0-2,8-22 2,-3-15-1,7-6-2,1-5-1,5-2-4,3 2-1,1 5-1,5 19 2,-3 13-4,0 20 2,-5 17 2,-6 13 0,-8 7 1,-5 6 2,-7 2 2,-4-8 2,-8 1 4,-5-16 0,5-6 0,-5-14-6,-2-13-5,9-13-16,4-22-40,11 2-70,4-10-2,11 2-3,0-1 0,6 1 2</inkml:trace>
  <inkml:trace contextRef="#ctx0" brushRef="#br0" timeOffset="49550.0693">22906 11866 48,'0'0'80,"-8"-20"9,8 20-30,0 0-6,-9-17-4,9 17-5,0 0-8,0 0-10,0 0-7,-8 32-10,10-10-7,2 11 1,4 8 3,-3 9 2,6 4 3,-3 0 0,3 0 0,2-6-1,4-3 4,-8-16-2,8-8-1,2-16-7,-1-18 1,-4-11-1,-1-13-1,-4-15 3,-7-4-6,-8-5 0,-5 0-1,-8 0 7,-1 10-4,-5 7 2,5 10-3,-1 12-3,6 5-5,15 17-11,-18-13-37,18 13-60,0 0 0,18 0-3,1-5 3,-19 5 16</inkml:trace>
  <inkml:trace contextRef="#ctx0" brushRef="#br0" timeOffset="49850.0698">23085 11465 393,'0'0'107,"0"0"-24,0 0-68,24 0-7,1 19-6,1 8-1,6 16 6,9 11-3,-2 9 4,4 6-4,-6 3 1,1 1-1,-8-12 3,-1-5-8,-4-14-4,-10-14-12,3-9-40,-18-19-55,19-17-2,-15-11-3,-10-5 1,-5-10 8</inkml:trace>
  <inkml:trace contextRef="#ctx0" brushRef="#br0" timeOffset="50150.0702">23136 11411 272,'-25'-33'105,"-1"-8"3,7-2-66,14 6-17,5-2-8,5 6-7,8 1-2,1 12-5,8 8-2,2 14-3,2 15-1,1 11 2,-3 15-2,0 1 2,2 14-1,-1 1 3,-1 4 2,-2-5-2,-1-1 4,-1-5-6,3-5-1,-8-8-20,7-6-47,-5-7-39,-10-9 0,-7-17 1,0 0-7,0 0 57</inkml:trace>
  <inkml:trace contextRef="#ctx0" brushRef="#br0" timeOffset="51210.0716">23416 11463 268,'11'-30'111,"6"-3"1,9 3-57,-2-1-19,8 7-16,0 3-10,5 12-5,-3 11-1,-2 14-2,-8 14-2,-11 7-1,-2 8 0,-9 3 3,-10 4 4,-3-4-5,-2-10 7,-4-11-2,-1-12-1,18-15 3,-26-3-3,18-18 0,4-20-3,10-13 4,-2-7-6,-1-8 1,9 1 0,-1 5-2,2 7 2,-2 9-4,-3 16 0,-1 14 0,-7 17-1,19 21 2,-8 6-1,0 7 1,4 3 1,2 4 4,2 0-1,-1-2 1,1-10 1,5-3 1,-5-9-1,5-9 1,-5-10-1,1-4 1,-1-14-4,-2-6 0,-10-8 0,-1-7-3,-8-5 1,-11 0-2,-4 1 0,-7 6-1,-8 7 2,2 8-2,-1 9 2,-5 8-2,8 7 0,4 7 0,5 3 0,19-10 2,-24 24 1,24-24 0,-10 17 2,10-17 4,0 0-1,30-2 1,-11-13-1,3-7-1,-1-10 0,3-3 0,-1-6-2,-3 2-2,-1 0-1,-6 7-1,-2 6 1,-11 26-1,25-16 1,-7 27 1,3 13-1,3 15 3,0 7 3,6 12 1,2 5-2,-2 2 3,-4 2-1,-2-6 3,-5-5-4,-6-15 2,-2-8-3,0-9 1,-11-24-1,0 0-2,-22 2-4,7-26-4,-2-9-4,-3-8-6,-3-11 0,-1-11-2,5-2 3,1-2 4,-1 0 9,-2 6 7,-3 5 8,0 4 6,0 4 5,-1 12 0,7-3-3,6 8 0,5 5-11,7 26-2,17-13-6,3 28-1,6 14-3,2 18 0,-1 18 1,-3 3-1,-5 9 0,-6-9-16,-2-1-97,-11-15-12,-8-17-3,8-35-1,-35 8-3</inkml:trace>
  <inkml:trace contextRef="#ctx0" brushRef="#br0" timeOffset="52860.074">10045 6854 262,'-19'-32'101,"19"32"-3,-19-13-75,19 13-11,0 0-10,-9 36-8,9-1 0,2 15-1,-2 15 2,0 21 1,-6 16 5,4 24-4,-3 21 4,-7 25-5,5 18-2,0 25 0,1 21 5,2 24-4,8 19 2,2 21 0,-3 14 2,3 22 2,3 25 8,-1 21-1,-3 19-1,-5 13 2,2 17 4,2 2 4,-2 9 1,3-6 5,8-1 2,-5-14-3,9-1 0,-4-4 2,5 2-2,-10-8-3,1 8 1,-3-11-8,-6-2 3,-9-12-2,1-6 4,-11-22-5,3-8-3,-7-19-1,1-22-2,-3-19 4,1-11-12,4-26 3,1-28-1,2-26-2,6-31 3,3-34-9,1-34-2,7-19-10,-6-38-1,8-22-33,-2-28-72,0 0 0,-20-30-4,8-7 8,3-10 0</inkml:trace>
  <inkml:trace contextRef="#ctx0" brushRef="#br0" timeOffset="53780.0753">5316 16819 173,'0'0'82,"-7"-28"-6,7 28-45,0 0-14,0 0-12,-14 20-6,3-1-4,0 9 1,-8 3-2,-1 14 9,-16 9-2,-3 7 4,-19 2 0,0 4 3,-5-4 0,-3-2 0,8-7-1,4-7-2,11-14-6,13-11 1,23-5 0,7-17-3,26 28-1,10-9 1,20 7 0,7 11 6,10 11 3,5 8-5,5 7 6,-9 4-7,-1-4 8,-11-6-4,-14-8 4,-3-10-16,-9-15-30,3-11-41,-20-24-4,5-15 2,-13-17-7,-1-7 25</inkml:trace>
  <inkml:trace contextRef="#ctx0" brushRef="#br0" timeOffset="54280.076">4961 17563 373,'-24'-1'106,"24"1"-2,0 0-84,-4-19-10,34 17-3,7-5 0,19-1 0,13 1-3,16-2-4,21 3 0,12 2 0,7 6-2,9 2 0,10 3 0,9 6 2,10-2 2,9 2 0,7-5 0,6-3 0,8-6 0,5-7 0,5-9 0,1-1 0,0-8-2,-5 0 2,3 2 2,-9 5 1,-6 4 2,-10 6-1,-16 9 2,-12 7 1,-18 8 1,-13 4-3,-18-2-1,-14 1 1,-13-1-4,-11-4 1,-12-4-1,-9-1-3,-9-3 1,-11-3 2,-21-2 1,24 4-1,-24-4-2,0 0 0,17-4-4,-17 4-4,13-19-21,-11-3-48,7 2-37,-7-6-3,-2-2 2,-6-6-3,-3-3 3</inkml:trace>
  <inkml:trace contextRef="#ctx0" brushRef="#br0" timeOffset="54540.0764">9307 17090 349,'0'0'105,"-19"11"1,19-11-32,13 22-60,9-9-10,5 2 0,10 6 4,0-3-2,6 6-2,-3 0-2,-1 8-3,-13 7 2,-7 13 2,-23 9-1,-17 12 2,-24 12-12,-22 6-69,-11 11-32,-10-5-3,-11-14-5,2-10-9,9-23 2</inkml:trace>
</inkml:ink>
</file>

<file path=ppt/ink/ink16.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1023"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20-02-27T04:58:20.286"/>
    </inkml:context>
    <inkml:brush xml:id="br0">
      <inkml:brushProperty name="width" value="0.05292" units="cm"/>
      <inkml:brushProperty name="height" value="0.05292" units="cm"/>
      <inkml:brushProperty name="color" value="#FF0000"/>
    </inkml:brush>
  </inkml:definitions>
  <inkml:trace contextRef="#ctx0" brushRef="#br0">13441 9508 96,'11'-17'88,"-11"17"1,0 0-37,19-2-12,0 2-1,-1-7-5,9 7-3,8-8-6,10 8-7,15-7-5,9 5-5,15-5-2,9 3-2,17-2-1,10-3-1,3 0 0,3-1 0,2-1-1,-4 2 0,-10 3-5,-12-1-4,-14 5-7,-15-2-14,-11 6-31,-17 2-46,-15-6 2,-12 4-1,-18-2 3,0 0 82</inkml:trace>
  <inkml:trace contextRef="#ctx0" brushRef="#br0" timeOffset="550.0008">13733 9114 166,'-2'-28'78,"2"28"-33,0 0-23,0 0-15,0 0-6,-19 30-4,0 1 1,-12 7 3,-12 8 4,-8 12 10,-9 7 2,-3-4 1,-3-2-1,3-7 1,9-7 0,9-14 3,13-1 2,10-19-4,22-11-6,0 0-3,22-11 1,12 4-3,12 1-4,5 4-6,9 6-5,3 5 2,1 10 1,-3 3 2,-6 2 0,-18-1 8,-2-5 4,-8-9 4,-9-7 1,-18-2 3,19-33 4,-21-10-4,-4-5 5,-10-13-6,-1-1-3,-6-3-3,1 6 0,-4 7-9,3 4-22,10 23-32,13 25-70,-7-18-1,7 18-5,34 9 1,-1 0 9</inkml:trace>
  <inkml:trace contextRef="#ctx0" brushRef="#br0" timeOffset="1130.0016">15582 8633 127,'0'0'81,"0"0"-21,24-15-13,-24 15-16,28 15-12,-13 4-5,10 8-4,-3 11 4,1 12 1,-1 11 3,2 11 1,-5 6 1,0 6 0,-4-4-4,1 2-7,-4-4-28,-1-8-79,-2-18-2,2-13-5,1-22-1,-12-17 15</inkml:trace>
  <inkml:trace contextRef="#ctx0" brushRef="#br0" timeOffset="2430.0034">15636 8750 210,'-17'-46'108,"10"1"3,0 8-59,1-11-12,12 7-9,-1-6-4,8 6-6,6 4-7,0 8-7,5 4-6,6 16-6,-4 13 0,0 14 0,-2 16 0,-1 10-1,-5 16 2,-4 7 1,-1 9-1,-8 2 2,3-4 0,-3-3 2,7-10-2,-3-7 5,8-11-1,7-10 1,2-11 2,10-11-2,1-11 0,2-7-3,-1-8-1,1-9-1,-7-2 0,-6-2-1,-8 4 0,-5 2 2,-13 22-4,14-24 3,-14 24 3,0 0 0,3 26-1,-3-6 2,2 2-1,4 8 3,-1 0 3,3 1 0,3-7 1,2 1 1,4-9 0,4-1-1,-3-11-3,6-8-3,-1-13-2,-4-5-4,-6-9-3,-2-12-2,-7-4-1,-6-3-1,-4 4 1,-7 1 1,-4 12 4,-3 5 1,1 11 3,-5 12 1,5 8 1,2 5 1,17-8 1,-24 26 3,24-26 1,-2 26 2,2-26 0,26 17 0,4-19 0,6-2-2,7-9-4,3-6-8,7-3-2,-7-6-3,3-3-1,-12-1 2,-1 1-1,-12 3 4,-5 2 3,-12 5 8,-1 1 0,-4 3 4,-4-1-4,2 18 1,-6-26 1,6 26-2,-7-23 2,7 23-5,-8-18 1,8 18-3,0 0 2,0 0-5,0 0 0,0 0 0,-17 9-1,16 8-1,-3 7 3,4 6-2,0 7 2,0 5 2,0 9 1,5 1-1,1-4 0,2 0 4,3-7-2,2-6 4,5-9 0,7-3 1,1-10 0,9-10 0,8-12-1,0-8-1,2-7 0,-2-6-4,0-7-1,-7-7-1,-14-3 0,-5 1 3,-15 5-2,-6-4 2,-7 5-2,0 4 2,-8 7-1,0 4 3,1 1-2,4 8 0,14 16 1,-13-21-3,13 21 2,0 0-2,0 0 0,0 0 0,0 0-2,8 22 3,-1-1-3,5 9 0,4 7 2,3 7 1,-4 10 3,7 7-1,-7 1 1,8-1-4,-8-2 5,2-5 0,-4-7 0,-6-10-2,4-7-5,-11-30-10,23 18-29,-23-18-81,20-39-5,-9-4 1,3-9-1,-7-9 3</inkml:trace>
  <inkml:trace contextRef="#ctx0" brushRef="#br0" timeOffset="3070.0043">17364 8427 298,'0'0'110,"6"-21"-1,-6 21-69,0 0-22,0 0-10,0 0-7,15 17-2,-13 0-2,5 1 4,3 8-4,-3 4 2,6 7 1,0 4 1,0 6 0,4 1 1,0-4 1,2-1-3,-1-4 6,1-7 2,2-12 0,3-7-1,2-15 1,2-9-3,-5-13 0,-1-8-3,-5-10-1,-4-7-1,-6 1-2,-12 4 1,3 5-3,-9 3 1,5 14-2,6 22 6,-26-9-3,26 9-1,-17 39 4,17-10-3,0 7 5,11 3-1,-5 2 4,13-2-3,7-6 5,4-3-2,-1-10 1,3-9-1,2-11-1,-1-9-2,-1-13-1,-6-14 2,-7-12-6,0-11-1,-6-10 0,-8-9 0,-5-4 1,-1 4 4,-11 10 2,5 8-4,1 12 2,-5 18 1,11 30-1,-15 0 0,11 28 0,4 15 0,0 11-2,12 9 1,4 7 3,7 3 0,7-5-1,11-4-7,4-9-16,-6-12-90,8-13-15,-4-19 2,-12-15-6,-6-9 3</inkml:trace>
  <inkml:trace contextRef="#ctx0" brushRef="#br0" timeOffset="3210.0045">17964 8587 445,'-24'5'136,"24"-5"1,0 0-111,24-20-17,25 3-23,1-7-115,25-8 1,3-7-5,8-3-6,-5-1-8</inkml:trace>
  <inkml:trace contextRef="#ctx0" brushRef="#br0" timeOffset="3720.0052">18773 7896 187,'0'0'88,"24"0"3,-24 0-52,19 33-23,0 1-1,-1 8 2,9 18 6,-3 3 0,6 17 3,-10 3-2,5 8-4,-9-7-8,1-4-6,-7-12-11,-5-16-18,1-13-88,-6-11 1,0-28-7,-13-18 1,-4-18 12</inkml:trace>
  <inkml:trace contextRef="#ctx0" brushRef="#br0" timeOffset="6260.0086">18749 7905 295,'11'-35'106,"2"-2"-1,8 7-92,3 6-7,6 7-7,0 8-2,2 14-1,-3 14 2,-8 12 0,-4 16 1,-4 10 2,-8 8 4,-5 2 1,-3 2 3,1-4 1,2-7 3,7-14 0,10-9 0,7-16 0,8-8 0,6-13 0,6-9-1,-1-15-5,0-11-2,-7-6-3,-12-7-2,-5-4 0,-14 2-2,-3 4 3,-9 5-2,1 6 3,-5 13 0,4 7 1,7 17-2,0 0 0,24 8-1,0 3-1,2 6-1,4 9-1,4 1 2,1 7-2,-5 3 3,-4 0-2,-7 0 1,-8 2-1,-3-5 3,-3-8 0,-5-4 2,0-22 3,0 20 1,0-20 1,11-24-2,-3-2 2,9 0-2,-8-2-1,6 1-5,-2 1-5,-4 7-1,-9 19 0,28-6 1,-28 6 2,19 36 0,-6-14 0,-2 6 4,3-2 3,-1-2 2,0-4 0,-2-3 3,-11-17-2,32 9 1,-16-18-1,3-9-1,-4-10 0,2-9-3,0-6-1,-10-5-4,1-1 1,-8 3-4,-6 5 1,-1 8-6,-6 12 3,-6 8-1,2 13 0,-2 6 2,-1 5-1,-4 4 1,7 5 1,-4 2 5,4 3-2,6-1 2,9 0-2,0-6 1,4 3 0,4-3 1,-6-18 3,13 23-3,-13-23 0,20 3 0,-20-3 1,30-24-6,-5 2-1,-1-6-3,6-7 1,2-8-1,3-5 2,-3-4-1,-6 5 6,-2 7 4,-5 4 3,-2 8-2,-10 10-3,-7 18 2,19 5 1,-6 20 1,-2 12-2,8 9 0,5 12-1,2 12 4,1 5 2,2 4-1,-2-4-1,1-1 0,-10-11-2,-5-7 1,0-13 0,-7-12 5,-4-12 1,-2-19 1,0 0-1,-26-24 0,5-19 1,-3-18-2,-6-19-2,0-13-6,4-13 0,2-4 2,11 6-8,7 6 8,6 14-10,6 23 1,7 20-2,-2 15 7,-11 26-4,32 6-6,-16 16 10,-1 12-9,2 10 11,2 4 0,1 6 1,3 2-6,-3-4 5,-3-2 0,2-7 0,-4-6 0,0-7 0,-2-6 2,-13-24 2,26 20 0,-7-18 0,3-7 1,-1-10-1,3-11 0,0-10 1,1-6-4,-5-7 0,-1 5-2,-8-1 1,-3 4-1,-5 6 1,-3 11-1,-3 5 0,3 19-2,0 0-2,0 0 1,0 0 0,0 0-2,-2 26 2,4-3-1,5 6 1,2 7 2,1 3 2,5-6 1,0 2-3,1-3 3,3-4-1,-4-6 2,0-5-1,-15-17 1,32 5-1,-14-12-1,-3-15-2,4-8 0,2-9 0,-3-6-3,-3-3 2,-2 4-2,-2 3 1,-5 7 1,-4 10 1,-2 24 0,0 0 1,0 0 1,0 0-1,-2 32 1,2-8 0,8 4 1,-3 1 1,6 1 0,1-4 1,3-2 1,3-3-1,1-8 0,5-11-1,0-12-3,6-10 0,-3-12-4,-1-7 1,-2-13 3,0-11-8,-7-4 1,-9-1 2,-3 1 2,-10-2 2,-1 4 4,-7-2-2,0 8-2,2 1 6,-3 10 0,1 2 0,4 5-2,0 11 1,3 4-2,2 7-1,4 19-2,-3-18 1,3 18-1,0 0 0,0 0-1,0 0-1,0 0 1,0 0 3,0 0-3,0 0 2,0 0 0,0 0 1,0 0-2,0 0 1,0 0-2,0 0 0,0 0 1,-4 22-2,4 0 2,6 12-3,-5 7 3,9 11 0,-3 9 1,4 8 0,1 5-2,3 0 6,1-3 0,-1-10 3,4-5-1,0-13 1,3-8 0,2-15 2,3-9 2,2-13-6,3-11 0,0-12-5,3-9-1,-3-9-2,-6-5-1,2 2-1,-7 1 1,-4 6-5,-8 6 0,-9 33 2,17-19 1,-17 19 1,11 45 1,-3-4 3,-3 5-1,3 10 5,1 1 0,-5 1 1,-1-6 0,-3-10 0,0-8 1,0-10 2,0-7 0,0-17 0,0 0 1,0-43 1,12 2 3,-3-9-9,8-4-2,2-3-4,5-1 0,-5 8-2,1 7 1,-1 12-3,-2 10-5,-17 21 8,20-13 0,-20 13 1,23 17 0,-10 0-1,0 5 2,0 8 4,4 3 2,1 2 2,-5 3-3,0-5 5,0-1-4,-1-6 3,-7-4-1,-5-22-2,12 20-1,-12-20-6,0 0-10,0 0-57,9-31-58,-5 1-10,-10-7-2,6-6-2,-6-9 0</inkml:trace>
  <inkml:trace contextRef="#ctx0" brushRef="#br0" timeOffset="6410.009">21817 7168 322,'-25'-21'119,"25"21"-7,0-22-91,0 22-56,19-11-72,1 11-8,9-2-3,-3 2-1,5 2 40</inkml:trace>
  <inkml:trace contextRef="#ctx0" brushRef="#br0" timeOffset="7040.0098">22119 7311 265,'0'0'108,"8"20"3,-8-20-70,2 32-17,-2-10-10,3 4-1,-1 2 4,7 4-2,-5-6 2,7-2-4,3-6 2,4-7 1,5-11-9,1-3-1,0-16-6,0-3 0,-3-10-4,-2-3-1,-6-4-2,-8 2-4,-6 2 12,-5 3-1,-5 6 4,3 6 2,-3 1 3,11 19 0,-13-24 1,13 24-1,7-26-2,10 11 0,9 0-3,12 0-3,7 6-2,3 3 0,3 10-1,7 5-1,-12 8-1,-5 5 1,-11 4 1,-11 6 0,-12-2 1,-10-2 1,-5-6-1,-11-4 3,5-5 2,-5-5 0,-4-12 0,23 4 0,-24-30-1,24 6 0,6-2 0,7 0-2,0 2-2,6 6-1,3 12 1,8 12 1,-4 12-1,-7 12 3,-1 7-2,-6 6 2,-5 7 7,-1-2-3,-6-5 3,-8-4-4,-3-6-1,0-9-20,9-1-109,-9-7-4,11-16-9,-25 15 1,25-15-7</inkml:trace>
  <inkml:trace contextRef="#ctx0" brushRef="#br0" timeOffset="7930.0111">15823 11922 230,'23'-8'98,"-5"3"2,8 1-58,17 6-12,13-2-5,17 4-2,9-1-2,16 7-1,3-5-6,9 3-4,0-3-3,-4 1-2,-7-4-5,-5-8-9,-6 4-22,-15-5-63,-10-4-17,-11 0-1,-20-8-2,-11-1-2</inkml:trace>
  <inkml:trace contextRef="#ctx0" brushRef="#br0" timeOffset="8530.0119">16204 11558 115,'0'0'66,"0"0"2,0 0-35,-32 31-17,4-5-1,-3 8-4,-14 7 9,-9 9 6,-8 4 5,-1 5-1,-8-1 0,13-4-1,2-8-5,11 0-1,4-10-6,16-8-4,7-14-2,18-14-3,-13 19-4,13-19 0,0 0-3,24-4-3,-24 4-1,24 8-3,-9 7 0,2 5 1,7 10 1,-5 3 2,5 8 3,-3-2 4,3 0 2,0-2-1,-3-7 2,1-6 4,-3-11 0,0-4 4,-3-14 0,-1-12-2,-2-13 1,4-14-1,-11-14 1,1-9-4,-9-7-2,-1-2-3,-5 2-1,-3 9-1,-2 7 0,2 13-5,3 16-8,-3 3-20,11 26-56,11-17-40,6 11-3,2 3-2,7-1-5,9 0 31</inkml:trace>
  <inkml:trace contextRef="#ctx0" brushRef="#br0" timeOffset="9050.0127">17822 11127 208,'0'0'92,"0"0"-8,19 13-25,-2 20-21,1 12-13,7 16-4,-1 15 0,2 15 0,-7 6 2,3 7-7,-9-6 2,0-1-10,-1-12-7,-11-16-23,7-17-69,-2-15-20,-3-20-5,-3-17 0,0-26-4</inkml:trace>
  <inkml:trace contextRef="#ctx0" brushRef="#br0" timeOffset="10760.015">17833 11194 187,'-11'-43'101,"4"2"4,7 0-51,0-3-12,17 3-12,1-2-10,14 8-4,5 0-6,8 11-6,9 5-6,2 12 0,0 10-1,-5 16 0,-4 14-1,-16 14 0,-10 14 0,-10 6 3,-18 7 2,-5 0 4,-12-3-1,0-6 3,3-13 1,3-7 4,6-14 0,16-5 0,11-7-3,15-1-1,7-1 0,14 7-5,-3 6 4,7 3-6,1 1 3,-6-1-3,-5 2 2,-2-3-1,-11-8 4,-2-9-2,-1-15 0,3-11-1,-6-15-2,4-9 1,0-14-4,-6-8 2,3-5-4,-9 1 2,-5 4-2,-1 10 2,-7 8-2,-5 8-1,0 14 2,0 17 0,0 0-1,0 0 1,-13 22 1,13-5 2,2 7 1,4 2 2,-1 2 0,12 3 1,2 3 1,3-1 0,6 4 3,4-7-5,0 0 7,3-2-4,-3-8 4,3-11-2,-3-9-4,0-9 0,-6-15-6,2-4 6,-13-15-8,-4-9 1,-11-5-2,-13 1-1,-11 4 4,-6 0 0,-4 11 0,-7 6-3,2 15 1,-2 8 1,5 12 0,8 10-1,4 6-1,5 9-3,8 2-3,6 5-2,10 5 1,8 0-2,6 2 0,5-3 3,6-1 2,2-7 5,5-4 7,1-7 6,-3-8 1,8-7 2,-6-13 0,3-6-1,-5-11-1,3-5-1,-7-12-2,-5-3-4,-3-8 1,-4 2-1,-8 2 3,-4 6-1,1 7 1,1 7-1,-1 10-2,-8 22-1,26-21 1,-4 21-3,4 8-2,4 3-1,2 4 0,0 5-1,-2 4 2,-4-1 0,-4 3-1,-9 0 3,-5-6 1,-8-20 2,-8 24 3,8-24 1,-24-2 2,24 2 2,-24-31 1,16 7-2,3-6-1,5-3-3,7-1-2,4 4-1,8 3-2,1 4-4,3 5-1,-3 7 1,3 1 0,-8 10 1,3 2 1,-18-2-2,30 17 1,-30-17 0,27 30 1,-16-8 0,0 6-1,0-2 3,-5 3-3,-4-1 3,-2-2 0,2-3 1,-2-5-3,0-18 1,-2 22-5,2-22-14,0 0-59,0 0-47,24-11 0,-24 11-4,13-26 2,-6 10 8</inkml:trace>
  <inkml:trace contextRef="#ctx0" brushRef="#br0" timeOffset="11300.0157">20025 11205 219,'0'-24'107,"0"3"-17,-2-8-21,8 5-17,-6-10-16,13 6-13,-2-3-7,8 3-7,-1 4-4,7 3-3,-1 12-4,0 3-2,2 14-3,-1 7 2,-5 7-1,-3 4 2,-4 6 1,0-3 2,-2-1 1,-3-2 2,-1-7-4,-7-19-9,15 24-52,-15-24-47,21-6 1,-21 6-3,24-20-1,-5 9 36</inkml:trace>
  <inkml:trace contextRef="#ctx0" brushRef="#br0" timeOffset="11740.0164">20419 11172 295,'0'0'116,"0"-23"-3,0 23-63,24-37-23,-3 7-11,1-9-8,4-1-6,1-9-2,1-3-6,2-2 2,-10-7 0,1 4-4,-5 6 7,1 7-5,-9 9 5,3 9 3,-5 9 1,-6 17 3,13 20 0,-8 6 6,8 11-6,0 6 4,12 9-3,-1 6-1,4 3 2,0-2-4,-2 5 2,-2-1-3,-7 0 4,-9-2-2,-8-3 4,-6-8 1,-11-4 1,-3-5 0,-4-9 0,-8-12 0,2-7-2,-2-13-7,0-11-14,8-4-45,2-22-71,7-11-2,3-19-4,11-11-2,-3-13 0</inkml:trace>
  <inkml:trace contextRef="#ctx0" brushRef="#br0" timeOffset="11900.0165">20569 10184 364,'-6'-25'119,"6"1"-4,17 2-99,1 9-38,7 0-87,6 0-6,7 6-1,-3 1-3,3 10-2</inkml:trace>
  <inkml:trace contextRef="#ctx0" brushRef="#br0" timeOffset="12540.0175">21099 10780 305,'0'0'105,"15"-32"-21,-9 2-44,-1-7-21,1-2-11,-1-3-8,-3 1 3,-2 5-8,-2 5 2,1 7-5,1 24 8,0 0 1,-23 5 1,16 23 4,-3 9-3,7 6 9,-1 5-2,2 1 5,10-1-7,3-5 5,2-4-4,5-17 1,9-7-1,3-10-3,5-10-3,2-8-1,-3-10 0,2-4-1,-1-11-4,-7-4-5,0-3 4,-15-3 0,-2 1 5,-14-3 0,-3 2 2,-3-4-1,-8 2 3,-2-6 4,0-1-2,-3-5 0,7 3-1,-2 3 0,8 6-1,-2 7 0,7 10-1,2 9-4,2 24 0,0 0-1,0 0 1,6 37-3,1 2 1,12 13 0,0 9 1,7 8 1,7 3 3,-1 1-2,6-6 1,-3-6 5,-1-7-4,-8-12 5,2-10-6,-8-10 1,-1-14-16,5-8-32,-24 0-78,30-34-4,-24 5 0,-1-9-4,-10-4 3</inkml:trace>
  <inkml:trace contextRef="#ctx0" brushRef="#br0" timeOffset="12710.0178">21366 10310 374,'0'0'129,"0"0"-3,26-6-85,14-10-14,16-3-13,7-1-24,4-8-86,14 2-28,-1-4-5,-11 10-3,-7-1-3</inkml:trace>
</inkml:ink>
</file>

<file path=ppt/ink/ink17.xml><?xml version="1.0" encoding="utf-8"?>
<inkml:ink xmlns:inkml="http://www.w3.org/2003/InkML">
  <inkml:definitions>
    <inkml:context xml:id="ctx0">
      <inkml:inkSource xml:id="inkSrc0">
        <inkml:traceFormat>
          <inkml:channel name="X" type="integer" max="11024" units="cm"/>
          <inkml:channel name="Y" type="integer" max="6196" units="cm"/>
        </inkml:traceFormat>
        <inkml:channelProperties>
          <inkml:channelProperty channel="X" name="resolution" value="400" units="1/cm"/>
          <inkml:channelProperty channel="Y" name="resolution" value="400" units="1/cm"/>
        </inkml:channelProperties>
      </inkml:inkSource>
      <inkml:timestamp xml:id="ts0" timeString="2017-08-23T02:49:13.660"/>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0'0</inkml:trace>
</inkml:ink>
</file>

<file path=ppt/ink/ink18.xml><?xml version="1.0" encoding="utf-8"?>
<inkml:ink xmlns:inkml="http://www.w3.org/2003/InkML">
  <inkml:definitions>
    <inkml:context xml:id="ctx0">
      <inkml:inkSource xml:id="inkSrc0">
        <inkml:traceFormat>
          <inkml:channel name="X" type="integer" max="11024" units="cm"/>
          <inkml:channel name="Y" type="integer" max="6196" units="cm"/>
        </inkml:traceFormat>
        <inkml:channelProperties>
          <inkml:channelProperty channel="X" name="resolution" value="400" units="1/cm"/>
          <inkml:channelProperty channel="Y" name="resolution" value="400" units="1/cm"/>
        </inkml:channelProperties>
      </inkml:inkSource>
      <inkml:timestamp xml:id="ts0" timeString="2016-08-12T03:09:10.624"/>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0'0,"0"0,0 0,0 0,0 0,0 0</inkml:trace>
</inkml:ink>
</file>

<file path=ppt/ink/ink19.xml><?xml version="1.0" encoding="utf-8"?>
<inkml:ink xmlns:inkml="http://www.w3.org/2003/InkML">
  <inkml:definitions>
    <inkml:context xml:id="ctx0">
      <inkml:inkSource xml:id="inkSrc0">
        <inkml:traceFormat>
          <inkml:channel name="X" type="integer" max="11024" units="cm"/>
          <inkml:channel name="Y" type="integer" max="6196" units="cm"/>
        </inkml:traceFormat>
        <inkml:channelProperties>
          <inkml:channelProperty channel="X" name="resolution" value="400" units="1/cm"/>
          <inkml:channelProperty channel="Y" name="resolution" value="400" units="1/cm"/>
        </inkml:channelProperties>
      </inkml:inkSource>
      <inkml:timestamp xml:id="ts0" timeString="2017-08-23T03:07:16.421"/>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0'0</inkml:trace>
</inkml:ink>
</file>

<file path=ppt/ink/ink2.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1023"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20-02-27T04:03:32.362"/>
    </inkml:context>
    <inkml:brush xml:id="br0">
      <inkml:brushProperty name="width" value="0.05292" units="cm"/>
      <inkml:brushProperty name="height" value="0.05292" units="cm"/>
      <inkml:brushProperty name="color" value="#FF0000"/>
    </inkml:brush>
  </inkml:definitions>
  <inkml:trace contextRef="#ctx0" brushRef="#br0">3644 11842 155,'2'-20'71,"-2"20"-4,0 0-6,5-19-8,-5 19-11,0 0-9,0 0-13,0 0-7,13 24 0,-7-7-1,0 13 0,-1 5-1,3 13 3,-3 4 1,7 11 0,-7 2-4,3-2-1,-1-1-6,-3-10 2,0-6-1,-1-9 0,-1-9-3,-2-28-2,6 24-8,-6-24-27,0 0-53,-15-26-29,-2 0 0,-2-9-4,-5-10 2</inkml:trace>
  <inkml:trace contextRef="#ctx0" brushRef="#br0" timeOffset="220.0003">3276 11879 279,'-28'-26'114,"28"26"4,-4-18-73,4 18-13,11-21-10,-11 21-4,30-28-8,-4 12-5,6-7-8,9 7-6,-2-9-9,12 11-20,-4-9-41,-3 8-37,11 4 2,-12-4-3,0 12 1,-6-5 84</inkml:trace>
  <inkml:trace contextRef="#ctx0" brushRef="#br0" timeOffset="700.001">3924 12122 122,'0'0'87,"0"-16"-10,0 16-43,0 0-8,0 0-6,0 0-9,-5 24-3,5 0-7,0 6-2,3 11-1,-3 5 4,2 6 5,2 0 1,0-4 0,5-1 3,-2-12 3,1-7 5,-8-28 1,24 16 1,-7-30 0,2-14-3,-6-15 1,-2-7-2,-4-10-1,-1 3-4,-12 1 0,5 8-2,-16 5-1,-2 15 1,-5 6-2,5 17-5,-1 5-6,-3 3-15,23-3-26,-32 24-63,32-24-12,-13 28 0,13-28 1,19 15 1</inkml:trace>
  <inkml:trace contextRef="#ctx0" brushRef="#br0" timeOffset="1250.0017">4468 12082 37,'0'0'58,"13"27"3,-13-2-46,0 8-3,0 8 9,0 2 2,-6-1 4,-1 1 0,-1 1 1,-8-6 0,2-5 2,-4-11 2,5 1 6,-12-18-3,9-1-3,-5-17-2,8-8-4,-4-12-5,12-4-9,-3-4-7,2-2-10,6 10-5,2 1-4,13 16 0,-15 16 0,26 5 3,-9 16 3,4 7 0,-3 7 2,7 2 4,-1 0 4,0-5 0,-3-1 4,3-12-1,0-6 3,-3-13 3,1-8-1,-3-18 2,0-3 1,-8-14 1,-4-4-3,-7-3 3,-5 2-3,-8 5 0,-4 8-1,-4 7-3,3 10-2,-1 7-4,19 11-10,-24 1-35,24-1-72,0 0-2,0 0 0,0 0-1,24-3-1</inkml:trace>
  <inkml:trace contextRef="#ctx0" brushRef="#br0" timeOffset="1440.002">4907 12057 167,'43'-18'86,"-19"3"-3,4-2-71,8 2-49,-1-7-31,10 9-6,-13-5-7,9 16 1</inkml:trace>
  <inkml:trace contextRef="#ctx0" brushRef="#br0" timeOffset="1580.0021">5142 12336 151,'0'0'89,"0"0"-42,26-13-81,4-8-12,0-17-9,9 4-20,-3-18-1</inkml:trace>
  <inkml:trace contextRef="#ctx0" brushRef="#br0" timeOffset="1840.0026">5587 11820 235,'0'0'94,"19"13"2,-12 5-71,-3 8-8,0 13 4,-1 8 13,8 18 5,-9 0-4,6 11-6,-4-9-4,1-2-4,-3-12-12,0-10-12,7-9-60,-9-34-56,0 0-3,25-21-2,-24-22 2,5-8 2</inkml:trace>
  <inkml:trace contextRef="#ctx0" brushRef="#br0" timeOffset="2040.0029">5484 11768 312,'-28'-13'121,"28"13"6,0 0-69,-11-19-28,11 19-5,30-24-15,-4 5-8,11 1-18,1-8-10,7 9-25,-3-3-33,1 5-40,6 9 0,-12 8 7,1 11 4,-14 2 84</inkml:trace>
  <inkml:trace contextRef="#ctx0" brushRef="#br0" timeOffset="2360.0033">5927 12180 165,'-9'39'84,"9"4"-24,0-3-15,3-1-12,9-5-5,1-12-7,5-1-5,7-14 1,3-5-5,1-17 1,3-7-4,-4-12 2,-3-3-5,-12-5 7,2 6 3,-17-5-3,-2 10 2,-11 7-1,15 24-1,-41-23-3,20 23-3,3 13-24,-7-11-29,9 6-64,16-8-2,0 0 1,-8 16-1,8-16 2</inkml:trace>
  <inkml:trace contextRef="#ctx0" brushRef="#br0" timeOffset="2570.0036">6293 12063 132,'0'0'84,"19"37"3,-14-9-52,7 5-11,-3 10 6,2-2-5,0 9-3,-3-2-6,-1-3-6,5-6-14,-9-6-36,-6-10-46,14-1-6,-11-22 2,0 0-5,15-22 38</inkml:trace>
  <inkml:trace contextRef="#ctx0" brushRef="#br0" timeOffset="2760.0039">6657 12043 325,'25'-6'107,"-25"6"-5,37-20-77,-11 10-45,4 1-54,7 2-28,-1-5-2,1 7-1,-10-1-2</inkml:trace>
  <inkml:trace contextRef="#ctx0" brushRef="#br0" timeOffset="2930.0041">6848 12358 277,'0'0'95,"0"0"-19,0 0-34,28-15-66,-11-14-50,16 3-21,-5-13-12,10-2-7,-3-6 39</inkml:trace>
  <inkml:trace contextRef="#ctx0" brushRef="#br0" timeOffset="3190.0045">7265 11779 225,'0'0'87,"0"0"3,16 31-68,-14-5-8,0 12 2,2 10 0,1 9 2,-5 5-1,6 3-3,-4-4 0,-2-2 0,0-8-4,0-11-5,0-12-13,-2-6-91,2-22 0,0 0-5,0-40-1,2 4-1</inkml:trace>
  <inkml:trace contextRef="#ctx0" brushRef="#br0" timeOffset="3390.0047">7115 11786 349,'-22'-31'109,"22"12"2,11 2-80,0-5-16,15-2-8,4 2-23,2-6-18,9 11-38,-2 6-40,-1-2-1,5 9-6,-13 2 9,1 10 65</inkml:trace>
  <inkml:trace contextRef="#ctx0" brushRef="#br0" timeOffset="3710.0052">7554 12054 170,'-17'42'90,"6"7"0,4-7-38,-1-3-20,8-3-5,0-12-6,8 2 4,-8-26-5,35 7-3,-14-22-1,3-3 0,-5-17 2,-1-6-6,-5-4 0,4-5 1,-15 2 4,-2 9-2,-7 3 2,-6 10-6,-6 10-4,0 10-5,-3 8-15,-2 0-32,24-2-69,-32 18-8,32-18 1,-13 19 2,13-19-4</inkml:trace>
  <inkml:trace contextRef="#ctx0" brushRef="#br0" timeOffset="4020.0056">7840 11922 277,'0'0'109,"0"0"2,6-22-62,-6 22-23,0 0-10,0 0-6,18 18-7,-12 3-4,0 6-2,-5 7-2,-1 9 0,0-1 6,0 3-2,0-6 8,-1-9 6,1-3 8,0-27-1,20 23 0,10-34 0,15-1 1,15-10-3,14-2-22,20-2-106,10 2-14,-3 2-5,-4 1 1,-16 3-6</inkml:trace>
  <inkml:trace contextRef="#ctx0" brushRef="#br0" timeOffset="74460.1042">15903 9855 42,'0'0'35,"36"-17"9,-17 6 4,1-4 8,4-3 1,1-5 3,5-3-6,1-13-15,7-5-3,-1-17-9,12-6 0,-6-15-6,11-3-3,-4-6-3,6-4-5,-5 0 2,3 4-6,-4 2 0,-1 11-2,-6 6-2,-4 7 2,-3 9-1,-6 8 1,-10 7-2,-1 7 2,-6 8-1,-2 2-3,-3 2 5,-3 3-5,-1-1 1,-2 3 1,-2 17-3,0-30-7,0 30-20,-6-24-40,6 24-49,0 0 0,-15-16-1,15 16-4,-17 3 55</inkml:trace>
  <inkml:trace contextRef="#ctx0" brushRef="#br0" timeOffset="74680.1045">16681 8432 338,'0'0'112,"0"0"-30,0 0-40,0 0-17,24-31-11,0 9-7,2-3-3,4 3 0,-4 0-4,4 7 1,-4 11-2,-5 15 0,0 19 0,-8 13 0,-6 14-11,-5 5-46,-2 10-59,4 10-1,-8-13 1,2-3 0,-9-15 32</inkml:trace>
  <inkml:trace contextRef="#ctx0" brushRef="#br0" timeOffset="75430.1056">16527 9940 202,'0'0'104,"-24"-7"4,24 7-57,0 0-18,-15-19-7,15 19-4,2-20-4,-2 20-9,19-26 0,-19 26-6,30-28-4,-12 13 0,9 4 0,-3 2 0,6 7-1,-4 6 3,0 3 0,4 4 0,-6 8-1,-5-1 4,-2 1 1,-4 0 3,-13-19 4,13 26 1,-13-26 2,0 0 0,0 0 0,0 0-3,-17-30 0,10 8-6,-5-4-2,5-4-3,-4 0-3,3 0 0,6 4 0,-1 2 0,8 8 0,-5 16 0,24-21 1,-7 19 1,-2 2-2,2 4 0,2 2 0,-19-6 3,24 9-2,-24-9 1,0 0 0,15-15 3,-15-4-4,4-8 5,-2 1-5,3-4 3,6 8-4,2 5 3,8 11-3,3 12 2,4 9 1,-2 13-5,-1-4 7,-7 4-5,-3-6 5,-15-22-7,15 22-10,-15-22-35,-30-28-73,8 2 1,-10-13-5,-1-2 0,-14-5 1</inkml:trace>
  <inkml:trace contextRef="#ctx0" brushRef="#br0" timeOffset="75600.1058">16688 9378 330,'0'0'126,"0"0"-4,0 0-69,0 0-28,0 0-16,0 0-25,-19-34-51,8 14-56,11 20-1,-13-26 1,13 26-6,-7-17 47</inkml:trace>
  <inkml:trace contextRef="#ctx0" brushRef="#br0" timeOffset="76420.107">17170 9474 147,'0'0'79,"-13"-33"-26,13 33-15,-28-24-12,13 11-5,15 13-1,-30-23-2,30 23 0,-18-7-3,18 7-1,0 0 0,0 0 0,-17 19-1,20-3-1,5 8-4,3 4 2,4 4-1,7 3 0,3-1 2,7-1-4,-3-7 3,3 2-4,0-13 5,-2-4-6,-10-11 0,3-4 0,-23 4-5,20-31 2,-16 8-5,-9-1 4,-1 0-5,-7-6 1,0 12 1,-4-5 3,4 5 2,13 18 2,-23-24 2,23 24-2,0 0 1,0 0 1,0 0-3,0 0-1,0 0 1,0 0-2,0 0-3,0 0 2,17 16-2,-17-16 3,19 8 0,-19-8 0,26 7 0,-9-7-1,-17 0 2,35-16 0,-22-1 3,2 0-3,-3-7 0,-7-2-1,-5 0 1,0 6 2,-5 3 1,5 17 0,-13-22 1,13 22-2,0 0 2,0 0 0,5 24-1,10-8 0,2 1 0,3-2-1,3 2-3,1-4 4,-5-8-4,0-5-3,-19 0-4,18-28-13,-12 12-28,-16-12-67,7-2-19,-8 2-2,3 4 2,-3 6 0</inkml:trace>
  <inkml:trace contextRef="#ctx0" brushRef="#br0" timeOffset="77270.1082">17237 9337 134,'0'0'87,"2"-28"7,-13 11-50,11 17-10,-26-33-6,7 20-3,-5 2-2,0 7 0,-3 0 1,9 14-5,-5 1-1,16 15 0,7 9-5,11 10 3,15-1 0,17 8 0,8-4-2,16 4-4,0-3 0,8-1-5,0-7 2,-1 2-6,-6 3 0,-14 2-1,-6 2 3,-14 6 5,-10 2-3,-5-6 4,-15-6-1,-8-3 1,-9-14 0,-6-8-5,-7-6-10,-9-26-30,-1-14-92,-9-10-4,-3-9-1,-5-10 0,-5-2-2</inkml:trace>
  <inkml:trace contextRef="#ctx0" brushRef="#br0" timeOffset="78080.1093">17308 9686 278,'19'-17'109,"9"2"1,4-9-80,-8-7-13,8-8-8,-2-2-17,-6-6-9,-3 5 0,-10-1-5,0 8 6,-15 11 3,-1 5 7,5 19 13,-21-4 11,21 4 8,-19 28 4,16-4 2,1 2-4,15 6 0,-2-4-6,10 3-5,9-1-6,5-2-1,-3-2-2,5-2-2,-5-9-1,-2-2-2,-6-6 0,-3-1-1,-21-6 0,18-19 0,-14-5-4,-8-9-1,-1-3 1,-5-4 0,-1 2-2,0-1-1,0 10 3,2 5-1,9 24 3,0 0 1,0 0-1,0 0 1,9 24 1,6-8 0,0 5 0,2-6 1,1-6-1,-18-9-1,30-4-1,-30 4-5,9-33-1,-10 9-1,-5-10 1,-5 3-1,1 1 1,-5 4 0,2 7 2,13 19 4,-9-16 0,9 16 2,0 0 0,26 31 0,-7-16 0,1 4 2,3-4 1,3-2-1,-4-12 0,-1-2 1,-4-12-1,-8-4-2,1-11 1,-9-5-2,-2-8 0,-11-9-1,-6-6 1,-1 0-3,-5 6 1,3 5 1,-1 10 0,5 5 1,17 30 0,0 0 2,0 0 1,9 34 3,15-4 2,5-1 0,0-5 0,13 1 1,-11-16 0,9-5-6,-3-12-10,-7-18-45,-4-4-84,4-1 1,0-3-5,-10 3-1,3 1-3</inkml:trace>
  <inkml:trace contextRef="#ctx0" brushRef="#br0" timeOffset="90670.1269">19442 11465 124,'0'0'77,"0"0"5,0 0-46,7 17-9,-1 9-2,5 9-3,-5 10 3,7 14 0,-6 6 0,8 11-6,-7 2-1,5-2-6,-7-9-7,1-13-10,-1-9-73,-1-16-21,-5-29-2,0 0-1,-11-55-2</inkml:trace>
  <inkml:trace contextRef="#ctx0" brushRef="#br0" timeOffset="90840.1272">19137 11576 284,'0'0'111,"-18"-9"3,18 9-43,39-35-61,2 5-31,8-9-66,1-7-22,8-3-4,2-4 3,-2 6-4</inkml:trace>
  <inkml:trace contextRef="#ctx0" brushRef="#br0" timeOffset="91150.1276">19726 11703 178,'2'48'65,"9"6"-10,0 0-11,-3-4-12,3-4-5,2-9-3,-2-5-5,2-12-6,-13-20-8,30-7-8,-20-21-5,1-13 0,-6-9 7,-5-13 1,-5 4 9,-8-1 3,0 16 8,-12 5 1,1 18 8,-6 12-4,10 13-15,1 14-50,11 4-62,5-5-6,3-17-2,24 4-1,6-10 15</inkml:trace>
  <inkml:trace contextRef="#ctx0" brushRef="#br0" timeOffset="92240.1291">20047 11498 152,'25'-31'83,"-1"20"-3,0 3-51,2 1-15,4 9-5,2 7-3,-2 8 0,-4 5 5,-2 4-3,-9 11 5,-4-5 1,-7 3 7,-4-2 2,-11-10 6,11-23-3,-26 15 0,26-15 0,-34-30-6,25 4-1,-2-17-10,11-3 2,0-3-10,7 7 1,4 5-8,2 5 1,6 13 2,4 12 1,-5 11-1,3 7-1,-4 7 2,-4 3 0,0-3 3,-6 1 1,-7-19-4,11 17-1,-11-17 0,6-21 1,1-5-1,1-7-1,3-6 0,2-4 0,6 4 1,0 2 0,-1 11 1,1 11-2,-2 15 2,-17 0 1,30 24-1,-23-5 0,-1-2 2,1 1 2,-7-18 0,10 19 1,-10-19-2,15-26-1,-8-2 1,4-2 0,2-3 1,2-3-4,-2 5 0,-3 3 1,1 11 1,-11 17 0,19 0 2,-14 17-1,6 9 0,2 4 4,0 1-1,1 3-1,-1-8 1,3 0 1,-16-26 1,27 18-1,-27-18 0,18-29-3,-14-1 0,-2-5 0,-4-8 1,2-4-2,-6 5-1,5 3 0,-3 11-1,4 7 2,0 21 1,24-16 1,-5 23-4,1 10 1,3 1 1,3 5 0,-2-5 1,-5 3-1,-6-5 2,-2 1-1,-11-17 4,0 0 0,0 0-1,-24-2-1,13-16 1,1-8-1,1-6-2,5-7-3,4 9-2,2-1 0,4 5-2,-6 26 4,15-17-2,-15 17-1,16 30 3,-8-2 3,-2 1 0,1-1 1,-1-4 2,-3-3-1,-3-21 3,0 0-3,27 5-10,-16-32-47,9-7-64,10 1-1,-6 1-3,6 2-2,-5 14-4</inkml:trace>
  <inkml:trace contextRef="#ctx0" brushRef="#br0" timeOffset="92520.1295">19922 12293 320,'-19'21'117,"19"-21"3,0 0-77,32-36-17,19-8-7,23-10-1,24-20-8,27-21-2,19-5-13,11-2-6,3 12-14,-19 3-17,-5 20-54,-24 15-23,-29 21-3,-36 25 0,-45 6 10</inkml:trace>
  <inkml:trace contextRef="#ctx0" brushRef="#br0" timeOffset="92720.1298">20184 12295 303,'-105'87'106,"30"-20"5,25-26-56,44-21-24,38-25-11,35-25-5,27-35 2,27-20-3,30-32 2,33-13-10,21-2-42,6-4-82,-13 10-5,-18 20 1,-37 17-6,-27 30 2</inkml:trace>
  <inkml:trace contextRef="#ctx0" brushRef="#br0" timeOffset="132070.1849">14633 2592 120,'0'0'69,"0"0"-18,24 17-15,-14 1-8,6 10-2,3 4-3,5 7 0,3 2-11,3 3-3,-4-1-3,4-2-2,-4-4 1,2-4 6,-10-12 9,1 1 9,-19-22 8,15 13 3,-15-13 1,0 0 2,15-41 0,-8 13-5,-7-14-9,12 1-8,-9-9-8,9-2-4,-7 2-2,3 3-1,-3 10-2,1 5-3,1 10-6,-3 4-9,-4 18-6,0 0-11,32-4-40,-32 4-60,32 20-2,-32-20 1,35 36 3,-14-16 5</inkml:trace>
  <inkml:trace contextRef="#ctx0" brushRef="#br0" timeOffset="132760.1859">15412 2761 90,'13'-18'71,"-13"-7"3,2 9-38,-2 16-10,4-26-8,-4 26-3,-6-19-5,6 19-3,0 0-2,-17-11-5,17 11-1,-24 6-3,24-6-1,-26 24-2,9-8 4,4 9 2,4 2 3,-1 9 1,3-1 2,7 4 2,0-2 1,5 2 4,14-6-1,0-1 2,7-13-1,11-5-2,4-12-1,8-13 0,1-9-2,1-12-4,-2-10 3,-5-7 1,-6-1 5,-8 6 5,-10-3 5,-3 16-4,-10 1-1,-7 30-6,10-24-3,-10 24-5,2 16-4,-2-16-4,11 38-3,-4-14 2,10 9 2,-2 6 6,4 6-1,5 3 2,-5 0-3,3 2 1,-9 4-2,0-2 3,-7-4 1,-6-1 1,-4-4 1,-5-6 2,-8-8 2,4-6 6,-6-8-3,1-10 4,-7-7-12,7-7-14,-1-10-58,2-10-40,4-8-2,2-8-9,3-11 2,3-9 28</inkml:trace>
  <inkml:trace contextRef="#ctx0" brushRef="#br0" timeOffset="132970.1862">15896 2314 360,'0'0'109,"0"0"-4,0 0-92,0 0-13,0 0-5,13-17-6,-13 17-64,19-6-28,-19 6-5,18-11 0,-18 11-3</inkml:trace>
  <inkml:trace contextRef="#ctx0" brushRef="#br0" timeOffset="134870.1888">22231 12327 173,'0'0'85,"8"-25"-15,-8 25-22,0 0-14,26-16-5,-26 16-6,30 28-8,-12 3-2,5 10-3,1 15-2,0 7 3,3 13 6,-1 2-7,-2 6 3,-5-10-5,3-5 3,-7-14-6,-2-8 14,-3-19-3,3-12 0,-13-16 2,18-26 1,-10-13 2,3-11-2,-5-19 0,1-5-10,-1-11 1,-1 1-7,-3 8 3,4 9-4,-6 11 0,0 14-5,2 14-4,1 8-11,-3 20-23,0 0-73,25 22-8,-12-2-3,7 2 1,-1 8-1</inkml:trace>
  <inkml:trace contextRef="#ctx0" brushRef="#br0" timeOffset="135490.1897">22943 12596 158,'13'-17'82,"4"4"-5,-17 13-33,15-15-25,-15 15-6,17 8 0,-6 8 1,-4 9-5,1 10 3,3 6 0,2 9 5,-7 4-6,5 3 2,-4 1-5,-1-2 1,-4-14-2,2-6 1,-8-10 7,8-4 5,-4-22 2,0 0 0,-10-21 1,14-5-2,-10-14-1,12-3-3,-4-5-8,9-8-9,2 13-1,-2 4-3,8 11 0,2 13-1,1 15 1,-3 12-1,-1 8-1,-4 12 4,-3 1-2,-4 2 2,-1 1 1,-1-7 2,-5-3 0,0-7 3,0-19-3,0 0-17,0 0-60,0 0-33,25-22-4,-12-6 1,0-9-4,9-1-1</inkml:trace>
  <inkml:trace contextRef="#ctx0" brushRef="#br0" timeOffset="135800.1901">23489 12592 323,'5'-18'110,"-5"18"1,11-21-67,-11 21-17,27-5-14,-9 10-4,5 1-8,-3 12-2,3 10-1,-3 7 3,-3 16 1,-8 6 3,-3 6-2,-6 8 3,-11 1-3,1-1 6,-6-10-4,-3-3 0,-2-14-1,3-5 2,-1-13 0,19-26 2,-35 23-6,16-29-8,0 0-32,-5-10-75,3-12-4,-1-7-1,1-14-4,5-3-1</inkml:trace>
  <inkml:trace contextRef="#ctx0" brushRef="#br0" timeOffset="135990.1904">23360 12226 379,'0'0'107,"-8"-18"-3,8 18-94,0 0-28,0 0-59,0 0-28,0 0-1,23 17-3,-23-17-3</inkml:trace>
  <inkml:trace contextRef="#ctx0" brushRef="#br0" timeOffset="138200.1935">16729 2232 216,'0'0'91,"13"18"0,-13-18-76,32 15-3,4-4-4,3-3 5,17 7-1,4-4 2,9 7-8,-2-3-4,-2 8-5,-10 3 3,-12 5 5,-14 8 3,-15 6 2,-20 3 3,-7 6 3,-17 5 2,-4 3 2,-9-5-2,2 3-3,4-8-6,1-4-3,14-4-11,0-14-11,16 0-43,4-14-53,2-16-2,45-7-2,-10-19-1,5-13 42</inkml:trace>
  <inkml:trace contextRef="#ctx0" brushRef="#br0" timeOffset="138610.1941">17486 2250 239,'0'-31'101,"0"31"-2,0 0-70,0 0-12,0 0 0,0 0-4,30-2-4,-12 15 1,7 7-10,3 6 0,5 10-6,5 6 7,-1 7-8,-5 5 8,0-1-6,-8-4 4,-5-7 3,-6-10 10,-2-4 10,-11-28 9,13 18-1,-13-18 1,6-33 1,-5-6 0,9-2-2,-8-15-12,3-1-6,-3-4-13,4 3 4,-3 8-6,-1 9 0,-2 11-12,-2 6-11,2 24-14,0 0-69,0 0-22,21 8-5,-2 3 3,-2-2 3</inkml:trace>
  <inkml:trace contextRef="#ctx0" brushRef="#br0" timeOffset="139340.1951">18414 2655 256,'-5'-24'101,"-3"-7"-2,-3-1-76,6 4-10,-1 0-5,2 6-4,-1 3-4,5 19-3,-10-22-3,10 22 0,0 0-1,-24 35 2,15-5-3,-4 5 2,1 4 4,-1 8 4,2-4 1,5-3 1,5-10 4,2-6 2,-1-24 1,19 17 1,-19-17-1,36-28-1,-18 2-1,3-4 0,1 3-3,-1-1-10,-4 9-2,-17 19 0,30-11 0,-30 11 1,22 37 0,-11-11 1,0 8 0,4-3 8,2-3 5,0-6-3,2-14-10,-1-16-23,8-7-25,-1-16-6,5-10 9,-4-11 13,0 0 11,4-2 9,-6 4 19,-3 11 22,-6 6 21,-6 12 3,-9 21-10,17-17-13,-17 17-10,0 0-8,-13 25-6,7-5 0,-7 6 5,2 11 4,-6 8 2,8 3-2,-3 4-2,12 4 2,0-6 2,17-4 3,6-10-2,23-16-2,12-13-16,10-14-41,12-6-64,6-9-3,0-6-7,-6-2-4,-11-1 35</inkml:trace>
  <inkml:trace contextRef="#ctx0" brushRef="#br0" timeOffset="140360.1965">23737 12271 222,'0'0'86,"0"0"3,23 17-60,-5-8-14,6 6 2,3-2-2,10 5 2,4 1-3,4 1 0,0-3-9,-2 3-3,-6 1-3,-7 3 2,-6 0 3,-11 4 3,-20 4 6,-4 7 2,-21 0-2,0 3 4,-16-3 0,5 4 0,-8-10-4,8 1-3,6-10-11,11-7-14,26-17-81,-23 16-13,23-16-4,23-20-2,-8-4 2</inkml:trace>
  <inkml:trace contextRef="#ctx0" brushRef="#br0" timeOffset="140750.197">24051 12160 235,'13'-30'92,"-13"30"2,26 0-53,-15 18-15,6 10-7,4 9-5,3 8-2,0 7 1,1 5 0,-1-1-4,-5 0-1,-1-12-1,-5-3 8,-1-17 4,-1-3 3,-11-21-2,0 0 2,20-30 0,-3-3 0,-7-21-1,6-9-10,-3-8-4,0 1-5,1-1 1,-3 8-4,-4 13-4,-3 9-5,3 19-9,-7 22-17,0 0-67,0 0-23,23 26-1,-16-6 1,5 6 1</inkml:trace>
  <inkml:trace contextRef="#ctx0" brushRef="#br0" timeOffset="141660.1983">24699 12520 79,'0'0'74,"0"0"-12,-5-19-7,5 19-2,0 0-6,0 0-7,0 0-13,0 0-7,0 0-9,0 0-5,-6 19-2,6-19 2,-22 35 1,7-3 5,-10 3 3,-1 9 4,-9 3-1,-3 3 2,-5-4-2,8-1-1,1-15-5,10-4 2,0-13-2,24-13-3,-17-10 1,28-12-5,2-9 0,6-8-3,5 0-4,0-4-4,1 8-2,-1 3-2,0 17 2,-5 11 3,-19 4 1,26 28 1,-13 0 3,2 4 0,0 1 2,4 2 2,-1-9 1,5-5 1,1-12-1,2-7 0,6-13 1,-2-13 0,-4-15 0,-2-6-3,-10-9 1,-9 2 1,-12-2 0,-10 8-4,-13 7 2,-4 13-6,-3 22-36,-4 8-76,-4 11-2,13 3-10,2 1 1,12 3-2</inkml:trace>
  <inkml:trace contextRef="#ctx0" brushRef="#br0" timeOffset="397780.5568">19974 2000 162,'0'0'102,"10"-23"4,-10 23-51,0 0-13,2-16-17,-2 16-9,0 0-5,0 0-2,5 26-7,-5-2 0,-5 9-4,-3 12 1,-9 7 4,-1 5 0,-14 5 9,0 1-3,-16-7 6,5-6-4,-8-11 8,4-8-5,1-12 5,5-6-1,-2-13-2,11-6 0,2-14-2,9-4-6,5-12-3,8-1 7,8-2-14,8 2 4,5 4-8,9 9 4,16 18-3,-1 12 0,6 12 4,-4 12-9,2 11 7,-9 5-3,0 4 6,-8 0-4,-5-5 3,-12-6 0,2-2 0,-3-5 2,-4-10 0,0-5-1,-2-17-3,0 0-12,22 18-36,-3-27-69,5-6-5,10-7-1,1-2-1,3-4 15</inkml:trace>
  <inkml:trace contextRef="#ctx0" brushRef="#br0" timeOffset="398080.5573">20283 2330 277,'5'-26'122,"3"10"-12,-8 16-44,22-26-57,-3 5-19,7 6-31,0-5-33,10 11-20,-6 10-21,-4 14 8,-6 8 5,-3 12 62,-11 6 40,-6 3 0,0 3 0,-6-5 0,-1-6 87,1-14 25,2-3-5,4-19-15,0 0-44,36-30-103,1 4-14,1-17-20,4-1-17,1-7-15</inkml:trace>
  <inkml:trace contextRef="#ctx0" brushRef="#br0" timeOffset="398710.5581">20804 2013 246,'-2'-19'105,"4"-7"1,7-2-71,10 4-15,5-4-10,4 2-6,8 2-1,1 6-3,0 6-1,1 7 0,-6 9-1,-2 3-1,-1 10-3,-10 1 2,-4 5 0,-4-1 2,-3-4 2,-5 1 4,-3-19 4,0 26 8,0-26 5,0 0 2,0 0 2,0 0-2,-16-20-1,16 20-1,-6-39-4,6 14-4,0-2-6,0-1-2,4 5-2,3 5-1,-7 18-4,11-22 1,-11 22-2,27-2 0,-11 9 1,3 2-1,2 3-1,-3 1 2,1-4 2,0 6-2,-19-15 2,22 20-1,-22-20 0,0 0 1,0 0 2,0 0 2,0 0-1,-11-24 1,11 7 0,0 17-1,7-33-1,-1 16-1,-6 17-3,28-18-1,-9 21 1,1 3-1,-1 9 0,-2 3-1,-4 3 2,0-1 1,-2-3 2,-3 0 1,-8-17 1,0 0-11,0 0-48,0 0-68,5-45-3,1-3-1,-1-6-2,-3-9 3</inkml:trace>
  <inkml:trace contextRef="#ctx0" brushRef="#br0" timeOffset="398870.5584">21445 1301 333,'-19'-1'118,"19"1"3,0 0-87,0 0-27,0 0-17,13-25-56,2 7-43,8-4-8,1-8 2,6-2-8,-2 3 51</inkml:trace>
  <inkml:trace contextRef="#ctx0" brushRef="#br0" timeOffset="399160.5587">21732 1084 215,'17'19'92,"-17"-19"-2,30 22-68,-30-22-7,32 35 2,-13-3-2,7 7-8,2 9 8,0 10-7,-4 10 4,4 7-10,-7 5 4,-3 3-10,-6-3 9,-5-2 4,-7-9-1,4-6 1,-10-15-1,-3-5 2,1-15-1,1-4-3,7-24-12,-24 9-35,24-9-68,-27-26-3,11 2-1,-5-8-3,-1-1 38</inkml:trace>
  <inkml:trace contextRef="#ctx0" brushRef="#br0" timeOffset="399940.5599">21718 1768 262,'13'-26'103,"13"-4"-8,15 0-76,4-3-38,-2-3-26,13 10-20,-8 0-10,1 10-3,-12 5 3,-3 9 8,-12 5 19,-1 9 42,-21-12 6,30 20 17,-30-20 35,0 0 14,18 22 6,-18-22 6,0 0-4,0 0-11,0 0-10,0 0-12,0 0-14,0 0-12,0 0-6,-18 11-7,18-11-5,-19 38-2,6-9 0,-4 7 1,4 3 4,0 0 1,7-2 3,1-8 3,10-3 1,-5-26-1,30 17 0,-4-24-6,6-10-2,4-9-1,1-6-2,-5 1 0,-2-1-2,-6 6-1,-11 2 0,-13 24 5,0 0 1,0 0 3,0 0-2,6 34 1,-6-10 3,2-2 2,7 4 4,-2-9 1,-7-17 0,36 15-2,-10-21-1,-2-7-3,6-7-4,-4-8-2,-1-4-1,1 2 0,-8-1-3,-1 7-2,-7 5-1,-10 19 1,16-17 2,-16 17 0,12 19 1,-1-2 0,-11-17 2,22 29 4,-3-16 3,3-5 1,8-8-1,-4-6 1,12-7-2,-6-7 0,3 1-1,-1-1-4,-4 1-3,-6 8 1,-5 7-2,-19 4 1,18 25 0,-14 1-1,-8 5 3,-3 3 3,1-3 1,4-1-7,-3-12-22,5-18-83,2 23-2,-2-23-2,0 0-3,0-30 23</inkml:trace>
  <inkml:trace contextRef="#ctx0" brushRef="#br0" timeOffset="400260.5604">21153 2310 110,'-17'7'105,"17"-7"6,0 0-57,58-11 5,0-7-4,30 3-1,17-11-9,33 5-13,17-7-14,23 4-6,3-4 1,4 8-11,-6 0-2,-11 5-8,-9 4-10,-23-2-25,-10 7-77,-27 2-7,-15 8 3,-26-4-4,-23 4 27</inkml:trace>
  <inkml:trace contextRef="#ctx0" brushRef="#br0" timeOffset="401070.5615">21327 2793 173,'0'0'89,"24"-26"-2,-24 26-63,34-19-12,-10 14-7,2-1-3,4 4 1,-4 8-1,-1-1 1,-3 8 0,-3 6 2,-6 5 0,-11 0 1,2 6 1,-16-2 2,5-2 4,-10-6 8,8-1 4,-8-16 0,17-3 1,-19-18-1,21-3-2,7-8-4,12 3-7,1 0-7,1 3-7,5 7-1,2 8-2,-4 16 0,-2 8-1,-5 5 2,-8 1 2,-3-3 2,-1-3 2,-7-16-2,4 17-2,-4-17-1,7-30 0,6 6 1,8-5-1,7-3-2,-2-1 0,6 7 1,-2 7 2,0 13 3,-4 14 0,-8 12 0,-12 12 1,-6 5 0,-6 2 1,-1-6 0,-1-5-14,-3-7-65,11-21-35,-26-8 0,15-20-3,-2-12-2</inkml:trace>
  <inkml:trace contextRef="#ctx0" brushRef="#br0" timeOffset="401200.5616">21775 2481 277,'0'0'103,"0"0"-6,0 0-96,12 26-75,14-17-27,11 2 1,2-3-1,2 1 0</inkml:trace>
  <inkml:trace contextRef="#ctx0" brushRef="#br0" timeOffset="402130.563">22343 2728 210,'0'0'100,"6"-28"6,-6 28-63,0-21-16,0 21-6,-4-16-5,4 16-3,0 0-1,0 22-7,-2 6-6,1 5-3,-3 8 1,2 4 3,-2 1 3,4 1 3,4-10 0,3-4 3,1-14-1,14-8-1,3-15-4,1-7-1,4-11 0,1-6-2,1 0 0,-2 0-4,-6 6-3,-11 3 3,-13 19 3,21 2 4,-17 17 0,-2 9 1,-2 3 1,3 2 2,-1-1 4,4 3 2,-1-12-2,1-3 1,-6-20-2,19 6-1,-1-19-3,-5-10-3,6-12-1,-6-2-4,0-6 1,-2 1-4,1 3 2,-12 7-5,0 2 3,-6 12 1,6 18 0,-19-8-1,19 8 1,0 0 2,0 0 1,0 0 5,19 11-1,13-11-1,11-1 0,5 2 2,5 5-3,-1 5-2,-7 10-3,-8 1 0,-18 9 0,-14 1 3,-10 3 0,-10 0 2,-7-9 3,1-3 4,-1-14 2,3-9-2,19 0 2,-19-35-4,23-1-3,9-6-2,11-10-3,2-6-5,10 6 1,-2 2 0,-3 11-1,-1 6 1,-6 12 1,-7 5 0,-17 16 1,0 0 1,0 0 2,0 0-2,0 0 0,-11 26 1,11-26 3,-17 29 1,10-10 2,1 3 1,1 2 0,3 4 4,2-4 1,5 4 1,1-6 1,7 3 2,-13-25-2,39 31 0,-14-23-5,1-5-9,9 3-22,-5-6-102,9 0-3,2-4-5,-3 4-5,-5-2 0</inkml:trace>
</inkml:ink>
</file>

<file path=ppt/ink/ink20.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1023"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17-08-23T03:13:08.582"/>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14 1 71,'0'0'71,"0"0"-1,0 0-42,0 0-18,0 0-10,0 0-2,0 0-1,0 0 0,0 0-3,0 0-5,0 0-3,0 0 1,0 0 0,0 0 0,0 0 0,0 0 0,3 19 3,-3-19 6,0 0 7,0 0 7,0 0 10,0 0 11,0 0 11,0 0 4,0 0 4,0 0 2,0 0 0,0 0-8,0 0-8,0 0-12,0 0-8,0 0-6,0 0-2,0 0-4,0 0-3,0 0-15,0 0-25,0 0-71,17 4-3,-17-4 0,0 0-4,16-7 43</inkml:trace>
</inkml:ink>
</file>

<file path=ppt/ink/ink3.xml><?xml version="1.0" encoding="utf-8"?>
<inkml:ink xmlns:inkml="http://www.w3.org/2003/InkML">
  <inkml:definitions>
    <inkml:context xml:id="ctx0">
      <inkml:inkSource xml:id="inkSrc0">
        <inkml:traceFormat>
          <inkml:channel name="X" type="integer" max="11024" units="cm"/>
          <inkml:channel name="Y" type="integer" max="6196" units="cm"/>
        </inkml:traceFormat>
        <inkml:channelProperties>
          <inkml:channelProperty channel="X" name="resolution" value="400" units="1/cm"/>
          <inkml:channelProperty channel="Y" name="resolution" value="400" units="1/cm"/>
        </inkml:channelProperties>
      </inkml:inkSource>
      <inkml:timestamp xml:id="ts0" timeString="2017-09-08T03:06:38.797"/>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242,'0'0,"0"0,0 0,0 0,0 0,0 0,0 0,0 0,0 0,0 0</inkml:trace>
  <inkml:trace contextRef="#ctx0" brushRef="#br0" timeOffset="65590">2482 0,'0'0</inkml:trace>
</inkml:ink>
</file>

<file path=ppt/ink/ink4.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1023"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20-02-27T04:13:33.692"/>
    </inkml:context>
    <inkml:brush xml:id="br0">
      <inkml:brushProperty name="width" value="0.05292" units="cm"/>
      <inkml:brushProperty name="height" value="0.05292" units="cm"/>
      <inkml:brushProperty name="color" value="#FF0000"/>
    </inkml:brush>
  </inkml:definitions>
  <inkml:trace contextRef="#ctx0" brushRef="#br0">15166 9864 190,'20'-7'90,"2"-1"-32,5 1-16,10 7-15,6 4-5,11 9-7,-2 7-5,8 10-4,-2 11-4,2 7 0,-6 11-2,-3 8 0,-14 4-2,-7-1 3,-10-1 2,-8-6 1,-12-2 5,-6-5 7,-7-15 6,2-6 6,-8-16 5,19-19 2,-32-4-4,25-14 1,-4-27-7,16-9-4,3-22-7,10-8-10,12-5-3,2 4-9,11 3-2,0 4-10,2 19-9,-10 3-32,10 25-65,-9 10 3,-7 12-4,-6 9 6,-1 4 6</inkml:trace>
  <inkml:trace contextRef="#ctx0" brushRef="#br0" timeOffset="400.0005">16372 10197 173,'17'-8'96,"-17"8"-3,0 0-38,0 0-26,0 0-16,0 22-7,-4 8-5,4 5-4,0 6 0,0 6 3,4 5 2,0-8 3,2 1 1,5-12 3,2-7 1,4-13 2,3-15 0,4-11 0,1-18 0,-3-4 1,-7-16 3,2 3 1,-15-8-3,-2 8-1,-13 5 2,-4 8-2,-4 9-2,-3 11-3,0 10-11,0 5-17,24 0-48,-21 24-51,21-24 1,13 20-2,6-16-2,12-4 33</inkml:trace>
  <inkml:trace contextRef="#ctx0" brushRef="#br0" timeOffset="660.0009">16862 10187 189,'0'0'87,"19"32"5,-8-4-67,2 1-8,6 12 1,-1 9 5,1 12-4,-2-3 1,-4 8-2,0 0-6,-2-4-3,-3-5 0,-3-5 0,-3-12-5,2-9-5,-4-6-12,0-26-52,-4 20-37,4-20 0,0 0-4,0-28 1,-7 2 49</inkml:trace>
  <inkml:trace contextRef="#ctx0" brushRef="#br0" timeOffset="930.0013">16916 10224 313,'-6'-52'114,"6"0"-31,0 2-30,14 9-20,-1 4-14,9 13-10,-1 13-7,1 13-4,-1 18 0,-8 16-2,-4 10 0,-13 6 2,-9 7-1,-7-1 2,-5-4-10,-8-11-28,7-8-71,-1-7-2,9-15 0,18-13-4,0 0 9</inkml:trace>
  <inkml:trace contextRef="#ctx0" brushRef="#br0" timeOffset="1340.0018">17441 10243 1,'0'0'11,"21"15"37,-16 2-28,1 3 5,1 4 8,1 4 6,3 4 6,-5 7 3,7 9-2,-8 0-2,6 6-6,-9 4-3,4 1-4,-6-1-4,0 1-8,-8-11-4,3-7-2,-1-4-5,-5-9-8,5-4-51,6-24-50,-20 17-2,20-17-1,-24-22-3,11 5 28</inkml:trace>
  <inkml:trace contextRef="#ctx0" brushRef="#br0" timeOffset="1490.002">17215 10750 321,'17'-26'106,"9"0"0,9-6-73,10 3-59,4-5-66,9-3-16,7 6-1,-9-1 1,0 8 1</inkml:trace>
  <inkml:trace contextRef="#ctx0" brushRef="#br0" timeOffset="2220.0031">17807 10466 152,'0'0'65,"0"0"-8,8 18-15,-8-18-9,0 0-9,-12 23-2,5-7-2,0 9-2,-1 2-1,2 5-4,-3 1 1,9 5 1,0-5-1,9 0-3,5-10-2,10-7-2,2-8-7,9-10-7,3-9-13,-5-15-5,9-6-1,-13-5 2,-2-2 8,-9 4 7,-5 3 4,-7 6 9,-4 8 11,-2 18 9,0 0 2,-13 26-2,5-6-5,8 6-5,0 2 3,2 2-1,2-6 1,3 0-3,-7-24-3,30 22 1,-15-18-2,8-4-1,-3-9-3,3-8-1,-3-7-1,3-2-1,-5-4-2,1-1 0,-6-1 1,0 2 3,-2 2-2,1 12 2,-5-1 0,12 6 0,-1 5 0,1 4-1,5 2-5,2 4 1,4 4-3,-11 1-2,0 8 1,-19-17-1,13 37 3,-13-37-3,-13 33 7,13-33-1,-25 19 3,25-19 1,0 0 4,0 0-1,0-32-3,25 17 4,5-5-5,1 7-1,7 2-1,3 3 1,-4 10-3,-3 6 1,-10 8 2,-7-1-3,-8 7 4,-5 1-3,-2-1 3,-4-5-5,-2-1-7,4-16-76,0 0-41,-7-20-3,11-6-4,5-7 0,8-6 13</inkml:trace>
  <inkml:trace contextRef="#ctx0" brushRef="#br0" timeOffset="2580.0036">19199 10041 201,'0'0'108,"0"0"5,0 0-53,0 0-16,0 0-4,0 0-8,26 5-9,-1-10-7,6 1-5,7-2-10,5-1-13,7 1-21,-3-3-48,3 5-36,-11 4-2,1 2-1,-14 2 2,-11 3 70</inkml:trace>
  <inkml:trace contextRef="#ctx0" brushRef="#br0" timeOffset="2760.0038">19343 10336 185,'-15'15'117,"15"-15"-2,0 0-34,21 11-22,16-15-19,8-7-18,11 0-29,9-2-99,2 4-10,-3-1-2,-10 3-3,-15 1-1</inkml:trace>
  <inkml:trace contextRef="#ctx0" brushRef="#br0" timeOffset="4660.0065">20714 9617 152,'0'0'102,"13"-18"3,-13 18-39,0 0-22,19-23-10,-19 23-5,0 0-10,24 0-4,-24 0-8,15 32-4,-4 1-2,-3 14-1,1 12 1,-5 12 2,0 9 0,-2 3 3,-4-3-2,2-8 2,-4-10-9,0-16-10,6-18-94,-2-9-4,0-19 0,0-26-4,0-10 1</inkml:trace>
  <inkml:trace contextRef="#ctx0" brushRef="#br0" timeOffset="4940.0069">20643 9636 221,'-7'-24'104,"1"-4"3,17 0-63,1-5-9,12 7-11,2 0-9,4 7-8,2 8-3,-1 15-2,-6 9-4,-5 16 0,-10 12 0,-10 6 1,-12 6 2,-1 1 0,-3 2 1,-11-13-1,11-4-10,-5-13-47,21-26-49,-6 22-1,6-22-4,30-26 1,-5-2 44</inkml:trace>
  <inkml:trace contextRef="#ctx0" brushRef="#br0" timeOffset="5320.0073">21155 9656 248,'0'0'106,"0"0"1,0 0-63,0 0-20,0 0-10,0 0-7,8 21-4,-8-5-3,-2 7 0,2 8-2,-4 6-1,2 6 3,-3 5 3,5-1 0,3-5 1,1-4 1,7-7 2,0-14 1,10-8 1,3-13 0,6-12-2,-6-16 1,1-5-1,-7-9 2,-4-1-1,-9 1 3,-3 1-2,-9 4 0,-7 14 0,-4 6-2,18 21-10,-30-15-22,11 17-73,19-2-24,0 0-1,-5 17-4,5-17 2</inkml:trace>
  <inkml:trace contextRef="#ctx0" brushRef="#br0" timeOffset="5810.0081">21557 9647 279,'0'0'108,"19"-15"0,-19 15-65,20-7-19,-20 7-14,30 0-5,-30 0-6,30 16-1,-30-16 0,13 32-2,-13-10 3,-6 2 0,-7 1 2,0-3-1,0-4 3,13-18 3,-24 26 4,24-26 1,0 0-1,0 0-2,32 2-1,-3-2 0,-1 6-1,2 1-4,2 6-4,-4 10-1,-15 3 2,-7 1 1,-12 3 1,-11 0 5,-3-1 2,-10-6 1,-2-3 4,0-11 1,4-5-1,2-6-1,8-3-6,18 5-13,-27-32-26,24 15-88,3 17-5,-2-29-2,2 29-2,7-19-1</inkml:trace>
  <inkml:trace contextRef="#ctx0" brushRef="#br0" timeOffset="6190.0086">20617 10289 200,'0'0'100,"0"0"8,0 19-67,26-10-5,10-7 0,20 7 1,11-9-3,21 2-8,15-4-6,9 1-7,0-5-3,0 0-3,-6 1-2,-3 1-4,-17 0-5,-15-1-4,-11 3-6,-17-5-12,-6 7-55,-12-6-39,-25 6 2,0 0-2,0 0 3,-32-9 52</inkml:trace>
  <inkml:trace contextRef="#ctx0" brushRef="#br0" timeOffset="6510.0091">20802 10533 310,'0'0'106,"30"31"2,-17-3-92,-5 7-4,3 12-2,-6 3 3,1 8-3,-4-5-1,-2 1-1,0-7-5,-2-6-11,-2-6-25,2-7-76,2-28-1,0 0 1,0 0-3,0 0-2</inkml:trace>
  <inkml:trace contextRef="#ctx0" brushRef="#br0" timeOffset="6800.0095">20907 10412 275,'13'-24'94,"0"3"-22,9 5-53,1 8-11,1 12-3,-2 9-3,-1 13 1,-8 4-1,-2 9 2,-11 5 0,-2-3 4,-7 0-4,0-4 4,-3-3-5,-1-14-12,2-1-55,11-19-32,0 0-3,0 0-3,24 5 0</inkml:trace>
  <inkml:trace contextRef="#ctx0" brushRef="#br0" timeOffset="7020.0098">21290 10679 98,'0'0'48,"-12"-22"-17,12 22-73,0 0-18,8-20-8,-8 20 62</inkml:trace>
  <inkml:trace contextRef="#ctx0" brushRef="#br0" timeOffset="7820.0109">21417 10659 1,'11'-22'0,"-11"22"42,0 0-22,0 0 2,11-24 3,-11 24 5,0 0-2,0 0 1,0 0-4,0 0-9,0 0-5,0 0-5,0 0-4,0 0-6,0 0-2,0 0-14,0 0-13,13-21-22,-13 21-12,0 0 2,19 8 59</inkml:trace>
  <inkml:trace contextRef="#ctx0" brushRef="#br0" timeOffset="8330.0116">21471 10600 163,'0'0'44,"-19"5"-10,19-5-9,0 0-11,0 0-8,-17 0-3,17 0-1,0 0-1,0 0-1,0 0-3,0 0-3,0 0 0,0 0 0,0 0 1,0 0 2,-15 13 2,15-13 4,0 0 6,0 0 5,-18 15 4,18-15 1,0 0 2,-25 19 2,25-19 3,-18 27 1,7-2 0,-2-5-2,-1 6-1,3-2-1,0 4-1,4-4-3,5 0-3,-2-5-2,8 1-2,-4-20-2,26 23-1,-6-18-2,10-1-2,0-4-3,6-8-2,-5-1 0,-3-4 0,0 0-5,-9-5 4,-8-5 1,-9-1 2,-7-2 2,-8 0-1,-1-4-3,-8-1 4,3-4-2,4 7 2,2 7-12,-3-3-37,8 7-71,8 17-1,-4-16 2,4 16-6,17-2 2</inkml:trace>
  <inkml:trace contextRef="#ctx0" brushRef="#br0" timeOffset="8970.0125">21910 10548 138,'0'0'75,"0"0"4,19-12-57,-19 12-13,0 0-1,20 13 2,-20-13 8,4 34 0,-10-12 7,-7 8-2,-5 0 6,-7 5-1,-6-7 1,1 5-1,-8-9-5,12-1-3,-4-10 1,8 0-1,3-13-2,19 0-3,0 0-6,-9-32-2,11 10-4,9-6-4,8-2-6,1-3-5,4 9 0,1 1-1,1 14 2,-4 7 4,3 11 1,-7 10 2,-3 5 3,0 11 4,0-5-2,2 4 5,-4-10 4,7-2-1,-1-13 2,9-1 1,-4-14 0,3-9-1,-7-7 1,3-4-1,-10-9-7,-6-2 3,-7-1-7,-7 5 5,-12 5-6,-5 6 0,-6 14-16,-9 3-72,-3 16-33,5 0-4,5 0-2,6 2-3,8-13 32</inkml:trace>
  <inkml:trace contextRef="#ctx0" brushRef="#br0" timeOffset="11690.0163">2080 13439 54,'0'0'21,"-19"-20"0,19 20-2,0 0-3,0 0-10,0 0-9,0 0-6,0 0-3,-14 0 1,14 0-3,0 0 1,0 0 15,0 0 18,-6 18 18,6-18 13,0 0 6,0 0-2,0 0 4,0 0-3,0 0-11,0 0-16,0 0-12,26 13-4,-2-7-5,14-3 1,12 5 1,19-8 1,17 5-1,19-3 0,11 0 0,9-6-3,6 1 1,5-3-3,4 1-1,4 1 0,-2-2 0,6 3-2,1-3-2,12 2 1,5 4 0,6 0 0,-4 2 2,2-4-1,-6 6 1,-14-2 0,-8 2 1,-13-1-1,-17 1 1,-19-2-1,-12 0 1,-14-2 0,-11 2 0,-13-4 1,-9 0 2,-12-2 3,-22 4 1,21-4-2,-21 4-2,0 0-1,0 0 0,0 0-5,0 0-7,0 0-10,-19-13-19,19 13-80,0 0-6,-24-24-1,14 8-4,-1-9 5</inkml:trace>
  <inkml:trace contextRef="#ctx0" brushRef="#br0" timeOffset="11930.0167">5359 13166 322,'19'4'98,"11"1"-1,7 5-86,6 10-10,5 0 0,-3 3-1,-2 5 0,-5 5-1,-14 4 2,-11 2 0,-15 0-4,-18 4-27,-14 0-64,-15-4 0,1 5-6,-14-9 2,10 6-7</inkml:trace>
  <inkml:trace contextRef="#ctx0" brushRef="#br0" timeOffset="12540.0175">1832 15667 212,'0'0'88,"0"0"-28,0 0-16,0 0-12,24 28-4,-13 6-6,4 14-1,-2 10 0,6 18 1,-8 7-3,6 8-2,-10-2-5,-1 1-2,-4-14-9,2-15-15,-3-15-92,5-12-3,-6-34 0,0 0-4,19-48-2</inkml:trace>
  <inkml:trace contextRef="#ctx0" brushRef="#br0" timeOffset="12810.0178">1778 15634 242,'5'-32'94,"6"-10"1,15 3-67,4 7-13,6 6-7,3 6-3,4 9 1,0 14-3,-11 16 1,-8 14 3,-11 10-2,-7 9 0,-12 6 2,-7 1-2,-6-3-1,-3-12-18,1-7-56,8-5-28,13-32-2,0 0-2,0 0-2</inkml:trace>
  <inkml:trace contextRef="#ctx0" brushRef="#br0" timeOffset="13250.0185">2506 15853 182,'0'0'98,"6"-24"0,-6 24-32,0 0-28,0 0-10,-6 19-13,1 1-3,3 10-9,-2 5 3,4 10 0,-6-1 3,12 3 2,-6-5-2,7-6-1,-1-9-1,5-8 2,-11-19-1,26 4 0,-11-23-1,0-9-1,-4-5-1,1-4 2,-10-4 1,-1 4-4,-4 1 2,-9 7-3,-1 8 0,-3 10 2,-3 4-6,0 1-16,19 6-37,-18 9-62,18-9-3,0 0 1,29-3-3,1-5-2</inkml:trace>
  <inkml:trace contextRef="#ctx0" brushRef="#br0" timeOffset="13820.0193">2971 15753 158,'25'-15'92,"-25"15"2,18-17-38,-18 17-21,0 0-6,17 17-8,-17-17-9,0 37-5,-5-7-2,-3 3 1,-7 4 1,-5 4 1,-7-2 2,-3 2-1,-5-7 1,3-8 0,0-8 0,3-7 0,4-14 1,7-10-5,6-8 0,11-7-6,2-7 0,11 3-2,6 1 1,-1 3-3,9 9-3,4 10 3,-4 17 0,4 8 1,-6 14-1,3 5 3,-9 6-1,7 2 1,-7-6 2,1-2 4,0-9-4,3-11 3,-3-13 1,-1-9-1,-3-16 3,2-6-4,-6-10 6,-3-6-6,-6-3 7,1 3 1,-8 2-2,-1 6 0,1 8-3,-3 6 1,8 23-12,-17-18-7,17 18-32,0 0-72,0 0 2,0 0-4,19-17 1,0 10 0</inkml:trace>
  <inkml:trace contextRef="#ctx0" brushRef="#br0" timeOffset="13990.0195">3435 15671 258,'30'4'96,"-30"-4"3,26-6-53,-8 3-43,7-3-71,-1 4-21,-3-3-6,3 6-5,-24-1 5</inkml:trace>
  <inkml:trace contextRef="#ctx0" brushRef="#br0" timeOffset="14130.0197">3515 15940 217,'-6'25'99,"6"-9"-29,0-16-49,36 8-80,-17-27-12,10-1-6,-6-19-9,12 0-9</inkml:trace>
  <inkml:trace contextRef="#ctx0" brushRef="#br0" timeOffset="14330.02">3756 15539 226,'0'0'93,"13"36"3,-2-5-65,-3 12-8,3 9 4,-4 0 0,5 9-4,-5-7-3,1 2-6,1-8-8,-3-7-9,-3-13-13,1-6-86,-4-22-4,0 0-1,0 0-3,13-26 0</inkml:trace>
  <inkml:trace contextRef="#ctx0" brushRef="#br0" timeOffset="14600.0204">3769 15452 205,'6'-41'88,"10"11"-1,-1 3-67,2 8-5,2 12-2,-19 7 1,30 20 3,-23 8-4,-5 9-3,-4 6-1,-3 7 3,-8-4 1,1 1-2,-1-3-15,0-14-50,2-8-40,11-22-5,0 0 2,36 10-5,-10-27 26</inkml:trace>
  <inkml:trace contextRef="#ctx0" brushRef="#br0" timeOffset="14960.0209">4146 15688 285,'0'0'101,"0"0"-4,-13 20-60,13-20-20,-11 19-5,4-1 0,3 8-4,0 2 0,0 6-2,4 3 3,0 0-3,4-2 0,4-3 3,3-8-3,2-7-1,6-12 0,-1-7-2,7-11 0,-5-5 0,-3-14 1,-4-5 1,-7-4 0,-6 2 0,-6 4-2,-7 5 3,-9 6-2,1 7-1,-3 14-12,-1-1-28,7 8-73,18-4-7,-19 22 0,19-22 2,0 0 0</inkml:trace>
  <inkml:trace contextRef="#ctx0" brushRef="#br0" timeOffset="15180.0212">4466 15686 311,'0'0'109,"7"33"-6,-5-5-76,-2 0-7,6 9-2,-1-1 0,1 4-7,0-4-2,-4 3-9,5-6-9,-3-12-24,3-5-74,-7-16-1,0 0-2,19 8-1,-10-25-5</inkml:trace>
  <inkml:trace contextRef="#ctx0" brushRef="#br0" timeOffset="15490.0216">4617 15632 359,'0'0'117,"0"0"0,25-18-58,-9 14-61,11 4-62,-1 0-47,4 0 0,-4 4-7,2 9 2,-10 3 1,-6 10 101,-16 4 14,-7 5 0,-10-1 0,10 7 81,-10-10 12,8-1 11,-2-6 2,6-7-28,9-17-21,0 0-29,21 2-45,-3-23-72,7 1-1,4-12-13,1-3-8,-2-13 0</inkml:trace>
  <inkml:trace contextRef="#ctx0" brushRef="#br0" timeOffset="15710.022">5006 15439 252,'0'0'96,"19"20"3,-14 1-58,3 9-16,-1 1 0,8 14 3,-7 3-8,5 8-6,-6-4-3,4 7-4,-5-5-4,-1-2-15,3-4-42,-2-7-55,-6-15 1,5-5 0,-5-21-2,0 0-2</inkml:trace>
  <inkml:trace contextRef="#ctx0" brushRef="#br0" timeOffset="16080.0225">4976 15419 210,'-2'-34'92,"-9"4"-23,11-1-22,7 10-1,-7-3-2,0 24 0,17-31-10,-17 31-3,24-30-10,-5 21-3,0 1-7,0 3-3,-1 3-2,3 9-7,1 4 2,-1 14 0,1 2 0,-9 9-3,-2 5 0,-9 3 0,-2 1 1,-7-3 4,-10-6-2,-2-7-6,-5 1-24,-2-8-80,2-3-2,-1-6-2,5-2-2,20-11-6</inkml:trace>
  <inkml:trace contextRef="#ctx0" brushRef="#br0" timeOffset="16550.0231">5464 15699 295,'0'0'109,"-4"-24"-2,4 24-65,0 0-13,0 0-6,0 0-7,0 0-7,0 0-5,-8 30-4,1 3-2,-1 6 2,-3 9 2,0 6 1,0 4-2,1 1 3,1-5-1,7-15 4,4-6 1,13-10-5,6-16 0,3-16 0,6-8-3,-2-13 0,-4-9-5,-1-1 1,-16-3-3,-9 2 2,-15 0 1,-7 13-1,-8 8-6,2 11-26,-7 9-68,7 5-7,10 4 3,20-9-3,-6 23 0</inkml:trace>
  <inkml:trace contextRef="#ctx0" brushRef="#br0" timeOffset="16860.0236">5749 15818 348,'25'0'109,"-25"0"-1,0 0-75,0 0-21,7 17-5,-9-1-1,2 3 3,0 1-2,0 3 0,2 3 2,-2-8 2,10 4 2,-5-5 4,10 2 0,-15-19-2,41 18 1,-9-18 1,13-2-3,5-7-6,10-6-10,2 0-23,-12-5-97,6 3-6,-7 1-1,-17 3-6,-14 5 2</inkml:trace>
  <inkml:trace contextRef="#ctx0" brushRef="#br0" timeOffset="17510.0245">1523 17129 233,'0'0'108,"8"-28"-1,-8 28-31,19-9-39,-19 9-14,24 13-8,-7 7-6,1 10-1,7 13-4,-1 9 3,-5 13-3,1 5 3,-3 3-4,-2-1 3,-6-5-1,-1-13-5,-6-8-14,-4-16-65,2-30-31,11 17-5,-11-36 2,0-13-5,-6-18 16</inkml:trace>
  <inkml:trace contextRef="#ctx0" brushRef="#br0" timeOffset="17700.0247">1417 17095 404,'0'0'116,"26"-26"-2,11 15-97,12-5-11,13 1-2,5-8-8,2-1-17,6 10-28,-10-5-44,-7 10-23,-9 3 5,-16 6-2,-5 6-1</inkml:trace>
  <inkml:trace contextRef="#ctx0" brushRef="#br0" timeOffset="18010.0252">2091 17237 206,'-7'40'94,"-2"9"-17,1 10-19,-3-7-11,5 6-14,3-12-6,3-1-3,0-16-5,9-6-3,-9-23-1,43 5-2,-11-21-2,3-14-2,2-13-6,-1-9-3,-8-4-2,-6-5-1,-10 5 1,-16 4-2,-9 17-1,-11 11 1,-12 15 5,-1 12-3,3 16-20,-3 0-53,12 3-35,14 4 1,11-26 0,23 17-3,8-23 19</inkml:trace>
  <inkml:trace contextRef="#ctx0" brushRef="#br0" timeOffset="18530.0259">2691 17051 158,'24'7'81,"-9"-7"1,2 10-45,2 4-7,-12 5 0,-1 9-5,-8-2-1,-7 9 3,-6-3 1,-8 9 0,-8-8-4,-1 0-2,-6-5-5,3-5 1,-2-12-5,5-8-7,8-12-3,5-9-2,13-14-4,6-5-2,13 0 1,6-4-10,5 7 1,6 10 4,2 11 0,-2 13 0,-4 19 3,-2 11 3,-1 7 1,-8 4 5,1 1-1,-1-5 1,0-1 1,0-10 2,8-15 3,-3-9-2,3-10-1,-1-8 2,1-16-2,-5-5 0,-5-6 2,-2-1-3,-9 3 0,-7 5-1,1 7 0,-11 5-3,0 12-7,-4 9-13,19 3-46,-28 18-46,28-18-8,10 19 5,-10-19-6,33 0 11</inkml:trace>
  <inkml:trace contextRef="#ctx0" brushRef="#br0" timeOffset="18690.0261">3300 17075 312,'30'-2'99,"7"4"-17,-7-4-128,2-7-50,4 5 1,-7-3-4,-1 9 2,-11 3 38</inkml:trace>
  <inkml:trace contextRef="#ctx0" brushRef="#br0" timeOffset="18800.0263">3461 17326 196,'-13'28'100,"5"-12"-27,8-16-35,30 2-88,2-11-13,0-25-11,11 7-11,-4-16-16</inkml:trace>
  <inkml:trace contextRef="#ctx0" brushRef="#br0" timeOffset="19040.0266">3752 16878 240,'0'0'99,"0"0"-1,17 28-64,-9-9-12,6 5 2,-6 7-1,7 12 2,-4 2-6,-3 8-1,-5-1-4,3 4-1,-10-2-5,2-2-1,-1-11-11,-1-11-18,4-14-89,0-16 0,0 0-2,13-20-1,-4-17-1</inkml:trace>
  <inkml:trace contextRef="#ctx0" brushRef="#br0" timeOffset="19230.0269">3633 16811 328,'0'0'117,"0"0"-4,-2-18-82,22 12-13,7-7-4,14 2-8,13-9-31,2 5-73,2-9-11,5 7-3,-5 0 0,-11 10-1</inkml:trace>
  <inkml:trace contextRef="#ctx0" brushRef="#br0" timeOffset="19550.0273">4152 17060 238,'-2'39'100,"-2"0"-19,4 4-19,-7-12-15,7 7-14,-6-20-11,12 3-4,-6-21-5,24 9-6,-3-20-6,3-12-2,0-6 0,3-8-2,1-2 0,-13-8-3,-4 3 1,-9 6 3,-10 5 3,-9 11 0,-9 9 3,-4 11-1,-1 8-1,-3 5-15,10 7-61,5 1-32,19-19-3,0 22 1,15-22-7,17-6 29</inkml:trace>
  <inkml:trace contextRef="#ctx0" brushRef="#br0" timeOffset="19740.0276">4567 16993 344,'19'-1'102,"12"-1"-12,5-6-126,3-1-61,10 2-2,-6-3-2,0 8-2,-12-1 4</inkml:trace>
  <inkml:trace contextRef="#ctx0" brushRef="#br0" timeOffset="19880.0278">4746 17218 191,'-13'28'116,"6"-2"2,7-26-31,0 22-25,0-22-24,26-24-32,6 0-88,-1-10-22,7-3-10,5-7-4,3-6-4</inkml:trace>
  <inkml:trace contextRef="#ctx0" brushRef="#br0" timeOffset="20120.0281">5159 16778 277,'21'20'98,"-21"-20"6,5 30-67,8 4-7,-13-7-3,12 16 3,-11-2-11,11 9-2,-12-5-5,0-3-2,0-1-7,-2-9-16,4-3-67,-2-6-32,0-23-3,0 0-2,5-17-2,-3-7 12</inkml:trace>
  <inkml:trace contextRef="#ctx0" brushRef="#br0" timeOffset="20310.0284">4982 16694 390,'-13'-26'116,"13"26"-6,13-24-82,7 11-13,16-2-12,7 2-13,5-7-32,8 3-68,6 2-4,0 2 2,1 4-4,-13 4 0</inkml:trace>
  <inkml:trace contextRef="#ctx0" brushRef="#br0" timeOffset="20660.0289">5602 16823 208,'-9'31'96,"-1"4"-3,3 6-40,-6-5-14,9 8-10,-4-11-9,7 5-4,-3-7-4,4-5-2,5-5-3,-5-21-1,17 18-3,-17-18 4,25-15-2,-12-5-1,2-14-1,1 1 0,-3-10 4,-1 4-1,-7 0 4,-3 8-4,-8 1 0,-3 10 0,-13 7 2,1 11-8,-3 9-19,-6-3-45,4 7-52,3 0 3,23-11-4,-13 17 2,13-17-3</inkml:trace>
  <inkml:trace contextRef="#ctx0" brushRef="#br0" timeOffset="21110.0294">6082 16821 299,'-6'-17'116,"6"17"2,-16-33-67,16 33-17,-15-25-4,15 25 0,-12-16-12,12 16-3,0 0-9,19-21-2,-19 21-4,23 0-1,-23 0-2,22 34-3,-13-3 1,-7 8-1,-4 10 2,-7 3 2,1 3 1,-5 1 3,2-10 5,4-5 10,7-11 0,11-6 4,13-13 0,21-7-1,9-15-1,23-4-2,11-4-3,20-5-7,-2-2-2,-5 0-4,-9 6-3,-17-1-18,-10 18-39,-28-7-78,-37 10-3,0 0 0,-37-13-4,-6 12 0</inkml:trace>
  <inkml:trace contextRef="#ctx0" brushRef="#br0" timeOffset="32070.0449">7889 14887 257,'18'-14'90,"-18"14"-6,0 0-54,26 3-11,-26-3-4,27 26 1,-12-3-6,-2 6 2,0 12 0,4 9 3,-10 4-2,0 7 1,-3-3-1,-2 1-1,-2-5-3,0-7-4,-2-12-16,-2-11-90,4-24-1,0 0-3,8-22-4,-4-13-3</inkml:trace>
  <inkml:trace contextRef="#ctx0" brushRef="#br0" timeOffset="32260.0451">7808 14774 298,'13'-18'97,"6"-8"-4,17-2-61,8 4-26,11-2-24,2 0-44,5 0-27,5 7-4,-11 2-1,0 10-3,-14 1 25</inkml:trace>
  <inkml:trace contextRef="#ctx0" brushRef="#br0" timeOffset="32570.0456">8380 15001 138,'-2'41'84,"-9"-4"-2,9 2-21,2-2-16,0-2-8,7-3-7,5-10-7,6-3-4,7-18-5,1-6-2,6-8-3,-3-9-2,-2-12-4,-5-3-2,-9-4-1,-13-3 0,-5 6 3,-9 5 1,-8 5 1,1 6-10,-3 13-41,9 5-49,-2 0 0,17 4-5,0 0-5,0 0 2</inkml:trace>
  <inkml:trace contextRef="#ctx0" brushRef="#br0" timeOffset="32970.0461">8787 14860 243,'30'-6'83,"-6"-7"0,-3 6-56,9 1-18,0 2-6,0 4 0,-8 2 1,0 7-5,-22-9 2,25 32-5,-25-8 4,-6 2 2,1 0 3,-7-2 0,3-1 2,3-5 4,6-18-2,2 26 3,-2-26-3,36 15-3,-10-6-1,-2 4 1,-5 6-2,0 7-1,-12 4 5,-9 3 1,-15 0 5,-3 1 6,-12-4 0,2-8 2,-7-11-3,7-9-9,4-8-40,9-10-71,6-16-5,14-7-6,9-13-4,8-4-1</inkml:trace>
  <inkml:trace contextRef="#ctx0" brushRef="#br0" timeOffset="33300.0466">9299 14568 327,'26'11'92,"-7"-1"3,3 4-78,10 5-10,6 1 3,12 4 0,-1 2-3,1 4-2,-1 0-2,-6 1-5,-17 1 4,-8 1-1,-12 5 4,-19 1-1,-11-4 7,-12 6 1,-3-4 0,-8-2 0,6-1 0,0-5-5,5-3-17,8-7-36,10-2-59,18-17-3,0 0 0,24-13-3,-3-17-5</inkml:trace>
  <inkml:trace contextRef="#ctx0" brushRef="#br0" timeOffset="33560.0469">10088 14486 305,'22'-13'96,"-3"8"2,-1 9-58,1 14-20,2 10-11,1 9-1,-1 10 0,3 10 0,-7 2 0,1 5-1,-5-3 0,-1-2-2,-11-9 0,3-7-7,-2-8-35,-2-10-63,0-25-4,0 0 0,-6-17-5,1-13 1</inkml:trace>
  <inkml:trace contextRef="#ctx0" brushRef="#br0" timeOffset="33760.0472">9893 14468 382,'-3'-30'108,"27"12"-1,17-1-79,9 2-18,14-5-10,7 0-8,-2 1-13,2 6-27,-11-3-36,-12 7-23,-10 9 2,-14 4 3,-9 11 2</inkml:trace>
  <inkml:trace contextRef="#ctx0" brushRef="#br0" timeOffset="34080.0476">10568 14644 178,'5'48'90,"-10"4"-8,1 2-18,2 4-11,-2-4-14,8 0-9,-2-12-7,15-6-5,1-14-4,14-9-4,0-17-1,5-11-1,1-14-1,-5-12-2,-8-11-4,-10-2 0,-12-2 0,-14 4 5,-8 4-3,-10 9 1,-7 11-1,2 15 0,-1 11 0,1 6-10,12 16-41,7-1-58,11 3 0,12-1-4,14-12 2,10-2-6</inkml:trace>
  <inkml:trace contextRef="#ctx0" brushRef="#br0" timeOffset="34580.0484">11354 14472 243,'19'0'86,"-19"0"2,20 1-31,-20-1-37,4 34-9,-8-8 0,-3 2 2,-4 9 4,-10 5-1,-3 3 0,-8-2-5,2-1-1,-5-8 1,7-4-1,-2-6 0,6-8-5,5-12 1,19-4-4,-17-24-4,17 0 1,15-4-5,-6-2-1,14 1-5,-5-1 3,9 9 1,-3 12-1,0 7 6,1 19 2,-12 7 1,5 10 3,-5-1 3,4 4 0,-2-5 5,8-4-1,-3-12 2,10-14-1,0-13-2,7-15-3,-5-13-2,-2-9 0,-6-4-6,-14 0 0,-10 2-1,-14 7 0,-10 10 1,-15 16-2,-4 17-38,-11 15-64,-8 7 0,4 8-5,2-2 2,8 12-3</inkml:trace>
  <inkml:trace contextRef="#ctx0" brushRef="#br0" timeOffset="35090.049">8032 16096 254,'0'0'97,"0"0"1,0 0-44,0 0-15,0 17-12,6 9-6,0 4-6,1 14-1,4 8-5,-3 10 0,-1 3-1,3 5 1,-8-5-1,3-2 2,-5-9-7,0-13-12,4 0-21,-13-17-78,9-24 2,0 0-4,0 0 1,-14-43-3</inkml:trace>
  <inkml:trace contextRef="#ctx0" brushRef="#br0" timeOffset="35310.0493">8019 16156 310,'25'-45'96,"-1"6"-1,6 6-66,3 11-14,-3 10-9,0 11 0,-9 15-1,-3 11 3,-14 10-7,-13 6 1,1 3 2,-8 3 3,-3-3-9,-2-8-29,3-9-63,6-8-4,12-19 0,0 0-5,30-30-1</inkml:trace>
  <inkml:trace contextRef="#ctx0" brushRef="#br0" timeOffset="35630.0498">8453 16221 277,'-8'17'94,"5"7"0,1 9-62,-4 2-5,6 10 1,0-4-6,6 5-6,1-5-4,6-2 1,4-15-3,2-3-2,5-16-6,0-7-3,3-14-3,-5-12-2,-2-9-2,-3-6-1,-4-2 0,-7-5 3,-10 8 3,-1 4-1,-5 12-14,-8 8-37,1 12-39,17 6-2,-24 8-3,24-8-4,0 0-1</inkml:trace>
  <inkml:trace contextRef="#ctx0" brushRef="#br0" timeOffset="36050.0504">8948 16163 423,'0'0'114,"11"-22"-4,-11 22-83,19-20-14,-19 20-4,26-21-3,-7 16-3,-1 1-4,5 8-1,-3 7 1,-1 5 0,-8 12 2,0 6-3,-7-3 1,-4 6-2,-2-3 3,-5-8 1,1-2 1,1-7-1,5-17 1,0 0 2,0 0-1,26 13 2,-8-13-5,1 9 2,-2 6-3,-4 7-1,-7 4 2,-12 8 0,-13-1 0,-7 2 3,-4-3 2,-1-8-4,1-9-7,9-8-56,4-12-50,12-14 1,10-12-5,12-12-4,9-13-2</inkml:trace>
  <inkml:trace contextRef="#ctx0" brushRef="#br0" timeOffset="36350.0508">9540 15870 321,'9'17'104,"14"5"4,3 11-50,4-1-40,13 9 1,0-6 0,9 6-4,1-2-8,-9-6 0,-3-1-5,-14-2 1,-14 1 2,-15 3 2,-21 1 1,-14 2 0,-17-2 0,-4 2 1,-4 1-3,6-9-15,8 5-51,8-12-52,12-9-3,28-13-3,0 0 0,12-22-4</inkml:trace>
  <inkml:trace contextRef="#ctx0" brushRef="#br0" timeOffset="36630.0512">10358 15898 353,'27'-6'105,"-27"6"-1,16 17-67,-8 9-13,-2 5-8,5 12 1,-4 7-3,-1 6-3,-1 3-3,1 3-1,-4-8-2,-2-6-4,0-7-9,-8-13-24,8-28-73,-5 24-5,5-24-1,-11-21-3,5-5-2</inkml:trace>
  <inkml:trace contextRef="#ctx0" brushRef="#br0" timeOffset="36810.0515">10190 15827 450,'8'-22'113,"14"3"-1,4-5-92,17 2-18,13-2-18,0 0-30,17 5-57,-4 4-8,-7 4 0,-10 4-4,-5 7 5</inkml:trace>
  <inkml:trace contextRef="#ctx0" brushRef="#br0" timeOffset="37130.0519">10883 16044 255,'-16'38'103,"3"-1"-2,-1 4-27,1-2-32,8 5-13,1-10-10,13-5-8,4-12-6,12-6-5,5-11-4,-2-18-3,3-12 1,-3-11-4,-1-7-1,-14-6 2,-8-2 8,-10 2 4,-14 8 4,-2 14 2,-14 6 2,3 15 1,-5 7-3,-1 10-20,9 11-73,14-1-19,15-16-2,0 28-2,18-24-4</inkml:trace>
  <inkml:trace contextRef="#ctx0" brushRef="#br0" timeOffset="37610.0526">11459 15723 282,'19'4'85,"-19"-4"3,18 11-58,-16 11-18,-8 4 0,3 8 0,-14 1 3,-2 8 0,-11-2 1,-1 1-2,-7-8 0,3-3 0,1-8-2,4-7-2,8-6-6,7-10-6,15 0-3,0-26-1,11 9-2,4-5-3,9 3-2,1-1 1,-1 5 4,0 11 1,-3 6 6,1 11 0,-1 4 4,-3 3 5,5-1 3,1-1 2,2-10-3,12-5 2,5-14-1,0-9-1,-4-12-3,-2-9-3,-7-5-4,-11-4 0,-19 1 0,-15 9 0,-21 10-1,-7 11-9,-11 17-94,-9 21-1,-12 7-5,9 7-2,3 3-3</inkml:trace>
  <inkml:trace contextRef="#ctx0" brushRef="#br0" timeOffset="39380.0551">10334 15823 171,'0'0'86,"0"0"6,-7-16-29,7 16-11,0 0-7,0 0-5,0 0-9,20-17-7,-20 17-7,23-20-6,-23 20-6,31-26-1,-6 16-4,-5 3 0,10 1 1,-4 1-1,8 3-1,-6 4 0,2 3 1,-6 6-3,0 8 4,-10 1-3,-9 6 5,-10 6-2,-16 0 2,-9-1-1,-7 1 3,-12-3-9,-1-3-40,1-5-56,-1-12-5,7-7-2,13-8-5,30 6-4</inkml:trace>
  <inkml:trace contextRef="#ctx0" brushRef="#br0" timeOffset="41960.0587">17127 11550 205,'17'-3'85,"-17"3"-26,15-4-21,-15 4-12,24 9-4,-24-9-6,25 36-2,-9-5-4,-6 6 6,6 13 2,-4 4 2,1 8-2,-6 3-4,4 1-3,-3-8 1,-1-2 1,-1-14-10,0-12-18,-1-13-87,-5-17-5,0 0 0,0-32-2,-13-9-5</inkml:trace>
  <inkml:trace contextRef="#ctx0" brushRef="#br0" timeOffset="42210.0591">16931 11584 357,'0'-19'107,"15"3"-28,6 4-52,3-4-15,13 3-5,2-4-6,8 2-4,5 6-7,1-4-11,-3 9-18,-7-3-35,-5 5-29,-3 7-3,-9-3 2,0 8-1,-7-5 81</inkml:trace>
  <inkml:trace contextRef="#ctx0" brushRef="#br0" timeOffset="42530.0595">17561 11786 168,'-6'24'84,"4"12"-18,-2 1-17,3 4-8,8-2-4,-3-4-8,5-3-6,6-6-4,6-10-2,3-8-1,6-12-2,-6-13-3,2-7-4,-7-11 1,0-2-2,-14-8 2,-5 2-2,-11 1 0,-6 6-1,-11 7 1,-2 8-2,-2 6-1,3 8-9,4 7-25,5 2-67,20-2-15,0 0 2,15 2-4,13-10 3</inkml:trace>
  <inkml:trace contextRef="#ctx0" brushRef="#br0" timeOffset="43010.0602">17901 11658 293,'2'-18'111,"-2"18"0,0 0-63,-2-21-14,2 21-7,0 0-6,30-13-5,-12 4-9,8 1-1,10 3-4,1 1-4,2 4 0,4 6-2,-1 10 2,-11 5-3,-12 7 5,-6 3-5,-11 5 5,-10-1-5,-5-4 7,-5-5-1,-3-7 3,4-6 2,17-13 0,-18 2 0,18-2-2,18-21 1,7 10-3,1 4-1,4 1-4,1 6-3,-1 10 1,-5 8 0,-10 10 1,-12 7 1,-6 2 2,-12 6 3,-10-8 1,-6 3 1,-11-12 1,3 0 1,-4-17 0,6-9-5,5-4-23,2-13-91,12-3-4,6-4 1,10 0-6,4-4 0</inkml:trace>
  <inkml:trace contextRef="#ctx0" brushRef="#br0" timeOffset="43430.0608">16903 12522 215,'0'0'109,"32"1"0,0 1-26,5-9-31,25 5-9,7-7-12,22 1-11,8-3-6,13 2-3,17-4-4,6-2-4,-3 2 0,-3-2-2,-5 2-1,-12 2-2,-8 2-4,-16-1-5,-21 5-5,-18-1-9,-12 4-20,-18-3-48,-19 5-23,0 0 0,0 0 3,-22-9 3</inkml:trace>
  <inkml:trace contextRef="#ctx0" brushRef="#br0" timeOffset="43720.0611">17979 12468 369,'8'16'109,"-8"-16"-3,31 26-86,-19 2-15,3 11-2,1 8 1,-3 10 2,0 6-2,-1 6 1,-12 2-3,2-3 5,-4-8-4,0-10-8,-4-5-33,-5-14-71,-2-14-3,13-17-2,-30-13-2,11-15-4</inkml:trace>
  <inkml:trace contextRef="#ctx0" brushRef="#br0" timeOffset="43930.0614">17598 12715 370,'0'-26'120,"17"9"-7,9-3-79,23 5-12,12-6-7,10-1-12,8 2-9,1-3-16,6 8-23,-17-3-44,0 5-24,-13 4-4,-9 3 2,-10 4 1</inkml:trace>
  <inkml:trace contextRef="#ctx0" brushRef="#br0" timeOffset="44270.0618">18555 12655 195,'3'19'88,"-3"-19"10,-9 24-49,5 4-14,-3-4-1,5 13-5,-4-5-5,6 9-5,2-8 0,9 0-4,4-7-4,8-5-2,1-8-4,6-11 0,-4-12-2,6-6-1,-14-12-3,1-6 1,-11-3 0,-5-4 1,-14 4 6,-2 2 1,-11 7 2,0 4-3,-6 5 2,3 8-9,11 13-27,-5 6-85,21-8-2,0 0-5,37-4-1,-1-4-5</inkml:trace>
  <inkml:trace contextRef="#ctx0" brushRef="#br0" timeOffset="44780.0626">19053 12468 257,'23'11'89,"-23"-11"0,0 0-70,24 33-11,-16-9-3,-1 10 5,-7-4-4,0 7 5,-9-4-3,-6 1 7,-6-7-2,-3 1 2,-2-13 2,1-4-2,1-9 3,5-6-2,1-9-4,12-9-4,6-8-2,6-1-3,7-3-1,0 3-4,9 5-4,-3 4-2,7 12 2,-7 14-1,0 13-1,-6 7 2,0 4-1,4 3 3,-6-1 2,2-2 6,4-10-4,-2-3 2,7-15 1,-1-11 1,-3-9 2,1-10-3,0-9 1,-6-7-5,-4-3 6,-9 3-2,-6 1 3,-5 8-3,-7 6 0,-1 5-4,-2 13-17,-7 1-72,10 7-20,18 5-2,-21-21-2,21 21-1</inkml:trace>
  <inkml:trace contextRef="#ctx0" brushRef="#br0" timeOffset="45010.0629">19332 11978 248,'0'0'100,"18"-25"-3,-18 25-60,34-13-12,-13 10-29,5 1-69,7-2-22,1 8-2,-4-2-2,0 11 0</inkml:trace>
  <inkml:trace contextRef="#ctx0" brushRef="#br0" timeOffset="45160.0631">19483 12314 238,'0'0'119,"0"0"-1,0 0-54,21-23-49,3-8-86,13 1-18,1-5-23,3-6-8,-4 0-3</inkml:trace>
  <inkml:trace contextRef="#ctx0" brushRef="#br0" timeOffset="45890.0642">20141 11246 55,'0'0'60,"0"0"5,0 0-40,-6 17-4,6-1-1,0 3 4,4 7 3,-8 2 1,8 7 1,-8 2 1,4 8-3,-6 7 0,5 7-2,-5 2 3,4 14-3,-7 1 4,7 15-6,-4 5-5,6 8 0,2-5-4,9 3 2,-3-4-6,11-1 3,3-10-8,10-9 4,5-13-4,6-5 3,0-8-5,0-8 1,0-7-8,-4-11-11,2 2-23,-15-9-77,-1-10-5,-7-7-2,-18-2-2,23-30 3</inkml:trace>
  <inkml:trace contextRef="#ctx0" brushRef="#br0" timeOffset="46370.0649">20413 11656 310,'0'0'113,"25"-28"-2,-1 19-55,13-6-27,12 13-13,3 12-9,8 8-6,-4 12 2,0 7-7,-5 10 3,-14 3-4,-15 5 4,-14-3-3,-14-9 3,-7-6 1,-13-7 3,-4-10 6,-7-10 2,1-14 3,3-13-1,8-7 4,3-13-4,14-11-1,8-10-4,14 1-8,10 1-12,0 2-9,13 15-48,1 2-55,-1 13-3,1 11 2,-7 5-2,-1 8 6</inkml:trace>
  <inkml:trace contextRef="#ctx0" brushRef="#br0" timeOffset="46740.0653">21105 11721 262,'-25'10'96,"25"-10"3,-18 40-72,7-10-3,9 20-1,-10 2 0,12 13-1,-5 8-6,5 3 0,-2-2-6,4-3 0,-2-10-3,4-11 3,3-13-3,4-15 2,-11-22-1,34-7-2,-17-19-2,1-11-1,-3-13-1,-3-8-2,-7-5-1,-5 2-2,-2 5 4,-7 10-2,1 9 0,-3 9-11,11 28-13,-7-21-42,7 21-47,0 0-2,17 23-4,-17-23 4,26 14 8</inkml:trace>
  <inkml:trace contextRef="#ctx0" brushRef="#br0" timeOffset="46940.0656">21290 12059 307,'7'37'108,"4"4"2,-3 8-79,5 12-8,-7 2 0,10 2-1,-8-6-10,5-7-6,-8-11-10,1-13-11,2-8-35,-8-20-60,0 0 0,0 0-6,1-33 3,-1 1 3</inkml:trace>
  <inkml:trace contextRef="#ctx0" brushRef="#br0" timeOffset="47140.066">21329 12009 235,'-2'-54'103,"8"10"1,1 10-54,-1 10-14,-6 24-12,15-4-10,-10 25-6,-5 14-6,-2 6-3,-7 9-3,2-2-8,-1 1-49,8-7-40,0-17-3,0-25-1,32 1 0,0-15 23</inkml:trace>
  <inkml:trace contextRef="#ctx0" brushRef="#br0" timeOffset="48280.0675">21650 11744 373,'0'0'107,"0"0"-18,0 0-65,-2 20-11,4 0-6,4 6-1,1 8-2,5 9 2,-1 7-2,-2 7-1,8 6-3,-6 4 2,2 0-1,0 4 2,0-5-1,-1-2-1,1-3 0,-6-7 5,-3-6-3,3-5 3,-7-10-2,0-5 4,-7-8-2,1-3 6,6-17-1,-30 6-6,15-17-3,-3-6-11,-1-4-12,-9-8-17,9-1-2,-5-11-8,9 10 0,-9-12 7,7 8 14,4-1 13,0 3 21,9 5 15,2-3 7,13 6 1,-1-4 1,18 8-4,4-7-8,5 6-9,4-2-7,0 5-5,0 5-3,-2 2-1,-3 7-1,-12 1 1,-5 4 1,-19 0 0,19 8 2,-19-8 3,0 0 3,1 18 0,-1-18 5,-13 30 2,4-6 0,-2 4 5,-8 3 1,8 7 0,-8 0-2,6 7 1,-4-8-2,12-2 0,3-7-4,4 0 1,9-11-2,8-4-2,5-13-2,6-6-7,7-5-7,-5-9-4,0-6 1,-4-8-5,-8 1 2,-7-2-1,-5 5 4,-10 4 5,-4 4 7,-1 5 2,7 17 1,-22-13 0,22 13 0,-15 4 0,15-4-1,0 0 1,-17 18-2,17-18 2,0 19 1,0-19 2,5 26 0,-1-10 1,-4-16 2,9 28 0,-9-28 0,19 24-2,-19-24-1,32 8-5,-10-12-3,-3-7-2,7-6-3,-3-9-3,1-1 1,-4-5 0,-3 6 1,-4 0 4,-2 6-1,-11 20 4,0 0 3,21-10 2,-21 10-1,6 30 0,-6-30 0,5 28 3,-5-28 2,13 18-3,-13-18 2,25-5-3,-10-4-1,-15 9 1,35-32-2,-11 15-1,-5 1-4,-2 3 2,-17 13 0,26-6 1,-26 6 0,17 19 0,-15-1 0,0 1 2,1-1-1,-3-18-13,19 21-98,-19-21-2,21-15 0,-10-4-3,0-18-1</inkml:trace>
  <inkml:trace contextRef="#ctx0" brushRef="#br0" timeOffset="48580.068">22295 11350 327,'0'0'111,"22"-17"-2,4 19-63,4 9-25,15 10-15,6 8-5,3 12 1,7 13 2,-5 11-3,-7 13 1,-10 9-2,-11 8 4,-18 7-1,-10 0 3,-8-3-3,-5-12 2,-11-9-2,5-17-7,-5-18-36,0-12-71,24-31-4,-27 0-1,16-26-3,-2-20-1</inkml:trace>
  <inkml:trace contextRef="#ctx0" brushRef="#br0" timeOffset="49230.0689">22543 10666 250,'10'-26'109,"-10"26"3,18-14-44,-18 14-24,25 7-14,-5 2-13,4 10-8,12 11-7,-2 10-1,7 9-4,-8 8 2,1 1 0,-8-1-1,-7-3 0,-6-5 2,-8-12 4,-3-9 4,-2-28 0,0 0 1,0 0 1,-13-21 0,11-12 0,2-8-1,2-11-2,2-2-3,-2-2-1,3 2-1,-3 8-3,2 7 2,-2 9 0,2 6-1,-4 24-1,-4-20-1,4 20-1,0 0-6,0 0-9,0 0-39,0 0-64,0 0 0,-6 16-4,6-16 2,0 0-2</inkml:trace>
  <inkml:trace contextRef="#ctx0" brushRef="#br0" timeOffset="57890.081">23093 10770 277,'0'0'106,"24"-14"-26,-24 14-26,22-10-12,-3 8-14,-19 2-4,37-11-8,-18 6-5,5 1-3,-3-2-3,3 1-2,0 1-4,-3-1-3,7 1-14,-7-4-24,5 3-73,-2-1 2,0-3-3,-5-4-4,-8-4 5</inkml:trace>
  <inkml:trace contextRef="#ctx0" brushRef="#br0" timeOffset="58120.0813">23433 10431 201,'0'0'98,"0"0"1,0 0-45,0 0-24,0 0-10,24 0-6,-24 0-5,24 29-2,-11-3 1,6 4-5,3 3-4,-1-1-31,-2 0-65,1 3-4,-5-9-1,0-2-4,-15-24 3</inkml:trace>
  <inkml:trace contextRef="#ctx0" brushRef="#br0" timeOffset="58470.0818">22708 11238 234,'-23'4'115,"23"-4"0,0 0-39,0 0-32,54-17-9,-5 1-9,20 1-8,13-7-7,21 1-4,4 1-4,8-3-2,-2-1-2,-9 2-4,-3 5-4,-11-1-12,-10 7-17,-22-6-18,-8 6-47,-12 0-14,-14 5 0,-24 6 3,0 0 11</inkml:trace>
  <inkml:trace contextRef="#ctx0" brushRef="#br0" timeOffset="58900.0824">23023 11296 179,'0'0'101,"0"0"3,32 9-42,-8-11-15,14 12-8,-1 3-14,6 9-8,2 6-9,-2 7 0,-2 6-3,-4 2-5,-10 7 5,-9-9-6,-6-4 10,-7-2 3,-5-14 10,0-21-2,0 0-5,0 0 8,-22-30-4,16-4 4,2-12-8,6-10-4,4-11-10,-1 2 0,5 0 5,7 6-5,-1 5-6,-1 8-6,2 14-14,-9 1-31,-8 31-72,24-19-3,-24 19-2,0 0 2,0 0 1</inkml:trace>
  <inkml:trace contextRef="#ctx0" brushRef="#br0" timeOffset="64260.0899">21348 13188 246,'0'0'107,"24"-5"2,0 3-59,-5-2-14,13 2-5,-1-5-5,16 1-14,4 4-24,-1-5-60,4 3-37,-5 1-2,-10 1-2,-7 4-2,-15 3 31</inkml:trace>
  <inkml:trace contextRef="#ctx0" brushRef="#br0" timeOffset="64410.09">21589 13471 196,'-19'27'102,"11"-8"3,8-19-50,19 17-21,15-21-64,18-5-51,0-15-7,18-1-11,-3-12-6,7-2 17</inkml:trace>
  <inkml:trace contextRef="#ctx0" brushRef="#br0" timeOffset="65240.0912">22431 12921 221,'0'0'93,"36"-8"3,-6 8-61,-2-5-14,13 1-7,2-3-2,2 1-14,3-1-17,-3-3-10,-4 1-4,-7-4-4,-6 4 0,-28 9 2,18-19 2,-18 19 11,-18-13 17,-5 11 11,-1 2 7,2 6 3,-8 1 6,5 6 1,1 0 3,5 10-2,-1 3-1,3 3-2,-2 9 1,3 6 1,2 1-5,1 3 0,2 0-5,6-1 0,1-8-1,6-2 0,3-9-1,8-6-3,4-9-3,6-4 1,10-7-1,5-2-6,1-5-4,4-7-7,0-2-4,-2-7-1,-4-1 1,-5-2-1,-6 1 3,-13-1 8,-2 6 8,-3-1 7,-8 19 5,6-24 3,-6 24 1,0 0-1,0 0-1,0 0-5,0 0-4,0 0-2,0 0-1,-12 24-3,16-2 1,2 6-1,-1 2 2,3 2-1,3-5 2,-2-1 2,8-5-2,4-8 1,1-6-1,4-7 1,-1-9-2,-1-10 1,0-7-2,-9-5-3,-4-6 3,-7-2 1,-10-4 3,-7 4-3,-9 4 3,-2 11 0,-3 5-1,1 6-2,2 6-8,0 1-19,24 6-51,0 0-39,0 0-4,5 17-1,10-15 0,8 1 19</inkml:trace>
  <inkml:trace contextRef="#ctx0" brushRef="#br0" timeOffset="65770.0919">23276 12962 206,'0'0'83,"20"11"-7,-20-11-53,30 39-5,-11-11 3,-1 11 3,-4 3 1,2 12 3,-8 0-4,-1 6 0,-3-8-5,-2 1-1,-2-8-6,2-8-8,2-5-45,1-16-65,-5-16 2,0 0-7,15-24 0,-6-2-3</inkml:trace>
  <inkml:trace contextRef="#ctx0" brushRef="#br0" timeOffset="66020.0924">23328 12923 254,'0'0'95,"19"-34"-3,-19 34-61,30-11-13,-12 19-12,-18-8-5,25 37-2,-20-9 0,-5 3 2,-9 1-1,-1-3-8,-1-3-35,-2-7-49,13-19-2,0 0 0,0 0-2,21-20 28</inkml:trace>
  <inkml:trace contextRef="#ctx0" brushRef="#br0" timeOffset="66270.0926">23675 12949 342,'25'20'107,"-25"-20"1,30 39-77,-17-9-16,4 13-4,-6 5-1,-2 11 1,-3 3-3,-6-1 0,-2-5-2,-4-8 0,1-5-2,-3-14-4,3-5-21,5-24-91,0 0-1,0 0-2,11-33-1,2-2-5</inkml:trace>
  <inkml:trace contextRef="#ctx0" brushRef="#br0" timeOffset="66620.0931">24019 12637 295,'2'-21'106,"-2"21"3,0 0-65,9-22-17,-9 22-14,0 0-6,15 20-4,-9 1-2,0 5 0,1 7 0,-1 10 0,-1 5 0,1 6 4,-1 7 1,-1 3 3,6-1 0,-3 4-1,-1-6-1,1 0 2,2-9-1,-1-5-2,-1-10-2,1-8 2,-4-8-5,-4-21 4,1 24-5,-1-24-9,0 0-42,0 0-64,-18-4-2,18 4-3,-26-33 0,9 11-2</inkml:trace>
  <inkml:trace contextRef="#ctx0" brushRef="#br0" timeOffset="66790.0934">23928 13056 241,'24'-33'89,"13"3"-6,4-1-84,1 1-33,-1 6-18,2 0-9,-4 7-15,-9 2-10,0 11 2,-12-3 66</inkml:trace>
  <inkml:trace contextRef="#ctx0" brushRef="#br0" timeOffset="67460.0944">24303 12880 116,'-11'19'67,"11"-19"0,-17 22-2,17-22-4,-20 33-6,1-9-9,8 10-8,-8-4-8,12 3-4,-5-3-6,12-4-4,0-6-3,0-20-5,30 19-2,-9-23-9,7-3-7,-4-12-7,4-3-3,-4-6-3,1 0 1,-12-5 7,-4 7 9,-7 1 5,-2 5 10,0 20 7,0 0 5,0 0 3,-24 4-1,22 12-6,-7 1-3,9 2 1,0-3-4,0-16-1,16 25-1,-16-25-3,38 3-3,-22-10-4,5-4-3,-2-4-2,-2-6 2,-4 1-4,0 0 2,-8 1 1,3 2 1,-8 17 3,13-20 2,-13 20 0,17 4 0,-17-4 2,15 24-1,-15-24-1,16 33-3,-16-33 2,14 28 1,-14-28 3,3 17 0,-3-17 1,0 0-2,0 0 1,8-34 4,-1 16-5,4-1 1,2 2-4,4 1-1,2 6-1,-4 9 2,-15 1 1,24 26-3,-14-4 4,-9 4-1,-1 0 3,-5 0-2,5-4 3,-6-3-3,6-19-3,0 16-11,0-16-32,0 0-76,25-16 0,-9 3 0,-16 13-4,30-24-2</inkml:trace>
</inkml:ink>
</file>

<file path=ppt/ink/ink5.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1023"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16-10-04T02:43:33.735"/>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43 10 376,'0'0'128,"0"0"-10,0 0-224,-10 7-14,10-7-8,-21-7-4,9-3 0</inkml:trace>
</inkml:ink>
</file>

<file path=ppt/ink/ink6.xml><?xml version="1.0" encoding="utf-8"?>
<inkml:ink xmlns:inkml="http://www.w3.org/2003/InkML">
  <inkml:definitions>
    <inkml:context xml:id="ctx0">
      <inkml:inkSource xml:id="inkSrc0">
        <inkml:traceFormat>
          <inkml:channel name="X" type="integer" max="11024" units="cm"/>
          <inkml:channel name="Y" type="integer" max="6196" units="cm"/>
        </inkml:traceFormat>
        <inkml:channelProperties>
          <inkml:channelProperty channel="X" name="resolution" value="400" units="1/cm"/>
          <inkml:channelProperty channel="Y" name="resolution" value="400" units="1/cm"/>
        </inkml:channelProperties>
      </inkml:inkSource>
      <inkml:timestamp xml:id="ts0" timeString="2017-09-08T03:12:40.087"/>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7275 2575,'0'0,"0"0,0 0,0 0,0 0,0 0,0 0,0 0,0 0,0 0,0 0,0 0,0 0,0 0,0 0,0 0,0 0,0 0,0 0,0 0,0 0</inkml:trace>
  <inkml:trace contextRef="#ctx0" brushRef="#br0" timeOffset="37190">4512 0</inkml:trace>
  <inkml:trace contextRef="#ctx0" brushRef="#br0" timeOffset="74980">0 2759,'0'0,"0"0,0 0</inkml:trace>
</inkml:ink>
</file>

<file path=ppt/ink/ink7.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1023"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20-02-27T04:16:21.573"/>
    </inkml:context>
    <inkml:brush xml:id="br0">
      <inkml:brushProperty name="width" value="0.05292" units="cm"/>
      <inkml:brushProperty name="height" value="0.05292" units="cm"/>
      <inkml:brushProperty name="color" value="#FF0000"/>
    </inkml:brush>
  </inkml:definitions>
  <inkml:trace contextRef="#ctx0" brushRef="#br0">15612 9404 98,'0'0'90,"-15"-36"3,11 16-36,4 3-7,0-3-12,6 1-3,-6-5-6,13 7-6,-2 1-9,10 3-5,7 9-7,5 6-1,10 9-4,8 11-2,7 8 0,-6 15 1,2 8 0,-5 9-1,-10 1 3,-9 4-3,-11-2 4,-12-4-3,-3-3 4,-8-12-1,-7-9 8,3-9 9,-5-11 11,13-17 1,-18 5 1,18-5 2,-23-42 1,21 10-2,-9-14-5,9-8-7,-1-8-15,3 1 1,3 4-7,9 3-7,6 11-23,-8 0-37,12 15-59,4 15-3,2 8 1,-2 5-1,-1 4 23</inkml:trace>
  <inkml:trace contextRef="#ctx0" brushRef="#br0" timeOffset="610.0008">16516 9528 273,'17'-22'107,"-17"22"-13,0 0-47,0 0-20,0 0-11,0 0-9,24 20-9,-16 1-4,3-3 5,2 10-4,-5-4 6,5 4-4,-4-6 5,-2-5-3,-7-17 6,6 24 7,-6-24 4,0 0 6,0 0 3,0 0 3,-6-16-5,-1-1 4,-4-17-6,-2 5-4,-4-5-8,4 5-6,0-1-5,0 11-1,13 19 2,-32-3-1,17 23 0,2 10-4,4 5 3,-3 10 1,1 10 0,4 1-1,1 5 2,12-3-3,7-1 2,4-3 3,3-7 0,10-8 0,2-17-1,3-11 2,4-20 0,3-12-2,-9-14 0,-1-9-1,-10-14 0,-9-3-1,-13 1 2,-5 6 1,-6 10-3,-4 10 6,-2 12-5,-4 5-5,21 17-20,-28-1-31,28 1-70,4 18-4,-4-18 1,24 17-3,-5-15 8</inkml:trace>
  <inkml:trace contextRef="#ctx0" brushRef="#br0" timeOffset="800.001">16974 9682 212,'11'30'95,"0"15"-7,1 8-68,-9 12 3,12 6 0,-7 1-3,5-1-5,-6-6-18,3-15-43,-7-15-54,9-7-1,-12-28-1,16-9-6,-16-23 73</inkml:trace>
  <inkml:trace contextRef="#ctx0" brushRef="#br0" timeOffset="1010.0014">16935 9606 299,'0'-35'114,"11"1"-2,2 7-79,13 6-14,0 12-10,4 9-7,0 11-2,0 15-5,-11 13 3,-12 6-3,-7 7 2,-7-2-19,-6 0-54,-4-6-35,-7-14 1,12-8-2,12-22-1</inkml:trace>
  <inkml:trace contextRef="#ctx0" brushRef="#br0" timeOffset="1180.0016">17426 10035 176,'-20'39'97,"1"-2"0,0-2-60,1-7-33,4-5-81,14-23-10,0 0-8,2-19-2,17 0 43</inkml:trace>
  <inkml:trace contextRef="#ctx0" brushRef="#br0" timeOffset="2500.0035">17727 9580 132,'2'-22'79,"-15"-2"-26,13 24-32,-25-28-8,25 28-2,-29 4-1,14 10-3,-2 14-6,2 4 1,4 11-3,-2 1 4,9 6-1,8-3 4,3-1-1,6-1-1,11-12-4,1-5-15,5-13-13,1-10-25,7-6-11,-8-16-3,3-4 19,-3-5 30,-6 4 15,-5-2 13,-19 24 19,24-24 32,-24 24 15,0 0 5,19 28-16,-17-8-26,7 4-9,-1 0 4,10 1-2,1-9-8,5-1 0,1-13-6,5-8-6,-4-10-4,4-7-3,-6-8-4,-4-6-3,-3-2-2,-11 0 2,-4 2-1,-8 5 2,-5 8-2,-2 5 4,-2 8-2,-4 7 0,2 4 1,17 0 0,-26 8 0,26-8 0,0 0 4,0 0-2,0 0 4,21 0 1,9-8-2,1 1 0,7 0-3,3 1 1,-2 2-2,-3 6 1,-5 6-5,-4 5 0,-11 3 0,-3 5-2,-7 1 4,-4-2-2,-2-1 3,-2-2-2,2-17 10,-7 16-2,7-16 4,0 0 1,-12-22 1,12 22 2,8-39-2,3 13 1,2-4-9,4 4 4,7 4-9,-1 5 3,7 10-6,-2 5 1,-2 10-1,-2 6-2,-5 7 4,-4 1-3,-4 0 3,-6-3-2,1-2 3,-6-17-4,0 16 5,0-16-2,0 0 0,2-24 4,7 4-3,-1-2 2,5 1-3,0-1 2,0 5-5,-13 17 4,30-18-6,-30 18 3,24 0 0,-24 0 2,0 0 0,19 14 3,-19-14 2,0 0 0,24-9 2,-24 9-3,24-26 2,-24 26-1,30-18-1,-30 18-1,26 7 0,-12 13-1,-3 12 1,-9 16-1,-4 4 1,2 2-1,-6 4 2,2-6-2,-3-10 3,-1-8 3,3-14-2,5-20-1,0 0-1,-13-31-4,13-10-2,0-13-4,7-15-3,4-12-2,1-3 1,-5 0 4,4 5 7,-3 12 6,-3 7 2,3 18 4,-8 14-1,4 11 1,-4 17-1,0 0-3,1 35-7,-1-5-1,0 13-3,-5 5 4,-3 2 1,1 4 1,-8-6-5,0-9-9,2-2-43,-4-12-68,0-20 3,17-5-7,-9-18 2,16-8 8</inkml:trace>
  <inkml:trace contextRef="#ctx0" brushRef="#br0" timeOffset="2760.0039">19412 9164 265,'17'-11'102,"7"5"-3,2-1-91,10 1-53,9 3-51,-2-3-1,1 12-4,-8-4-1,-4 12 70</inkml:trace>
  <inkml:trace contextRef="#ctx0" brushRef="#br0" timeOffset="2910.0041">19547 9396 185,'-19'17'129,"19"-17"-1,-13 24-38,13-24-24,26-7-14,6-14-27,11-1-61,5 3-80,12 1-12,-2-1-5,-9 6-3,-6-2 11</inkml:trace>
  <inkml:trace contextRef="#ctx0" brushRef="#br0" timeOffset="3510.0049">20501 8349 255,'0'0'103,"11"-28"0,-11 28-65,0 0-22,17-7-11,-17 7-2,25 33-2,-12 2-7,0 14 4,5 12 4,-1 11-1,-2 14 2,2-3-1,-6 3 1,-1-6 0,-1-8-6,0-13-65,2-10-36,-5-27-1,-6-22-2,0 0-2</inkml:trace>
  <inkml:trace contextRef="#ctx0" brushRef="#br0" timeOffset="3810.0053">20498 8412 227,'-10'-35'119,"8"-4"1,-3-6-57,18 10-6,-2-17-15,13 7-9,1-1-13,3 7-11,5 7-6,-5 12-4,2 20-2,-6 17 0,-5 22-1,-17 11 1,-4 9-1,-11 4 4,-6 2-1,1-3 4,-1-12-14,-9-19-30,13-10-77,15-21-1,0 0-3,26-4-5,4-20 3</inkml:trace>
  <inkml:trace contextRef="#ctx0" brushRef="#br0" timeOffset="4150.0058">20957 8442 190,'6'22'104,"-6"-22"6,5 19-58,-3 5-14,-2 0-6,6 13-2,-1 0-11,3 6-4,3 0-3,2 1-3,4-10-2,2-5 1,1-12-1,5-8 1,-1-14-1,0-10 0,-5-11-1,-1-9 4,-10-3-4,-2 1 5,-8 4-5,-4 3 4,-11 8-5,2 9 3,-7 7-5,3 8-8,19-2-23,-32 15-64,32-15-35,0 0-3,0 0 4,0 0-5</inkml:trace>
  <inkml:trace contextRef="#ctx0" brushRef="#br0" timeOffset="4810.0067">21450 8334 129,'0'0'64,"0"0"-19,8-20-24,-8 20-16,0 0-2,19-19-3,-19 19 1,0 0 0,18-26 1,-18 26 2,11-17 7,-11 17 6,6-20 7,-6 20 7,2-19 6,-2 19 4,0 0 0,0 0-1,0 0-8,0 0-7,0 0-8,0 0-6,0 0-7,5 21-2,-8 7-2,3 5 2,3 4 1,-3 6 5,0 3 1,8 3 3,-2-9-1,5-2 1,2-14 0,6-8 3,1-12-5,8-6-1,-2-13-2,4-7-5,-4-4 3,0-2-3,-3 0-2,-8 2-6,-4 10 3,-11 16-3,0 0 3,0 0 2,-7 37-2,-1-2 2,-3 8 1,5 5 2,1 2-1,-1-3-12,17 1-69,-5-7-44,1-11-3,-1-8 0,-6-22-4,0 20 25</inkml:trace>
  <inkml:trace contextRef="#ctx0" brushRef="#br0" timeOffset="5120.0072">20512 9376 349,'0'0'119,"0"0"2,25-21-94,23 14-6,20-6-2,21 0-6,22-7-5,23 1 0,4 0-1,4 1-4,-5 1-3,-8 0-3,-14 8-10,-25-2-10,-11 11-19,-31-6-26,-9 8-54,-13 4-1,-26-6 1,10 18 2,-27-12 62</inkml:trace>
  <inkml:trace contextRef="#ctx0" brushRef="#br0" timeOffset="5410.0076">20994 9643 403,'0'0'124,"21"34"-2,-12-6-111,4 9-5,4 7 1,-2 8 1,-4 6-2,3-2 1,-9-5-4,1-2-7,1-5-19,-12-18-45,3-2-57,2-7 2,0-17-4,0 0-2,0 0 32</inkml:trace>
  <inkml:trace contextRef="#ctx0" brushRef="#br0" timeOffset="5670.0078">20963 9693 395,'-13'-53'130,"7"-3"-2,2 6-98,16 7-11,4 6-9,9 9-3,1 13-3,6 15-3,-3 19-3,-4 12-2,-10 12 1,-4 7 1,-13 2 0,-9 0 1,-8 0-2,0-15-13,3 0-31,-5-12-77,21-25-2,-11 22-1,11-22-1,37-15 1</inkml:trace>
  <inkml:trace contextRef="#ctx0" brushRef="#br0" timeOffset="6000.0084">21415 9725 279,'0'0'113,"0"0"4,0 22-68,0-22-21,-13 34-5,2-12-6,5 11-5,-2 1 1,8 3-5,0 0-2,8 0 1,5-7-3,9-13-3,3-6-2,1-11 1,4-10-3,0-10 1,-8-4-2,-5-9-2,-10 1 2,-8 0 4,-16-1 4,-4 5-2,-11 8 1,-3 7-5,3 7-25,-9 6-79,15 2-13,7 2-3,19-4-5,0 0 4</inkml:trace>
  <inkml:trace contextRef="#ctx0" brushRef="#br0" timeOffset="6400.009">21699 9627 443,'26'-28'123,"-7"7"-24,5 8-78,2 2-15,4 2-2,2 5-4,-2 10-1,-6 5-2,-5 15 0,-14 2 0,-10 9 0,-7 0 2,-8 0-3,-4 0 3,-1-7 1,5-6 0,20-24 1,-17 21-1,36-20 0,7-2-1,17-1 3,5 4-2,1 1 0,-4 8 0,-8 8 0,-13 7 1,-18 6 3,-12 1 1,-18-2-1,-13-1 1,-1-2 3,-6-9-2,-5-6-12,6-8-106,0-5-13,6-11-4,5-8-2,8-14-4</inkml:trace>
  <inkml:trace contextRef="#ctx0" brushRef="#br0" timeOffset="41900.0587">12559 11131 209,'0'0'102,"4"-21"-28,-4 21-14,6-20-10,-6 20-11,11-22-6,-11 22-8,19-13-8,3 13-9,4 5-3,11 12-3,12 11-2,1 11-3,7 13 0,-1 9 1,-6 10 0,-7 8 1,-11 3-2,-14-6 3,-12-1-1,-12-14 3,-7-5-2,-5-17 10,-3-10 3,-7-21 5,6-14 0,-3-22-1,9-14 2,2-22-4,9-14 0,9-14-8,11-5-5,9 4-9,6 6-4,7 16-11,-5 4-21,11 28-51,-6 15-31,1 19-1,-9 8 0,-4 5 4</inkml:trace>
  <inkml:trace contextRef="#ctx0" brushRef="#br0" timeOffset="42270.0592">13549 11367 7,'0'0'62,"0"0"5,-11 33-39,6-5-2,3 9 0,-4 11 5,2 2-5,8 1-3,-2-1-8,9-9-1,2-4-1,0-11 4,12-13-1,-1-21 1,0-14 4,2-17-6,-1-9 5,-12-12-2,-2-1 3,-13-2-1,-9 7 2,-8 6-4,-5 17-2,-8 10 0,4 16-2,2 11-14,2 7-31,24-11-76,-11 37-2,11-37 0,39 24-2,-7-26 0</inkml:trace>
  <inkml:trace contextRef="#ctx0" brushRef="#br0" timeOffset="42490.0595">14076 11203 234,'0'0'85,"19"30"0,-8-6-82,2 2-1,0 9 4,6 6 1,-2 2-1,-2 3 3,-2-1-4,0 3-38,2 0-51,-13-12-5,5-1 0,-9-18-1,2-17 34</inkml:trace>
  <inkml:trace contextRef="#ctx0" brushRef="#br0" timeOffset="42750.0598">14078 11222 233,'19'-63'92,"-2"-6"3,7 9-74,2 14-10,0 7-6,2 17-2,-3 20-1,-5 22-2,-9 19-1,-5 13-1,-12 15 0,-5 4 4,-2 3 2,-7-2-1,-3-8-9,-3-16-30,-2-17-52,13-1-4,15-30-1,0 0-4,-8-17 44</inkml:trace>
  <inkml:trace contextRef="#ctx0" brushRef="#br0" timeOffset="42950.06">14549 11578 149,'-4'39'80,"-14"-9"-1,1 3-49,-2 5-20,0-3-58,3 4-25,-5-19-5,10 3-2,11-23 12</inkml:trace>
  <inkml:trace contextRef="#ctx0" brushRef="#br0" timeOffset="43740.0611">14855 11216 125,'-5'-24'44,"5"24"-6,-6-19-4,6 19-10,0 0-8,-20 26-5,10 0-2,5 2 0,1 11 3,-2-3 2,3 6 0,3-5 1,3 2 0,-1-9-2,9-2-1,-3-9-2,-8-19-6,32 18-13,-8-22-14,4-7-16,-2-9-5,0-6 12,-3-4 15,-3 0 16,-3 4 11,-8 0 11,-5 10 13,-4 16 16,0 0 5,0 0-11,0 0-13,-11 16-17,15 1-4,-4 2 2,7 1 3,-7-20 0,19 30-1,-19-30-6,37 17-3,-18-19-2,5-6-8,-5-7-2,1-3 0,3-4-2,-8-1 4,0 3-1,-8-1 0,-7 21 3,0 0 6,19-5 3,-17 23 3,3 12-1,1 5 3,0 4 5,5 12-4,-4-5 7,6 2-4,-2-9 1,3-2-3,-1-12 5,3-5-3,-16-20-3,30 4 8,-15-25-10,2-7 2,-8-14-4,6-7 1,-5-10-7,1-4-1,-4 0-2,3 5-2,-8 10-1,-2 7-4,5 11-15,-7 2-20,2 28-46,15-3-41,-15 3 0,17 18-2,-17-18 3,21 28 40</inkml:trace>
  <inkml:trace contextRef="#ctx0" brushRef="#br0" timeOffset="44560.0623">16055 11224 292,'0'0'110,"0"0"-1,0 0-70,32-21-25,-8 14-19,9 3-55,10-2-49,-1 3 0,4 3 0,-5-2-1,-3 13 49</inkml:trace>
  <inkml:trace contextRef="#ctx0" brushRef="#br0" timeOffset="44710.0626">16131 11487 212,'-24'8'110,"24"-8"-20,0 0-33,30-6-52,13-1-78,2-16-11,22 7-15,-5-10-9,11 5-1</inkml:trace>
  <inkml:trace contextRef="#ctx0" brushRef="#br0" timeOffset="45540.0636">17146 10718 214,'0'0'103,"0"-22"-5,0 22-54,0 0-16,0 0-11,26 37-9,-9-1-4,7 12-4,-5 15 0,5 9 5,-5 12-1,-6 1 3,-2-1-3,-5-10-1,-4-5-19,-8-19-49,-5-16-35,9-12-3,2-22-2,-19-11-3,6-15 67</inkml:trace>
  <inkml:trace contextRef="#ctx0" brushRef="#br0" timeOffset="45790.064">17060 10750 267,'17'-46'96,"1"5"-26,14 4-42,0 9-11,0 7-7,1 10-3,-7 19-1,-5 18-5,-6 13 3,-13 5-3,-4 8 1,-9 2 3,-6-2 1,-2-2 0,1-15-7,-1-10-25,19-25-73,-8 22 0,8-22-5,43-28-1,-11 0 14</inkml:trace>
  <inkml:trace contextRef="#ctx0" brushRef="#br0" timeOffset="46140.0646">17604 10822 210,'0'0'103,"-8"23"2,8-23-64,-5 31-8,5-3-4,-8 4-6,8 7-3,-4 5-7,8 6-2,-2 1-2,4-1 2,1-6-3,4-7 0,2-11-3,8-7-2,1-17 0,8-15-2,-4-15-1,4-13-3,-9-9 1,-4-8-1,-6-1 4,-15 0 4,-3 7 2,-7 7-2,-8 12 3,3 12-2,-5 10-6,4 7-17,20 4-36,-19 19-65,19-19-3,15 18 0,3-14-5,12-4 23</inkml:trace>
  <inkml:trace contextRef="#ctx0" brushRef="#br0" timeOffset="46580.0652">18024 10663 181,'19'-19'95,"-19"19"-29,0 0-17,18-5-16,-18 5-9,0 0-9,19 24-6,-8-2-3,-5 2-1,-2 10 2,1 3 0,4 4 2,-7 5 1,0 2-1,2-5 0,2-2 1,-1-8 0,3-5 0,-8-28-3,26 19-1,-4-32-1,4-8-4,-1-8-1,-1-7-1,-3-1 0,3 2-2,-7 3 1,-10 12 0,-7 20 3,0 0 3,6 18 0,-6 16 4,-6 9-3,0 7 3,1 4-1,3 1-1,2-1-13,-4-11-54,8-8-49,2-5-5,-6-30 0,7 18-5,-7-18 32</inkml:trace>
  <inkml:trace contextRef="#ctx0" brushRef="#br0" timeOffset="46890.0655">17004 11662 272,'0'0'106,"37"-8"2,8 5-69,28-14-20,15 4-3,22-7-1,17 5-2,6-8-1,9 7-3,-6-1-5,-1 4 0,-16 2-3,-11 3-5,-14 3-4,-19-3-13,-8 8-35,-20 2-57,-12-4 2,-11 2-5,-24 0 5,0 0 34</inkml:trace>
  <inkml:trace contextRef="#ctx0" brushRef="#br0" timeOffset="47150.066">17721 11866 315,'13'32'109,"4"7"2,7 7-86,-5 8-11,0 11 0,-6 2-5,-2 2 3,-9-8-5,-2-7-11,-2-6-27,-7-11-78,-1-17-1,10-20-4,-22-1 1,11-18-4</inkml:trace>
  <inkml:trace contextRef="#ctx0" brushRef="#br0" timeOffset="47380.0663">17721 11857 354,'19'-34'111,"0"-6"0,5 12-98,0 5-14,2 14-3,-7 7 1,-2 13 0,-10 10-1,-9 12 0,-9 8-4,-6 4 6,3-6 3,-3 3-25,-2-4-75,6-16-5,13-22-1,26 11-2,10-24 0</inkml:trace>
  <inkml:trace contextRef="#ctx0" brushRef="#br0" timeOffset="47760.0669">18351 11868 307,'0'0'123,"0"0"-7,0 0-69,0 0-10,0 0-7,0 0-14,-15 22-10,11-3-5,-1 7-4,-1 7 4,0 6-3,-5 4 2,6 3-1,1-5 2,4-2 1,2-7 3,9-15-3,4-12-3,7-14 2,4-12-1,1-14 1,1-6-1,-4-13-2,-9-1-5,-6-1 4,-14 4 2,-12 11 3,-9 8-1,-10 10 0,-1 14 2,-6 9-5,0 8-4,11 10-27,-3 4-85,20-1-3,15-21 1,7 22-5,17-16-1</inkml:trace>
  <inkml:trace contextRef="#ctx0" brushRef="#br0" timeOffset="48090.0672">18644 11835 284,'6'-21'110,"5"1"3,-11 20-70,19-30-13,-19 30-11,26-13-8,-26 13-3,24 30-6,-20 3 1,-8 14 0,-3 5 2,-10 5 0,4-1 3,-6-6 2,2-5 6,2-16 2,10-10 0,5-19-8,0 0-10,37-32-26,-7 1-92,9-18-4,8-4-4,3-9-4,1-5-4</inkml:trace>
  <inkml:trace contextRef="#ctx0" brushRef="#br0" timeOffset="48400.0678">19281 11341 388,'0'0'122,"0"0"-24,0 0-59,28-13-14,-7 0-18,9-4-22,7 4-79,0 0-30,1 0 2,-3 7-3,-8 4 0</inkml:trace>
  <inkml:trace contextRef="#ctx0" brushRef="#br0" timeOffset="48540.0678">19343 11528 200,'-15'19'124,"15"-19"-4,0 0-51,26-2-42,6-11-97,9-15-13,11-2-25,-1-7-13,3 0-8</inkml:trace>
  <inkml:trace contextRef="#ctx0" brushRef="#br0" timeOffset="49130.0688">19836 10934 319,'2'-17'111,"-2"17"-2,32-11-80,-8 11-17,8 7-7,9 6-2,2 10-3,0 8 2,-4 12-2,-2 9-1,-7 4 1,-11 3 1,-13-3 2,-6-4-1,-13-6 7,1-12 5,-4-10 6,-5-17 1,2-9 3,6-25-2,8-12-1,7-23 0,16-8-8,6-12-7,12-5-8,7 1-2,2 8-8,3 15-8,-10 11-13,3 28-41,-21 13-53,-1 16-3,-13 12 3,-6 9 0,0 6 18</inkml:trace>
  <inkml:trace contextRef="#ctx0" brushRef="#br0" timeOffset="49480.0692">20470 11203 263,'0'0'105,"0"0"4,-15 24-65,9 0-17,0 2-11,6 10 2,-3-3-2,6 4-2,-1-5-1,9-2-2,1-8-4,3-7-2,3-13-3,5-14 0,-5-8-1,1-13-2,-2-12-2,-2-5 0,-8-4 4,-3 4 1,-4 3 2,-4 8-4,-3 10 2,-1 12-2,8 17-3,-26-4-14,21 21-37,5-17-64,-4 32 1,4-32 0,17 22 0,1-20 6</inkml:trace>
  <inkml:trace contextRef="#ctx0" brushRef="#br0" timeOffset="49660.0695">20753 11045 279,'0'0'107,"12"24"1,3 12-71,-6 3-15,0 13-2,3 0 1,-1 9-1,-4-5-4,4-4-9,-3-6-14,-2-14-13,-1-6-86,-5-26-11,11 16 2,-11-16-4,-3-27 2</inkml:trace>
  <inkml:trace contextRef="#ctx0" brushRef="#br0" timeOffset="49870.0698">20783 11088 279,'2'-56'108,"4"4"0,-1 8-68,9 16-16,-1 6-11,-13 22-8,24 9-5,-18 17-1,-6 13-2,-12 5 1,-3 10-2,-3-5-9,5 1-49,-4-8-43,6-16-1,11-26-2,0 0 0,35-3 44</inkml:trace>
  <inkml:trace contextRef="#ctx0" brushRef="#br0" timeOffset="50060.0701">21080 11138 196,'-5'39'109,"-8"-4"3,7 6-41,-1 6-22,-6-3-16,1 3-5,-1-8-14,2-8-13,4-3-33,-5-9-55,12-19-24,-3 16-4,3-16 2,15-22-6</inkml:trace>
  <inkml:trace contextRef="#ctx0" brushRef="#br0" timeOffset="51140.0715">21314 10837 297,'0'0'110,"0"-29"-4,0 29-76,0 0-10,0 0-7,0 0-5,0 37-5,4 0-2,-1 9-1,5 12 4,-1 9 1,5 7 3,-5 0-3,2 2 2,-3-3 0,-4-4 1,0-10 2,-2-9-3,-2-9 1,-4-9-2,-1-8 1,7-24-3,-24 18-2,5-20-9,0-9-11,0-7-4,1-5-4,-8-6 2,3-10 1,3-2 8,3 0 8,4 0 10,7 0 12,6 8 6,-5-2 3,16 7-2,0 2-2,10 3-9,-1 5-6,8 1-4,-2 4-6,4 0-2,2 6-2,-8-3-1,-3 7 1,-21 3 2,28-4 2,-28 4 2,0 0 4,0 0 0,0 0 3,0 0 1,0 0 1,0 0 1,5 24-1,-8-5 3,1 1 0,-2 12-1,2-1 1,-2 6 0,3-3 0,2-1 1,-1-7-2,10-3 0,-10-23-6,20 14-3,-1-17-5,0-14-5,5-3-5,-7-12-2,1-1 0,-4-8-2,-1 4 7,-8-1 2,-5 9 5,-5 8 6,5 21 5,-19-9 0,19 9 3,-32 26-1,21-6-1,-2 8 4,0-4-1,7 2 1,6-3-3,11-7 2,-11-16-4,32 23-4,-6-20-4,2-10-3,0-2-3,2-8 1,-4-2 1,-1-1 1,-3 0 3,-22 20 4,26-28 3,-26 28 2,0 0 2,19-6-2,-19 6 0,0 0-4,11 21 1,-11-21 1,24 13 1,-9-12-1,-15-1-2,36-3-1,-12-5-2,1-7 0,-1 2-2,-4-1-4,-3 4 1,-2 1 1,-15 9 3,24-2 2,-24 2 0,12 21 3,-12-21 0,5 26 3,-5-26 3,0 0-6,0 0-8,19 1-17,5-21-92,-5-4-6,1-8 0,3-9-1,3-5-5</inkml:trace>
  <inkml:trace contextRef="#ctx0" brushRef="#br0" timeOffset="51470.072">22177 10830 289,'-15'5'122,"11"14"2,4-19-64,28 41-20,-9-21-2,15 12-7,-2-12-7,16 4-8,1-5-14,-4-8-11,3 0-14,-12-14-37,-3 1-66,-10-9-1,-23 11-2,18-32 30,-18 32 42,-11-33 30,4 14 25,7 19 40,-25-20 68,25 20 4,-26-4 4,26 4-27,-35 22-33,16 4-24,-11 2-11,-2 9-5,-3 6-16,-8-2-71,4 3-42,1-3-4,-3-11-6,9-6-1,1-15 28</inkml:trace>
  <inkml:trace contextRef="#ctx0" brushRef="#br0" timeOffset="52030.0728">22431 10529 326,'19'-20'111,"0"12"-6,5 1-91,11 3-6,8 8-6,13 11 0,2 11-1,8 9 2,-10 11-4,-6 12 2,-9 9 0,-18 5 1,-14 1 0,-20-10 3,-10-6 4,-14-14 2,-3-11 6,-5-21 5,12-9 0,-5-27 3,17-6-3,8-21-2,17-6-7,16-14-7,10-4-3,5 1-10,12 5-3,1 14-9,-1 4-5,7 22-34,-19 8-69,1 20 3,-6 8-2,-8 11 4,0 9 3</inkml:trace>
  <inkml:trace contextRef="#ctx0" brushRef="#br0" timeOffset="52360.0732">23199 11006 280,'-13'41'110,"0"-7"-1,0 1-64,7 4-18,-7-9-7,11-3-1,-1-10-4,3-17-3,24 2-6,-4-19-2,5-12-1,5-12-2,-6-8 0,0-4-5,-3 1 0,-8 3 1,-8 7 4,-7 12-1,-9 9 3,-7 16-1,-1 12-3,-2 6-3,5 10-16,-5-7-31,10 7-65,13-5 2,-2-18-4,41 15 2,-9-21 10</inkml:trace>
  <inkml:trace contextRef="#ctx0" brushRef="#br0" timeOffset="52560.0735">23513 10854 341,'0'32'112,"0"7"2,0 9-92,6 2-7,-1 9 4,-5 3-2,6-5-1,-4-7-6,3-7-3,-3-9-10,2-12-6,1-5-39,-5-17-72,0 0 2,-5-36-3,-1 5 1,6-8 2</inkml:trace>
  <inkml:trace contextRef="#ctx0" brushRef="#br0" timeOffset="52750.0738">23474 10841 350,'-6'-37'125,"2"11"-4,2 4-69,2 22-25,19-12-13,-19 12-9,24 32-9,-18-6 0,-4 9-2,-10 4 0,3 4-8,-8-10-32,2 3-74,3-12 1,8-24 1,0 0-4,21 2-2</inkml:trace>
  <inkml:trace contextRef="#ctx0" brushRef="#br0" timeOffset="52960.0741">23681 11068 229,'0'0'104,"6"26"2,-6-4-60,3 9-17,-6 3-9,-3 1-14,4 2-38,2-9-67,-5-6-3,5-22-6,0 0 0,26-9 18</inkml:trace>
  <inkml:trace contextRef="#ctx0" brushRef="#br0" timeOffset="54200.0759">23984 10759 304,'7'-24'111,"-7"24"0,-2-22-73,2 22-16,0 0-11,0 0-4,0 0-3,0 0-1,-13 20-3,2 4-2,4 8 0,-5 7 2,1 7 3,2 1 1,-1-1-1,9-3 3,1-8 1,5-3 1,3-15 1,10-6-3,7-11-3,1-10-2,7-6 0,-1-7-1,0-3-3,-2 2-3,-4 4-1,-7 1 3,-19 19 1,18-7 3,-18 7 0,6 33 0,-6-12 2,6 3 3,-6-2 1,7 0 2,-1-5 0,-6-17 1,31 9-4,-12-16-5,-2-6-5,-4-9-3,4-6-2,-10-6-2,1-3 1,-8 2 0,-2 0 5,-9 5 4,3 6 4,8 24 4,-24-26 2,24 26 1,0 0 2,0 0 0,0 0 1,0 0-2,19 0 1,7 4 1,0-6-3,8 2-2,-3 0-4,1 0-2,-2 3-3,-10 1 0,-20-4-3,25 15-1,-25-15 1,0 22 1,0-22 1,-13 23 2,13-23 3,-21 14-1,21-14 3,0 0 1,-22 0 1,22 0 0,0 0-1,0-26 1,0 26-1,7-31-1,3 14 0,-10 17-2,14-26-2,-14 26 0,25-22-1,-25 22-1,26-9-1,-26 9 0,28 0 0,-9 1 0,-4 5 1,-15-6-2,29 17 0,-29-17 1,23 26 1,-23-26 0,7 28 2,-7-28-1,-7 24 1,7-24 3,0 0 2,-19 15 2,19-15-2,0 0 0,-11-21 0,11 21 0,13-31-1,-2 8-2,2-1 2,0 0-6,6 4 1,-6 3-4,-13 17 0,28-17 1,-28 17-1,19 11 0,-19-11 0,7 26 1,-7-26 2,13 28 4,-13-28-1,17 17 4,-17-17-4,26-6-1,-26 6 0,30-29 1,-11 8-3,0-3 1,-6 2 1,4-1-6,-10 7 1,-7 16 2,0 0 2,0 0-1,13 29 3,-18 9-1,-7 12-1,5 7 4,-6 3 2,0 3 0,1-9-2,1-4 2,4-11-2,-1-9-2,3-12-6,5-18-16,0 0-89,0 0-16,11-37-1,2 7-1,0-7-2</inkml:trace>
  <inkml:trace contextRef="#ctx0" brushRef="#br0" timeOffset="54420.0762">24929 10594 389,'-6'-30'129,"6"2"1,0-1-86,8 8-14,-2 5-11,-6 16-8,0 0-8,22-4-3,-15 26-1,-8 10-4,-9 10 2,-8 3-8,3 9-10,-19-8-85,6 1-18,-8-8-6,5-19-3,6-12-1</inkml:trace>
  <inkml:trace contextRef="#ctx0" brushRef="#br0" timeOffset="153740.2152">12072 12709 148,'0'0'86,"0"-17"-23,0 17-17,0 0-9,0 0-7,0 0-12,26 13-7,-9 4-8,-2 11-2,3 4-2,7 10 2,-1 7-4,0 4 4,0 3-1,1 0 2,-7-4-2,1-6 2,-2-5-1,-4-7 5,-4-10 5,2-8 5,-11-16 0,23-9 3,-16-15 4,12-6 2,-11-11 0,10 4-1,-7-5-5,8 4-7,-11 3-1,1 15-4,-9 20-5,15-10-3,-15 10 0,30 39-3,-10-5-1,5 3 4,5 8-1,-1-3 4,1-3-1,-2-5 3,0-8 1,-2-10 1,-5-14 2,3-15 3,-5-15 1,0-7-2,-4-15 3,-6-4-4,0-7-1,-7 1-1,-4 5 1,-3 6-6,-6-1 1,-1 11-2,5 13-5,-10-2-20,10 10-48,-5-4-53,-1-1 1,0 1-4,0 0 2,-6 1-5</inkml:trace>
  <inkml:trace contextRef="#ctx0" brushRef="#br0" timeOffset="154090.2157">12361 12484 205,'0'0'87,"8"-16"-1,-8 16-45,0 0-14,20-8-9,-20 8-2,23-16-4,-23 16 1,26-28 0,-21 9-2,3-5-3,-4 4-3,-2-1-1,-2 5-3,0 16 1,-14-17-5,14 17-1,-18 15 0,12 3-4,6 4-22,0 4-67,6-7 1,14 3 0,-1-16-1,11-1-4</inkml:trace>
  <inkml:trace contextRef="#ctx0" brushRef="#br0" timeOffset="155500.2177">13407 12986 128,'21'-15'82,"-21"15"-3,6-19-30,-6 19-17,11-16-7,-11 16-9,7-17-7,-7 17-2,0 0-4,6-22-4,-6 22-2,0 0-1,0 0 2,-26 0-5,26 0 0,-30 26-1,17-4 2,-6 8 5,2 3 2,0 6 3,10 4 0,0 0 5,7 1 1,11-1 1,-2-6 0,10-2 1,3-9-2,8-7 1,-2-10-3,8-9-2,-1-7-3,-3-8-1,0-7 0,-6 1 0,-4-1 1,-3 1-5,-8 5 1,-11 16-1,0 0 1,0 0 1,0 0 2,9 26-2,-3-4 0,1 2 4,5 4 2,5-2 6,1-4-3,6-3 0,3-8-2,3-7-2,-4-12-5,0-10-6,-4-6-3,-1-10-4,-10-3 0,-5-4-2,-6 2 2,-8 2 1,-3 9 5,-8 4 5,2 9 4,-1 4 2,18 11 1,-21-4 5,21 4 1,0 0 2,19 10-3,7-10 1,4 0-3,9 0 0,2-2-1,2 0-6,-5 4-5,-8 1-3,-8 3 1,-22-6-4,22 28 3,-27-11-1,-3 1 0,-5-1 6,13-17 9,-30 24 7,13-20 3,17-4 3,0 0-1,-5-24 0,16 5-3,13 0-2,-3-1-6,7 0-9,2 3-3,-2 4-2,0 11-1,-8 6 1,-1 5 1,-8 10 0,2-1 1,-5 1 1,-3-1 0,1-1 2,-6-17 2,6 20 1,-6-20 1,0 0 1,17-20 1,-10 0 1,8-5 2,7 1 1,3 0-2,-1 2-4,2 7 1,0 8-2,-1 10-1,-1 8-1,-11 8-1,-2 3 1,-5 2-1,1-1 1,-7-3 0,0-20-21,0 0-88,0 0 1,24-5-3,-10-21-4,4-10 0</inkml:trace>
  <inkml:trace contextRef="#ctx0" brushRef="#br0" timeOffset="155660.2179">14900 13032 349,'0'0'112,"19"10"-24,0-23-161,5 7-18,0-11-11,8 6-8,-6-2-5</inkml:trace>
  <inkml:trace contextRef="#ctx0" brushRef="#br0" timeOffset="155790.2181">15123 13242 288,'20'17'103,"3"-34"-31,1-7-132,19 7-12,-4-18-16,15 2-18,0-12-8</inkml:trace>
  <inkml:trace contextRef="#ctx0" brushRef="#br0" timeOffset="156420.219">15586 12841 232,'20'-13'94,"5"-11"-4,10 7-36,3 4-45,6 6-12,-1 3 1,0 10-2,0 3 0,-7 9-1,-8 8-1,-6 4 2,-3 0 0,-12 1 2,-1-3 1,-6 0 3,0-6 8,-6-5 9,6-17 6,-13 19 6,13-19 2,0 0-1,-11-19 2,9-1-1,2-1-8,2-8-8,7 1-8,-5-4-4,7 4-2,-3 6-4,7 2-2,-15 20-3,26-23 2,-26 23-1,24 6 1,-5 9-2,-4 1 0,4 5 2,-3 3 2,-3 0 1,-1 0-3,-5-3 1,-1-3 2,-6-18 2,3 17 4,-3-17 1,0 0 0,0 0 0,-3-26 3,14 7-1,2 1-1,4-1-3,3 4-3,3 4-2,-3 6 0,5 8-1,-7 7 0,-5 6 0,-5 5 1,-2 3 0,-3-2 1,-3-5 3,-3 2-1,3-19-6,0 0-24,0 0-92,0 0-1,-8-28-2,14-2 1,-1-5-6</inkml:trace>
  <inkml:trace contextRef="#ctx0" brushRef="#br0" timeOffset="156670.2193">16341 12709 326,'0'0'120,"0"0"-1,-13-28-63,13 28-23,0-28-8,0 28-8,-6-35-13,0 18-6,6 17 2,-11-20-6,11 20 0,-15 0 1,15 0-2,-15 22 1,13-1 1,2-5-3,0 7-23,6-3-81,-6-20-2,26 24-1,-26-24 0,30-9-7</inkml:trace>
  <inkml:trace contextRef="#ctx0" brushRef="#br0" timeOffset="157760.2209">17060 12297 177,'0'0'65,"0"0"-8,0 0-4,6-20-12,-6 20-9,0 0-5,0 0-3,0 0-7,0 0-2,5-19-6,-5 19-3,0 0-3,0 0-3,0 0 0,0 0-2,0 0 1,0 0-1,0 0 1,0 0-1,-4 26 0,3-9 2,-1 9 2,-2 9 4,2 9 1,2 16 3,-4 5 4,8 15 7,-2 1-2,2 10 2,-1 0-3,9 6 0,-1-8-3,6-3 1,-2-10-8,3-8-1,5-12-2,-3-8 1,5-14 0,-1-8-2,2-8-5,-7-8-4,5-3-12,-24-7-26,37-5-77,-37 5-3,25-17-2,-14-2 0,-4-9 2</inkml:trace>
  <inkml:trace contextRef="#ctx0" brushRef="#br0" timeOffset="158320.2216">17357 12702 207,'0'0'93,"17"-19"-3,-17 19-47,24 6-20,-9 1-11,4 10-6,11 1-4,-6 14-3,6 3 3,-4 10 1,-2 9 1,-3 3 3,-4-1 2,-4 0 0,-10-6 0,1-6 3,-6-12 5,4-4 7,-2-28 3,-2 18-1,2-18 0,-7-18 0,1-12-1,6-3 0,2-12-8,4-5-11,5 0-5,2-2-2,11 4 2,1 9-3,6 9-1,5 17 1,-3 11-1,3 11-1,-4 10 4,-2 5-4,-6 11 1,-9 4 3,-4 2-2,-4 0 2,-3-4 0,-4-3 1,-4-3 0,3-7 1,-3-1-10,4-23-17,0 24-39,0-24-58,0 0-1,0 0-2,0 0-2,0 0 0</inkml:trace>
  <inkml:trace contextRef="#ctx0" brushRef="#br0" timeOffset="158760.2223">18179 12843 82,'0'0'68,"0"0"-23,0 0-12,11 18 3,-11-18 1,8 32 0,-6-8-4,1 4-3,5 7-5,-3-1-3,1 7-1,0-4-2,1 2 0,-1-6-2,7-3 1,-2-12-2,4-5 1,-15-13-1,37-13-2,-18-9-1,3-8 0,-9-14-3,-1-3-4,-12-6 3,-6 4-2,-7 5-1,-6 7-1,-5 7-1,-6 8-3,4 12-1,-4 7-7,10 10-16,-3-1-34,23-6-61,-7 27 0,7-27-4,31 19 4,-1-13 3</inkml:trace>
  <inkml:trace contextRef="#ctx0" brushRef="#br0" timeOffset="159210.2229">18685 12735 230,'0'0'88,"0"0"-1,0 0-60,0 0-13,10 32-4,-7-6 0,-3 7-3,6 4 4,-4 4 0,3 0 0,1-4 0,5-5 0,-3-8-1,3-6-7,-11-18-9,28 8-8,-6-16-1,-3-8-1,0-1 4,-1-2 2,1 3-1,-19 16 8,26-19 8,-26 19 12,13 19 4,-9 5 0,-4 2-5,0 5-2,0-1 3,0 0-5,2-4-20,2-8-70,-4-18-25,20 2-2,-7-18-2,10-7-3</inkml:trace>
  <inkml:trace contextRef="#ctx0" brushRef="#br0" timeOffset="159380.2231">19151 12796 363,'20'8'125,"-20"-8"-6,22 4-87,5-1-8,3-1-12,5-4-32,10 2-93,-2-2-3,2-1-9,-4-7 2,-8-6-2</inkml:trace>
  <inkml:trace contextRef="#ctx0" brushRef="#br0" timeOffset="159820.2237">19616 12364 306,'9'-17'106,"-9"17"-2,15-6-63,-15 6-17,24 36-12,-7-3-9,-4 14-9,6 10 1,0 12 3,-5 3-1,1 4 3,-7-3-4,-2-4 6,-1-12-5,-3-12 10,-4-14 0,2-8 8,0-23 0,0 0 0,0 0-1,-4-36 0,10-1 1,5-2-3,2-7-5,4 1-7,4 8-4,-3 4 0,8 12 2,-1 16-3,-3 14 2,-9 11-1,0 10 0,-7 5 4,-4-3 1,2 1 2,-10-3-2,6-8 0,-4-3-14,4-19-49,0 0-55,23-4 0,-5-13-3,3-5-1,7-11 0</inkml:trace>
  <inkml:trace contextRef="#ctx0" brushRef="#br0" timeOffset="160150.2242">20200 12663 234,'0'0'111,"2"18"-5,-2 5-51,-5-1-21,5 11 2,-8-3-6,8 11-7,-3-2-8,6 2-5,-1-4-5,9-4 2,2-7-1,6-9-2,5-11-1,1-16-3,5-5-2,-4-14 0,-2-10 0,-5-6-4,-8-3 5,-9 0-1,-10 3 6,-10 10-2,-10 3 3,-4 12-1,-6 12 2,1 8-9,0 8-18,-1-1-42,14 8-58,24-15 4,-19 24-5,19-24 2,32 6 3</inkml:trace>
  <inkml:trace contextRef="#ctx0" brushRef="#br0" timeOffset="160620.2249">20641 12585 274,'0'0'115,"0"0"6,0 0-63,0 0-9,0 0-7,0 0-13,25 0-13,-25 0-8,30 13-6,-15-2-2,-2 7-4,2 5 0,-8-1-1,-5 6 2,-4-2-1,-4-4 6,1-3-3,5-19 2,-11 22 0,11-22 2,0 0 0,16 19-1,-16-19-1,25 24-1,-18-4 0,1 6 3,-8 4-1,-4 1 2,-13-1 0,-7 0 3,-6-10 1,4 3 1,1-10 0,5-6-2,-2-11 0,22 4-6,-15-20-4,15 1-8,0 19-24,1-33-74,5 16-20,-4-1-1,-2 18-3,6-25 4</inkml:trace>
  <inkml:trace contextRef="#ctx0" brushRef="#br0" timeOffset="161030.2254">20864 11985 225,'26'0'101,"9"11"-1,-1 11-59,1 6-11,7 15 2,-9 5-6,-3 15-5,-6 8-8,-9 9 2,-11 5-6,-10 6 7,-18 4-6,-6 1 4,-13-1-8,-7 2 0,-6-1-23,-17-7-36,4-5-61,-6-6-4,6-15-1,7-9-4,1-21 3</inkml:trace>
  <inkml:trace contextRef="#ctx0" brushRef="#br0" timeOffset="161740.2263">14528 12988 183,'21'-23'91,"-21"23"0,30-18-45,-11 22-13,-1 1-5,5 10-4,-8 11-3,1 17-2,-3 11-6,6 14 1,-2 7-2,-4 10 3,0 0-2,4 1-1,-4-4 2,-4-10-8,3-14-12,-7-14-20,1-14-79,-1-8-4,-5-22-1,0 0-3,-11-48-5</inkml:trace>
  <inkml:trace contextRef="#ctx0" brushRef="#br0" timeOffset="161970.2267">14665 13042 301,'20'-45'112,"3"-1"-6,12 3-55,-3 11-25,5 6-17,-5 15-6,0 15-3,-13 14-3,-14 20 0,-16 14 1,-13 11-1,-10 4-20,-9 7-81,-5-2 0,-3-16-6,14-10 0,1-25-3</inkml:trace>
</inkml:ink>
</file>

<file path=ppt/ink/ink8.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1023"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16-10-04T02:45:27.116"/>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25-3 366,'2'11'131,"-2"-11"-1,0 0-85,0 0-8,0 0-15,0 0-18,0 0-76,0 0-55,2 13-6,-2-13-5,-15 9-4,-2-5 20</inkml:trace>
</inkml:ink>
</file>

<file path=ppt/ink/ink9.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1023"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20-02-27T04:19:28.733"/>
    </inkml:context>
    <inkml:brush xml:id="br0">
      <inkml:brushProperty name="width" value="0.05292" units="cm"/>
      <inkml:brushProperty name="height" value="0.05292" units="cm"/>
      <inkml:brushProperty name="color" value="#FF0000"/>
    </inkml:brush>
  </inkml:definitions>
  <inkml:trace contextRef="#ctx0" brushRef="#br0">15797 8683 81,'11'-24'51,"-11"24"-10,13-28-2,-5 11 0,3 1-2,-11 16-2,13-28-3,-13 28-4,11-19-2,-11 19-6,0 0-7,0 0-5,0 0-4,0 0 0,0 0-1,0 0-3,-18 17-4,12 3-1,-2 10-1,-1 9 2,4 11 2,3 12 1,2 6-2,2 12 3,9 7 1,6 6-2,-4 6 4,7-1-1,3 1-4,-5-5 3,1-3 0,-6-7 0,4-6-1,-10-8 3,-1-10-2,-10-6 3,-3-8 4,-6-5 1,-6-6 2,-5-7-1,-6-4 1,-2-7-3,0-6-12,2-11-83,0-4-11,2-18-5,12-6-1,-3-22-1</inkml:trace>
  <inkml:trace contextRef="#ctx0" brushRef="#br0" timeOffset="210.0003">15661 9469 178,'18'-19'90,"3"-7"1,16 2-56,16 5-17,3 3-11,11-3-13,8 6-31,5 6-51,-5-6 0,5 9-3,-11-9-1,4 9 76</inkml:trace>
  <inkml:trace contextRef="#ctx0" brushRef="#br0" timeOffset="380.0005">16610 9437 214,'5'-18'88,"12"-7"-27,20-10-114,18 15-25,-9-4-12,14 11-8,-9-2 55</inkml:trace>
  <inkml:trace contextRef="#ctx0" brushRef="#br0" timeOffset="1180.0017">17944 8700 126,'7'-28'82,"2"2"-17,14 4-29,12 7-15,3 6-12,10 3-1,3 2-6,5 8-2,0 3-2,-2 5-4,-4 4 3,-7 5-3,-5 1 2,-8 4-2,-17 2 6,-2 0 1,-9-2 5,-4-4 5,-7-3 4,9-19 5,-21 22 5,21-22 1,-24-4 1,24 4-3,-15-31-1,17 10-5,3-10-1,7 1-3,6-4-8,8 5-1,6 5-7,5 1 3,1 10-4,-1 8-1,6 7-7,-5 5-3,-1 8-2,-7 2-4,-6 5 2,-7-2-4,-8 4 3,-11-3 4,-9-4 5,-8-4 7,-1-8 10,-2-5 5,1-11 6,21 11 0,-28-37 1,32 15 2,9-6-5,11 5-2,2 3-9,10 5 1,3 10-8,2 8 1,-4 8-1,-5 8-3,-6 3 4,-3 1-1,-10 1 2,-2-2-1,-9-5 5,-2-17-2,0 16-36,0-16-67,-13-18-2,11-3-1,-2-18-1,10-3 21</inkml:trace>
  <inkml:trace contextRef="#ctx0" brushRef="#br0" timeOffset="1350.0019">18874 8139 306,'-21'-7'111,"21"7"-3,-7-23-88,7 23-31,0 0-56,28-22-37,2 20-4,5-3-1,5 3-4</inkml:trace>
  <inkml:trace contextRef="#ctx0" brushRef="#br0" timeOffset="1720.0024">19479 8003 154,'0'0'80,"6"-16"-36,-6 16-14,0 0-15,6 20-6,-1 2-8,6 12-4,-1 7 3,7 11 1,1 7 6,6 8-1,1 5 2,1 1-2,-2 3 2,-3-4-1,1 1 1,-3-3-3,-6-3 2,-7-9-1,1-6 2,-9-9-1,-3-4 2,-1-12-2,-5-1 1,1-9-2,10-17-9,-18 22-20,18-22-60,-28 8-10,28-8-1,-25-11-3,25 11 47</inkml:trace>
  <inkml:trace contextRef="#ctx0" brushRef="#br0" timeOffset="2650.0037">19468 8728 143,'9'-34'84,"18"3"1,8 1-56,8 2-22,4 0-19,1 2-6,1 2 0,-6 6-2,-11 1-8,-8 8 3,-24 9 0,26-6 13,-26 6 9,0 0 3,11 32 5,-11-8-2,0 4 9,6 3 1,-4 4 5,3 4-2,1-1-2,1-1 2,5-4-3,-1-3 5,0-2-2,-2-10 1,-9-18-3,28 17-4,-9-21-3,2-11-2,3-9-1,-3-7-2,-3-5 1,3-3-3,-6 2 9,-4 6-1,-5 5 2,-6 5-4,0 21 4,0 0-3,0 0-2,0 0 2,-17 26-9,15-7 2,4 3 1,-2 4 5,5 0-2,8-2 3,4 0-4,2-5-5,0-4-4,7-4-8,0-9-3,4-6-2,0-7 0,-6-2 1,-5-11 6,-1 0 7,-5 0 10,-7-4 10,0 9 6,-12-1 3,6 20-3,-6-24 1,6 24-5,0 0-4,0 0-3,0 0-6,0 0-4,0 0-2,0 0 0,-1 22 1,2-5 1,5-1 0,5 3-1,-1-1 4,6-1 0,5 0 1,3-4 1,6-6 2,0-5-2,2-7 0,-2-8-1,1-12-1,-4-6 2,1-12-4,-10-5-1,-5-12-1,-1-1 0,-5-4 4,-7 8 1,0 6 2,-6 12-3,1 8 1,3 9-1,2 22 0,0 0-1,-17 22-1,6 8-2,3 5-1,7 4 2,-5 5 4,6 7 0,6-3 2,3-4-4,8-5-9,3-7-37,8-2-67,4-2 1,-2-12-5,2 1 0,-8-8 25</inkml:trace>
  <inkml:trace contextRef="#ctx0" brushRef="#br0" timeOffset="3070.0043">18655 9378 294,'-31'-4'118,"31"4"-3,0 0-71,13-24-15,37 15-11,16-6-5,21 0-5,25-2-4,27-1 0,21 3 0,25 0 0,17 2 0,2 0-1,-2-2-1,-1 6 1,-10-2-2,-12 1 1,-16 1-1,-19 0-3,-21 1-1,-24 1-3,-21 3-11,-25-7-49,-14 4-53,-24 7-3,-15 0-1,-15-13-1,-19 3 36</inkml:trace>
  <inkml:trace contextRef="#ctx0" brushRef="#br0" timeOffset="3940.0055">18773 9827 205,'24'-33'61,"-3"22"-3,3-2-5,12 5-20,1 1-15,2 7-10,2 7-8,2 6 0,-3 6 0,-5 7 0,-5 3 0,-6 3 1,-9 1 1,-7 1 2,-3-6 0,-1-2 2,-10-8 2,6-18 4,-11 21 2,11-21 2,-20-2 2,20 2-1,-25-30-1,14 8 1,0-8-3,9 2-5,2-1-3,8 3-2,10 0-4,12 9-3,0 8 1,9 7-2,4 9-1,0 6 2,0 6-1,-5-1 1,-9 5 1,-4-5 1,-10-1 1,-15-17 1,17 22 2,-17-22 1,0 0 1,0 0 2,-8-30 3,10 14-1,-2-3-2,6-1-2,-1 3-1,-5 17-2,30-15-2,-30 15 0,34 17-3,-34-17 0,28 31 0,-19-14 3,-9-17 1,17 28 0,-17-28-1,0 0-20,0 0-50,-6-20-43,1-8-3,-3-8 1,4-8-1,1-6 40</inkml:trace>
  <inkml:trace contextRef="#ctx0" brushRef="#br0" timeOffset="4080.0057">19496 9515 201,'0'0'92,"-24"13"-5,24-13-53,0 0-20,5 17-46,14-2-53,7-15-2,12 5-9,-3-8 1,10 4 63</inkml:trace>
  <inkml:trace contextRef="#ctx0" brushRef="#br0" timeOffset="5240.0073">20034 9699 93,'24'0'84,"-24"0"1,14-19-39,-14 19-14,5-16-5,-5 16-3,0 0-10,0 0-6,2-17-4,-2 17-4,-7 17-1,7-17 1,-12 37 1,5-11 3,-2 5 5,7 5 5,-4 3 1,6-2 1,4-6 0,3-1-1,6-8-1,10-7-1,-1-9-2,14-10-5,-5-3-1,7-8-1,-3-4-2,-3 3-2,-2-1 0,-11 0-3,-19 17 1,18-15 0,-18 15 3,0 0 0,0 24 1,0-24 1,0 26 2,0-26 1,8 30 3,-8-30 2,22 22-2,-3-18 0,-4-6-6,7-5 1,-3-8-4,0-5-1,-6-5-2,-2-4-2,-5-3 0,-6 2-2,-6 3 4,-5 4-2,3 7 1,8 16 1,-30-23-1,30 23 1,-26-2 0,26 2-1,-22 0 2,22 0 2,0 0 2,0 0 1,0 0 0,0 0 1,0 0 1,24 0 1,0-3 0,12-1-2,1-2-2,2 5-2,4-1 0,0 7-2,-5 3 0,-6 5-2,-4 7 0,-10 2-1,-5 6 0,-5 0 2,-6 2 0,-4-4 3,0 0 0,-9-6 2,-2-3 1,13-17 5,-30 9 0,30-9 0,-25-20 1,20-2 0,5-6-1,7-4-1,5-7-2,6 2-2,6 2-2,1 5 0,-1 6-3,-3 7-1,1 6-2,-7 5 0,-15 6-1,22 8 1,-22-8 1,15 17-2,-15-17 4,12 18 1,-12-18-1,11 21 1,-11-21 0,0 0 2,7 16 0,-7-16-1,0 0 0,0 0 1,0 0 1,0 0-1,0 0 1,0 0-2,0 0 0,0 0 0,0 0 1,0 0-1,0 0-1,0 0-1,0 0 4,0 0-2,0 0 0,0 0 1,0 0-2,0 0 2,0 0-1,0 0 1,0 0-3,0 0-2,0 0-8,23 17-13,-23-17-25,20 11-49,-20-11-14,30 8 3,-11-10-4,-2 0 33</inkml:trace>
  <inkml:trace contextRef="#ctx0" brushRef="#br0" timeOffset="5600.0078">21013 9734 190,'0'0'101,"0"0"-32,0 0-13,0 0-8,0 0-6,0 0-10,0 0-5,0 0-7,0 0-6,0 0 0,0 0-4,23-20-4,-23 20-4,26-28 0,-13 9-5,-6 1 1,5-3-3,-7 5 2,-5 16 1,0-26-1,0 26 0,0 0 1,0 0 2,-24 3-1,11 14 2,2 4 0,-1 5 0,10 5 5,1 4 1,10 3 1,15-3-2,14-4-8,23 5-39,7-8-72,12-10-4,2-5-3,2-11-6,-4-4 7</inkml:trace>
  <inkml:trace contextRef="#ctx0" brushRef="#br0" timeOffset="33130.0464">16225 10873 214,'5'-17'92,"-5"17"-30,-7-28-23,7 28-9,-6-20-7,6 20-7,0 0-4,0 0-3,0 0-5,-24-10-4,24 10 0,-30 24-5,11-1 2,-1 5 2,-4 11 1,-1 7 1,5 12 0,3 3 5,0 8-2,12 5 2,1 0 0,6 2 3,9 4-1,2-2-1,8-7 1,8-3-3,7-8 4,3-3-2,8-10 2,3-8-4,8-15 2,8-9 0,-3-13 0,1-8 0,1-14 0,4-14 0,-13-10-1,0-6 6,-13-14 0,-7-2 1,-16-11 1,-7-4 2,-15-7-3,-11 3 2,-16-2-1,-9 3-5,-12 4-2,-4 8-1,-4 12-2,-4 8 0,-3 12-3,1 10 0,2 9 0,1 8 0,3 8 1,4-1-2,9 3-4,2 3-11,9 3-22,1-3-74,16 4-19,17-4 1,0 0-6,22 13 2</inkml:trace>
  <inkml:trace contextRef="#ctx0" brushRef="#br0" timeOffset="33500.0469">16032 11433 286,'0'0'111,"0"0"-2,0 0-55,27-22-23,2 20-13,7-9-3,7 4-7,9-4-4,10-1-1,9 1-7,-2-2-12,0 8-31,0-5-64,-3 3-2,-3 0-1,-12 3-3,-3 0 1</inkml:trace>
  <inkml:trace contextRef="#ctx0" brushRef="#br0" timeOffset="33940.0475">17286 11380 235,'0'0'92,"0"-21"1,0 21-62,0 0-13,-22 13-7,16 11-5,0 8-1,4 7 0,-3 9 2,3 8-1,2 3 4,4-1-4,1-6 4,8-4-1,-1-13 2,6-5-5,7-22-4,-1-12-4,2-15-2,2-16 3,-7-10-5,-5-7 1,-10-5-1,-10-1 10,-9 4 0,0 10 6,-11 7-3,5 11-14,1 13-43,18 13-49,-19-4-3,19 4-8,24 4 0,2-1 25</inkml:trace>
  <inkml:trace contextRef="#ctx0" brushRef="#br0" timeOffset="34110.0478">17871 11569 234,'-15'46'101,"-8"1"-7,-1 7-51,-2-4-20,2-4-56,-1-12-57,18-6-4,7-28-8,0 0-1,0 0 31</inkml:trace>
  <inkml:trace contextRef="#ctx0" brushRef="#br0" timeOffset="34400.0482">18228 11300 229,'24'-30'100,"-11"-9"6,0 6-63,-7 12-14,-6 4-5,0 17-5,0 0-3,-19 32-2,0 3-3,2 12-6,-1 7-3,3 3 6,0 3 1,13-7 0,8-2-3,9-16-15,20-7-42,6-13-57,11-17-2,10-6-5,0-10-1,1-8 0</inkml:trace>
  <inkml:trace contextRef="#ctx0" brushRef="#br0" timeOffset="34600.0485">18734 11294 237,'-4'-20'114,"-3"1"1,7 19-50,0 0-18,-28-9-16,20 26-9,-7 5-10,4 11-4,0 3-4,5 6 2,4 3 4,8 1-3,7-9-8,13-5-19,15-6-66,4-11-32,11-10 1,6-6-6,-1-16-3</inkml:trace>
  <inkml:trace contextRef="#ctx0" brushRef="#br0" timeOffset="34800.0487">19423 11097 422,'11'-16'115,"8"1"-23,13-4-103,-2-3-53,13 5-50,-4 8-3,-2 9 0,-7 9-1,-11 15 31</inkml:trace>
  <inkml:trace contextRef="#ctx0" brushRef="#br0" timeOffset="34920.0489">19545 11381 288,'-10'17'109,"10"-17"-44,25-5-85,3-18-48,11-3-18,0-16-14,8-1-14</inkml:trace>
  <inkml:trace contextRef="#ctx0" brushRef="#br0" timeOffset="35390.0496">20473 10522 178,'0'0'87,"0"0"-5,15-2-55,-15 2-2,23 37-3,-16-11 5,6 15-3,-2 5 3,1 14-5,-11 3 1,3 7-6,-9-5-4,-1-3 1,0-5-12,-5-18-20,4-11-86,7-28-3,0 0-5,0 0-1,-17-52-1</inkml:trace>
  <inkml:trace contextRef="#ctx0" brushRef="#br0" timeOffset="35590.0498">20152 10529 399,'0'0'119,"-4"-26"0,34 11-103,13 0-7,13-3-4,6-1-8,12-3-8,-4-2-12,8 7-26,-11-5-43,-9 9-24,-5 3-4,-9 5 3,-6 7 2</inkml:trace>
  <inkml:trace contextRef="#ctx0" brushRef="#br0" timeOffset="35910.0503">20925 10713 249,'-11'41'106,"4"-2"-26,3 7-19,2-3-17,8 1-13,-1-5-8,5-1-5,6-12-5,9-4-3,6-15-4,5-10-3,3-18 0,-3-10-5,-3-8-1,-5-12-3,-7-1 2,-21-3-2,-8 5 5,-16 9 2,-8 5 0,1 12 2,-5 8-2,-1 8-8,7 12-45,9 1-55,21-5-8,-16 13 1,16-13-7,18 6 7</inkml:trace>
  <inkml:trace contextRef="#ctx0" brushRef="#br0" timeOffset="38200.0535">21396 10522 223,'0'0'103,"0"0"5,0 0-52,24-13-20,-24 13-11,27-10-4,-27 10-7,30-9-4,-12 3-3,8 1-3,4 1-3,0-1-10,2 3-14,-6-6-32,10 3-54,-5 3-2,-6 0 1,-25 2-4,20-4 38</inkml:trace>
  <inkml:trace contextRef="#ctx0" brushRef="#br0" timeOffset="38520.0539">21478 10562 133,'-28'21'96,"6"7"5,9 0-33,2-6-14,11 6-11,0-28-7,24 29-8,0-23-5,14 1-7,5-7-4,5-1-5,3-1-3,-3-2-3,-3 6-5,-10 2 0,-8 10-3,-20 3 3,-9 11 0,-11 2 2,-15 5 2,-5 2 3,-14-2 4,-4-1 1,-5-12 2,6-1-1,1-14-3,1-7-6,10-7-24,7-12-69,6-1-20,12-1-2,2 1-3,4 1 0</inkml:trace>
  <inkml:trace contextRef="#ctx0" brushRef="#br0" timeOffset="38880.0544">20098 11354 301,'0'0'115,"0"0"-14,43 1-65,5-10-5,27 4 0,13-8-9,22 1-8,13-4-3,16 3-6,14 0-2,-4 2-1,-1 1 1,-6 3-3,-11 1-2,-8 4-4,-18 4-2,-18-2-12,-14 10-31,-19-5-66,-14 1 0,-9-3-3,-31-3 4,23 8 0</inkml:trace>
  <inkml:trace contextRef="#ctx0" brushRef="#br0" timeOffset="39320.0551">20634 11537 383,'0'0'112,"0"0"5,26 28-88,-5 8-18,1 8-3,2 16-4,2 8 4,-1 7 0,-7 3 3,-1 5-3,-7-9-4,-1-7 3,-7-9-7,-4-15-5,-2-8-25,-9-19-90,13-16 0,-32-14-2,8-20-3,-2-10-1</inkml:trace>
  <inkml:trace contextRef="#ctx0" brushRef="#br0" timeOffset="39490.0553">20456 11701 389,'14'-28'123,"14"-2"-4,11-1-69,6-1-46,14 4-19,11 10-53,2-3-50,-2 6 2,-3 8-6,-6 3 2,-10 10-2</inkml:trace>
  <inkml:trace contextRef="#ctx0" brushRef="#br0" timeOffset="39790.0557">21107 11866 238,'-2'52'109,"2"4"1,-6 1-42,12 3-23,-10-8-12,13-2-8,-7-15-7,11-5-2,-13-30-3,41 19-5,-14-36-3,2-9-1,1-17-3,-7-9-2,-5-7-1,-8-1-3,-14 1 3,-9 3 0,-11 12 4,-8 8-1,-5 12 2,1 11 1,2 11-4,6 4-9,28-2-45,-22 24-64,22-24-3,22 15 1,3-15-4,10-2-1</inkml:trace>
  <inkml:trace contextRef="#ctx0" brushRef="#br0" timeOffset="40320.0565">21686 11721 283,'26'-18'105,"-26"18"-4,19-15-62,-19 15-22,0 0-5,18 31-3,-20-6-2,-1 6 1,-5 4 1,-5 10 1,-6-2 0,-5 1 1,-11-3 0,5-2 1,-4-11-1,10-6 0,-6-12 0,11-7 0,19-3-1,-24-33-2,28 1-4,3-5-2,12-4-2,5 2-3,8 4 0,-2 5-4,9 14 0,-3 10 3,-1 15 0,-7 10 2,0 9-1,-7 1 0,1 5 1,-7-3 4,2-1 0,-2-11 0,-15-19 1,30 9 0,-12-22 4,-1-7-1,-4-12 0,2-5-1,-4-8-1,-5-1 2,-12 3-4,-7 6 4,-17 5-1,-1 10-4,-7 11 3,-5 4-6,6 16-19,-12 6-94,18 3-8,4 1-4,11-1-4,8-1 1</inkml:trace>
  <inkml:trace contextRef="#ctx0" brushRef="#br0" timeOffset="40760.0571">20518 12722 396,'-24'0'130,"24"0"-4,17-17-76,16 10-22,16-4-6,20 0-9,22 1-2,20 1-7,12-2 3,8 5-2,5 3-4,-1 1-2,-12 2 3,-9 0-2,-11-2 2,-14 0-2,-10 0-2,-10-1-4,-7-1-3,-14-4-6,-3 8-10,-23-11-35,-3 8-70,-19 3 0,-17-12 2,-14 9-2,-18 1 7</inkml:trace>
  <inkml:trace contextRef="#ctx0" brushRef="#br0" timeOffset="41080.0575">20696 12847 346,'-99'24'120,"20"-2"-2,21-11-75,23 6-13,16-10-9,19-7-3,43 10-1,20-10-1,29-8-3,31-1-1,29-6-2,31-2-1,22-3 1,12-1 0,9 3-3,-7-1-1,-16 4 0,-23 4-1,-38 4-1,-23 1-4,-33 6-1,-32 0 1,-28-2-1,-26 2-5,0 0-5,0 0-21,0 0-105,0 0 4,0 0-6,-24-14 0,24 14-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6B15D196-98DE-4697-A721-AC247DFDFADB}" type="datetimeFigureOut">
              <a:rPr lang="en-US"/>
              <a:pPr>
                <a:defRPr/>
              </a:pPr>
              <a:t>2/28/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6FABA28B-9F29-4999-9F7D-38C692D6242E}" type="slidenum">
              <a:rPr lang="en-US"/>
              <a:pPr>
                <a:defRPr/>
              </a:pPr>
              <a:t>‹#›</a:t>
            </a:fld>
            <a:endParaRPr lang="en-US"/>
          </a:p>
        </p:txBody>
      </p:sp>
    </p:spTree>
    <p:extLst>
      <p:ext uri="{BB962C8B-B14F-4D97-AF65-F5344CB8AC3E}">
        <p14:creationId xmlns:p14="http://schemas.microsoft.com/office/powerpoint/2010/main" val="32413660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IN" alt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60247C2-2649-4723-A617-F79A9E8B8339}" type="slidenum">
              <a:rPr lang="en-US" altLang="en-US" smtClean="0">
                <a:latin typeface="Times New Roman" panose="02020603050405020304" pitchFamily="18" charset="0"/>
              </a:rPr>
              <a:pPr eaLnBrk="1" hangingPunct="1"/>
              <a:t>29</a:t>
            </a:fld>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40245312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49EE274-56A7-4E60-943C-C37F5B1ACBF8}" type="slidenum">
              <a:rPr lang="en-US"/>
              <a:pPr>
                <a:defRPr/>
              </a:pPr>
              <a:t>‹#›</a:t>
            </a:fld>
            <a:endParaRPr lang="en-US"/>
          </a:p>
        </p:txBody>
      </p:sp>
    </p:spTree>
    <p:extLst>
      <p:ext uri="{BB962C8B-B14F-4D97-AF65-F5344CB8AC3E}">
        <p14:creationId xmlns:p14="http://schemas.microsoft.com/office/powerpoint/2010/main" val="22487947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EC422E-4BA8-47CB-8391-7DE9FD49F00B}" type="slidenum">
              <a:rPr lang="en-US"/>
              <a:pPr>
                <a:defRPr/>
              </a:pPr>
              <a:t>‹#›</a:t>
            </a:fld>
            <a:endParaRPr lang="en-US"/>
          </a:p>
        </p:txBody>
      </p:sp>
    </p:spTree>
    <p:extLst>
      <p:ext uri="{BB962C8B-B14F-4D97-AF65-F5344CB8AC3E}">
        <p14:creationId xmlns:p14="http://schemas.microsoft.com/office/powerpoint/2010/main" val="8746873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876383-FC3D-400C-852B-D1C538FBDA37}" type="slidenum">
              <a:rPr lang="en-US"/>
              <a:pPr>
                <a:defRPr/>
              </a:pPr>
              <a:t>‹#›</a:t>
            </a:fld>
            <a:endParaRPr lang="en-US"/>
          </a:p>
        </p:txBody>
      </p:sp>
    </p:spTree>
    <p:extLst>
      <p:ext uri="{BB962C8B-B14F-4D97-AF65-F5344CB8AC3E}">
        <p14:creationId xmlns:p14="http://schemas.microsoft.com/office/powerpoint/2010/main" val="29158209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E53277C-146F-4894-A2B8-EB53AEFD4C38}" type="slidenum">
              <a:rPr lang="en-US"/>
              <a:pPr>
                <a:defRPr/>
              </a:pPr>
              <a:t>‹#›</a:t>
            </a:fld>
            <a:endParaRPr lang="en-US"/>
          </a:p>
        </p:txBody>
      </p:sp>
    </p:spTree>
    <p:extLst>
      <p:ext uri="{BB962C8B-B14F-4D97-AF65-F5344CB8AC3E}">
        <p14:creationId xmlns:p14="http://schemas.microsoft.com/office/powerpoint/2010/main" val="6023396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A5D2C4A-F75A-4F88-BA6A-1E21CA39472E}" type="slidenum">
              <a:rPr lang="en-US"/>
              <a:pPr>
                <a:defRPr/>
              </a:pPr>
              <a:t>‹#›</a:t>
            </a:fld>
            <a:endParaRPr lang="en-US"/>
          </a:p>
        </p:txBody>
      </p:sp>
    </p:spTree>
    <p:extLst>
      <p:ext uri="{BB962C8B-B14F-4D97-AF65-F5344CB8AC3E}">
        <p14:creationId xmlns:p14="http://schemas.microsoft.com/office/powerpoint/2010/main" val="32887556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CCBB93-DF59-43FE-9B5D-0A105CA2DD93}" type="slidenum">
              <a:rPr lang="en-US"/>
              <a:pPr>
                <a:defRPr/>
              </a:pPr>
              <a:t>‹#›</a:t>
            </a:fld>
            <a:endParaRPr lang="en-US"/>
          </a:p>
        </p:txBody>
      </p:sp>
    </p:spTree>
    <p:extLst>
      <p:ext uri="{BB962C8B-B14F-4D97-AF65-F5344CB8AC3E}">
        <p14:creationId xmlns:p14="http://schemas.microsoft.com/office/powerpoint/2010/main" val="27401783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8DB411A-0AF6-483F-A020-A62C6E04BAAC}" type="slidenum">
              <a:rPr lang="en-US"/>
              <a:pPr>
                <a:defRPr/>
              </a:pPr>
              <a:t>‹#›</a:t>
            </a:fld>
            <a:endParaRPr lang="en-US"/>
          </a:p>
        </p:txBody>
      </p:sp>
    </p:spTree>
    <p:extLst>
      <p:ext uri="{BB962C8B-B14F-4D97-AF65-F5344CB8AC3E}">
        <p14:creationId xmlns:p14="http://schemas.microsoft.com/office/powerpoint/2010/main" val="2437118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E0399A7-1C48-4247-B386-BC18A9EC0A5D}" type="slidenum">
              <a:rPr lang="en-US"/>
              <a:pPr>
                <a:defRPr/>
              </a:pPr>
              <a:t>‹#›</a:t>
            </a:fld>
            <a:endParaRPr lang="en-US"/>
          </a:p>
        </p:txBody>
      </p:sp>
    </p:spTree>
    <p:extLst>
      <p:ext uri="{BB962C8B-B14F-4D97-AF65-F5344CB8AC3E}">
        <p14:creationId xmlns:p14="http://schemas.microsoft.com/office/powerpoint/2010/main" val="4203732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1180475-713B-4104-ADF1-B2E0B3FFD294}" type="slidenum">
              <a:rPr lang="en-US"/>
              <a:pPr>
                <a:defRPr/>
              </a:pPr>
              <a:t>‹#›</a:t>
            </a:fld>
            <a:endParaRPr lang="en-US"/>
          </a:p>
        </p:txBody>
      </p:sp>
    </p:spTree>
    <p:extLst>
      <p:ext uri="{BB962C8B-B14F-4D97-AF65-F5344CB8AC3E}">
        <p14:creationId xmlns:p14="http://schemas.microsoft.com/office/powerpoint/2010/main" val="12583025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8FAC98B-E585-4F4E-9674-5C84AABDEBEC}" type="slidenum">
              <a:rPr lang="en-US"/>
              <a:pPr>
                <a:defRPr/>
              </a:pPr>
              <a:t>‹#›</a:t>
            </a:fld>
            <a:endParaRPr lang="en-US"/>
          </a:p>
        </p:txBody>
      </p:sp>
    </p:spTree>
    <p:extLst>
      <p:ext uri="{BB962C8B-B14F-4D97-AF65-F5344CB8AC3E}">
        <p14:creationId xmlns:p14="http://schemas.microsoft.com/office/powerpoint/2010/main" val="18583344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10A83F8-87E9-49C5-AF73-88F9349367E9}" type="slidenum">
              <a:rPr lang="en-US"/>
              <a:pPr>
                <a:defRPr/>
              </a:pPr>
              <a:t>‹#›</a:t>
            </a:fld>
            <a:endParaRPr lang="en-US"/>
          </a:p>
        </p:txBody>
      </p:sp>
    </p:spTree>
    <p:extLst>
      <p:ext uri="{BB962C8B-B14F-4D97-AF65-F5344CB8AC3E}">
        <p14:creationId xmlns:p14="http://schemas.microsoft.com/office/powerpoint/2010/main" val="866331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FA05220-4258-4811-95D1-2114C85B4E3E}" type="slidenum">
              <a:rPr lang="en-US"/>
              <a:pPr>
                <a:defRPr/>
              </a:pPr>
              <a:t>‹#›</a:t>
            </a:fld>
            <a:endParaRPr lang="en-US"/>
          </a:p>
        </p:txBody>
      </p:sp>
    </p:spTree>
    <p:extLst>
      <p:ext uri="{BB962C8B-B14F-4D97-AF65-F5344CB8AC3E}">
        <p14:creationId xmlns:p14="http://schemas.microsoft.com/office/powerpoint/2010/main" val="27017414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35F32E-E92F-4445-9C14-64A96FE6AA2A}" type="slidenum">
              <a:rPr lang="en-US"/>
              <a:pPr>
                <a:defRPr/>
              </a:pPr>
              <a:t>‹#›</a:t>
            </a:fld>
            <a:endParaRPr lang="en-US"/>
          </a:p>
        </p:txBody>
      </p:sp>
    </p:spTree>
    <p:extLst>
      <p:ext uri="{BB962C8B-B14F-4D97-AF65-F5344CB8AC3E}">
        <p14:creationId xmlns:p14="http://schemas.microsoft.com/office/powerpoint/2010/main" val="41503553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pPr>
              <a:defRPr/>
            </a:pPr>
            <a:fld id="{CA93E6BB-F75A-4448-833F-B851D7CF877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0.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10.pn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54.emf"/><Relationship Id="rId5" Type="http://schemas.openxmlformats.org/officeDocument/2006/relationships/customXml" Target="../ink/ink13.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image" Target="../media/image30.png"/><Relationship Id="rId1" Type="http://schemas.openxmlformats.org/officeDocument/2006/relationships/slideLayout" Target="../slideLayouts/slideLayout6.xml"/><Relationship Id="rId6" Type="http://schemas.openxmlformats.org/officeDocument/2006/relationships/image" Target="../media/image28.jpeg"/><Relationship Id="rId5" Type="http://schemas.openxmlformats.org/officeDocument/2006/relationships/image" Target="../media/image10.png"/><Relationship Id="rId4" Type="http://schemas.openxmlformats.org/officeDocument/2006/relationships/image" Target="../media/image54.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10.pn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43.bin"/><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6.xml"/><Relationship Id="rId5" Type="http://schemas.openxmlformats.org/officeDocument/2006/relationships/image" Target="../media/image10.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0.png"/><Relationship Id="rId1" Type="http://schemas.openxmlformats.org/officeDocument/2006/relationships/slideLayout" Target="../slideLayouts/slideLayout6.xml"/><Relationship Id="rId5" Type="http://schemas.openxmlformats.org/officeDocument/2006/relationships/image" Target="../media/image10.png"/><Relationship Id="rId4" Type="http://schemas.openxmlformats.org/officeDocument/2006/relationships/image" Target="../media/image37.jpe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image" Target="../media/image10.png"/><Relationship Id="rId21" Type="http://schemas.openxmlformats.org/officeDocument/2006/relationships/image" Target="../media/image54.e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13.xml"/><Relationship Id="rId16" Type="http://schemas.openxmlformats.org/officeDocument/2006/relationships/oleObject" Target="../embeddings/oleObject7.bin"/><Relationship Id="rId20" Type="http://schemas.openxmlformats.org/officeDocument/2006/relationships/customXml" Target="../ink/ink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png"/><Relationship Id="rId15" Type="http://schemas.openxmlformats.org/officeDocument/2006/relationships/image" Target="../media/image7.wmf"/><Relationship Id="rId23" Type="http://schemas.openxmlformats.org/officeDocument/2006/relationships/image" Target="../media/image11.e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customXml" Target="../ink/ink2.xml"/></Relationships>
</file>

<file path=ppt/slides/_rels/slide20.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10.png"/><Relationship Id="rId1" Type="http://schemas.openxmlformats.org/officeDocument/2006/relationships/slideLayout" Target="../slideLayouts/slideLayout6.xml"/><Relationship Id="rId4" Type="http://schemas.openxmlformats.org/officeDocument/2006/relationships/image" Target="../media/image45.emf"/></Relationships>
</file>

<file path=ppt/slides/_rels/slide21.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46.emf"/></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40.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41.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5.png"/><Relationship Id="rId7" Type="http://schemas.openxmlformats.org/officeDocument/2006/relationships/image" Target="../media/image43.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45.bin"/><Relationship Id="rId5" Type="http://schemas.openxmlformats.org/officeDocument/2006/relationships/image" Target="../media/image42.wmf"/><Relationship Id="rId10" Type="http://schemas.openxmlformats.org/officeDocument/2006/relationships/image" Target="../media/image10.png"/><Relationship Id="rId4" Type="http://schemas.openxmlformats.org/officeDocument/2006/relationships/oleObject" Target="../embeddings/oleObject44.bin"/><Relationship Id="rId9" Type="http://schemas.openxmlformats.org/officeDocument/2006/relationships/image" Target="../media/image44.wmf"/></Relationships>
</file>

<file path=ppt/slides/_rels/slide2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10.png"/><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7.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54.jpeg"/><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10.png"/><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2.png"/><Relationship Id="rId9" Type="http://schemas.openxmlformats.org/officeDocument/2006/relationships/oleObject" Target="../embeddings/oleObject12.bin"/></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10.png"/><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150.e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57.wmf"/><Relationship Id="rId11" Type="http://schemas.openxmlformats.org/officeDocument/2006/relationships/customXml" Target="../ink/ink17.xml"/><Relationship Id="rId5" Type="http://schemas.openxmlformats.org/officeDocument/2006/relationships/oleObject" Target="../embeddings/oleObject53.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1.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image" Target="../media/image10.png"/><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9.bin"/><Relationship Id="rId14" Type="http://schemas.openxmlformats.org/officeDocument/2006/relationships/image" Target="../media/image65.wmf"/></Relationships>
</file>

<file path=ppt/slides/_rels/slide35.xml.rels><?xml version="1.0" encoding="UTF-8" standalone="yes"?>
<Relationships xmlns="http://schemas.openxmlformats.org/package/2006/relationships"><Relationship Id="rId8" Type="http://schemas.openxmlformats.org/officeDocument/2006/relationships/customXml" Target="../ink/ink19.xml"/><Relationship Id="rId3" Type="http://schemas.openxmlformats.org/officeDocument/2006/relationships/image" Target="../media/image67.png"/><Relationship Id="rId7" Type="http://schemas.openxmlformats.org/officeDocument/2006/relationships/image" Target="../media/image159.e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customXml" Target="../ink/ink18.xml"/><Relationship Id="rId5" Type="http://schemas.openxmlformats.org/officeDocument/2006/relationships/image" Target="../media/image66.wmf"/><Relationship Id="rId4" Type="http://schemas.openxmlformats.org/officeDocument/2006/relationships/oleObject" Target="../embeddings/oleObject62.bin"/><Relationship Id="rId9" Type="http://schemas.openxmlformats.org/officeDocument/2006/relationships/image" Target="../media/image10.png"/></Relationships>
</file>

<file path=ppt/slides/_rels/slide3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10.png"/><Relationship Id="rId5" Type="http://schemas.openxmlformats.org/officeDocument/2006/relationships/image" Target="../media/image66.wmf"/><Relationship Id="rId4" Type="http://schemas.openxmlformats.org/officeDocument/2006/relationships/oleObject" Target="../embeddings/oleObject63.bin"/></Relationships>
</file>

<file path=ppt/slides/_rels/slide37.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image" Target="../media/image54.jpe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61.emf"/></Relationships>
</file>

<file path=ppt/slides/_rels/slide3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8.bin"/><Relationship Id="rId18" Type="http://schemas.openxmlformats.org/officeDocument/2006/relationships/customXml" Target="../ink/ink4.xml"/><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4.wmf"/><Relationship Id="rId17" Type="http://schemas.openxmlformats.org/officeDocument/2006/relationships/image" Target="../media/image10.png"/><Relationship Id="rId2" Type="http://schemas.openxmlformats.org/officeDocument/2006/relationships/slideLayout" Target="../slideLayouts/slideLayout6.xml"/><Relationship Id="rId16" Type="http://schemas.openxmlformats.org/officeDocument/2006/relationships/image" Target="../media/image100.e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customXml" Target="../ink/ink3.xml"/><Relationship Id="rId10" Type="http://schemas.openxmlformats.org/officeDocument/2006/relationships/image" Target="../media/image13.wmf"/><Relationship Id="rId19" Type="http://schemas.openxmlformats.org/officeDocument/2006/relationships/image" Target="../media/image17.emf"/><Relationship Id="rId4" Type="http://schemas.openxmlformats.org/officeDocument/2006/relationships/image" Target="../media/image2.png"/><Relationship Id="rId9" Type="http://schemas.openxmlformats.org/officeDocument/2006/relationships/oleObject" Target="../embeddings/oleObject16.bin"/><Relationship Id="rId14"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customXml" Target="../ink/ink5.xml"/><Relationship Id="rId18" Type="http://schemas.openxmlformats.org/officeDocument/2006/relationships/customXml" Target="../ink/ink7.xml"/><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3.wmf"/><Relationship Id="rId17" Type="http://schemas.openxmlformats.org/officeDocument/2006/relationships/image" Target="../media/image10.png"/><Relationship Id="rId2" Type="http://schemas.openxmlformats.org/officeDocument/2006/relationships/slideLayout" Target="../slideLayouts/slideLayout7.xml"/><Relationship Id="rId16" Type="http://schemas.openxmlformats.org/officeDocument/2006/relationships/image" Target="../media/image103.emf"/><Relationship Id="rId1" Type="http://schemas.openxmlformats.org/officeDocument/2006/relationships/vmlDrawing" Target="../drawings/vmlDrawing4.vml"/><Relationship Id="rId6" Type="http://schemas.openxmlformats.org/officeDocument/2006/relationships/image" Target="../media/image2.png"/><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customXml" Target="../ink/ink6.xml"/><Relationship Id="rId10" Type="http://schemas.openxmlformats.org/officeDocument/2006/relationships/image" Target="../media/image12.wmf"/><Relationship Id="rId19" Type="http://schemas.openxmlformats.org/officeDocument/2006/relationships/image" Target="../media/image19.emf"/><Relationship Id="rId4" Type="http://schemas.openxmlformats.org/officeDocument/2006/relationships/image" Target="../media/image16.wmf"/><Relationship Id="rId9" Type="http://schemas.openxmlformats.org/officeDocument/2006/relationships/oleObject" Target="../embeddings/oleObject22.bin"/><Relationship Id="rId14" Type="http://schemas.openxmlformats.org/officeDocument/2006/relationships/image" Target="../media/image108.e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customXml" Target="../ink/ink8.xml"/><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18.wmf"/><Relationship Id="rId17" Type="http://schemas.openxmlformats.org/officeDocument/2006/relationships/image" Target="../media/image22.emf"/><Relationship Id="rId2" Type="http://schemas.openxmlformats.org/officeDocument/2006/relationships/slideLayout" Target="../slideLayouts/slideLayout7.xml"/><Relationship Id="rId16" Type="http://schemas.openxmlformats.org/officeDocument/2006/relationships/customXml" Target="../ink/ink9.xml"/><Relationship Id="rId1" Type="http://schemas.openxmlformats.org/officeDocument/2006/relationships/vmlDrawing" Target="../drawings/vmlDrawing5.vml"/><Relationship Id="rId6" Type="http://schemas.openxmlformats.org/officeDocument/2006/relationships/image" Target="../media/image11.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image" Target="../media/image10.png"/><Relationship Id="rId10" Type="http://schemas.openxmlformats.org/officeDocument/2006/relationships/image" Target="../media/image17.wmf"/><Relationship Id="rId4" Type="http://schemas.openxmlformats.org/officeDocument/2006/relationships/image" Target="../media/image2.png"/><Relationship Id="rId9" Type="http://schemas.openxmlformats.org/officeDocument/2006/relationships/oleObject" Target="../embeddings/oleObject27.bin"/><Relationship Id="rId14" Type="http://schemas.openxmlformats.org/officeDocument/2006/relationships/image" Target="../media/image105.emf"/></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customXml" Target="../ink/ink10.xml"/><Relationship Id="rId18" Type="http://schemas.openxmlformats.org/officeDocument/2006/relationships/image" Target="../media/image25.e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20.wmf"/><Relationship Id="rId17" Type="http://schemas.openxmlformats.org/officeDocument/2006/relationships/customXml" Target="../ink/ink12.xml"/><Relationship Id="rId2" Type="http://schemas.openxmlformats.org/officeDocument/2006/relationships/slideLayout" Target="../slideLayouts/slideLayout7.xml"/><Relationship Id="rId16" Type="http://schemas.openxmlformats.org/officeDocument/2006/relationships/image" Target="../media/image10.png"/><Relationship Id="rId1" Type="http://schemas.openxmlformats.org/officeDocument/2006/relationships/vmlDrawing" Target="../drawings/vmlDrawing6.vml"/><Relationship Id="rId6" Type="http://schemas.openxmlformats.org/officeDocument/2006/relationships/image" Target="../media/image11.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customXml" Target="../ink/ink11.xml"/><Relationship Id="rId10" Type="http://schemas.openxmlformats.org/officeDocument/2006/relationships/image" Target="../media/image19.wmf"/><Relationship Id="rId4" Type="http://schemas.openxmlformats.org/officeDocument/2006/relationships/image" Target="../media/image2.png"/><Relationship Id="rId9" Type="http://schemas.openxmlformats.org/officeDocument/2006/relationships/oleObject" Target="../embeddings/oleObject32.bin"/><Relationship Id="rId14" Type="http://schemas.openxmlformats.org/officeDocument/2006/relationships/image" Target="../media/image54.e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35.bin"/><Relationship Id="rId4" Type="http://schemas.openxmlformats.org/officeDocument/2006/relationships/image" Target="../media/image21.wmf"/><Relationship Id="rId9"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38.bin"/><Relationship Id="rId4" Type="http://schemas.openxmlformats.org/officeDocument/2006/relationships/image" Target="../media/image24.wmf"/><Relationship Id="rId9"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04800" y="515938"/>
            <a:ext cx="8685213" cy="550862"/>
          </a:xfrm>
        </p:spPr>
        <p:txBody>
          <a:bodyPr/>
          <a:lstStyle/>
          <a:p>
            <a:pPr eaLnBrk="1" hangingPunct="1"/>
            <a:r>
              <a:rPr lang="en-US" altLang="en-US" sz="2800" dirty="0" smtClean="0">
                <a:latin typeface="Times New Roman" panose="02020603050405020304" pitchFamily="18" charset="0"/>
                <a:cs typeface="Times New Roman" panose="02020603050405020304" pitchFamily="18" charset="0"/>
              </a:rPr>
              <a:t>Variants of Turbo/</a:t>
            </a:r>
            <a:r>
              <a:rPr lang="en-US" altLang="en-US" sz="2800" dirty="0" err="1">
                <a:latin typeface="Times New Roman" panose="02020603050405020304" pitchFamily="18" charset="0"/>
                <a:cs typeface="Times New Roman" panose="02020603050405020304" pitchFamily="18" charset="0"/>
              </a:rPr>
              <a:t>N</a:t>
            </a:r>
            <a:r>
              <a:rPr lang="en-US" altLang="en-US" sz="2800" dirty="0" err="1" smtClean="0">
                <a:latin typeface="Times New Roman" panose="02020603050405020304" pitchFamily="18" charset="0"/>
                <a:cs typeface="Times New Roman" panose="02020603050405020304" pitchFamily="18" charset="0"/>
              </a:rPr>
              <a:t>onturbo</a:t>
            </a:r>
            <a:r>
              <a:rPr lang="en-US" altLang="en-US" sz="2800" dirty="0" smtClean="0">
                <a:latin typeface="Times New Roman" panose="02020603050405020304" pitchFamily="18" charset="0"/>
                <a:cs typeface="Times New Roman" panose="02020603050405020304" pitchFamily="18" charset="0"/>
              </a:rPr>
              <a:t> based Propulsion Systems</a:t>
            </a:r>
          </a:p>
        </p:txBody>
      </p:sp>
      <p:sp>
        <p:nvSpPr>
          <p:cNvPr id="11" name="Rectangle 10"/>
          <p:cNvSpPr txBox="1">
            <a:spLocks noChangeArrowheads="1"/>
          </p:cNvSpPr>
          <p:nvPr/>
        </p:nvSpPr>
        <p:spPr bwMode="auto">
          <a:xfrm>
            <a:off x="1143000" y="3276600"/>
            <a:ext cx="6400800" cy="1447800"/>
          </a:xfrm>
          <a:prstGeom prst="rect">
            <a:avLst/>
          </a:prstGeom>
          <a:noFill/>
          <a:ln w="9525">
            <a:noFill/>
            <a:miter lim="800000"/>
            <a:headEnd/>
            <a:tailEnd/>
          </a:ln>
        </p:spPr>
        <p:txBody>
          <a:bodyPr/>
          <a:lstStyle/>
          <a:p>
            <a:pPr algn="ctr" eaLnBrk="1" hangingPunct="1">
              <a:spcBef>
                <a:spcPct val="20000"/>
              </a:spcBef>
              <a:defRPr/>
            </a:pPr>
            <a:endParaRPr lang="en-US" sz="1600" i="1" kern="0" dirty="0">
              <a:latin typeface="+mn-lt"/>
            </a:endParaRPr>
          </a:p>
          <a:p>
            <a:pPr algn="ctr" eaLnBrk="1" hangingPunct="1">
              <a:spcBef>
                <a:spcPct val="20000"/>
              </a:spcBef>
              <a:defRPr/>
            </a:pPr>
            <a:r>
              <a:rPr lang="en-US" sz="1600" b="1" kern="0" dirty="0">
                <a:latin typeface="Script MT Bold" pitchFamily="66" charset="0"/>
              </a:rPr>
              <a:t>P M V </a:t>
            </a:r>
            <a:r>
              <a:rPr lang="en-US" sz="1600" b="1" kern="0" dirty="0" err="1">
                <a:latin typeface="Script MT Bold" pitchFamily="66" charset="0"/>
              </a:rPr>
              <a:t>Subbarao</a:t>
            </a:r>
            <a:endParaRPr lang="en-US" sz="1600" b="1" kern="0" dirty="0">
              <a:latin typeface="Script MT Bold" pitchFamily="66" charset="0"/>
            </a:endParaRPr>
          </a:p>
          <a:p>
            <a:pPr algn="ctr" eaLnBrk="1" hangingPunct="1">
              <a:spcBef>
                <a:spcPct val="20000"/>
              </a:spcBef>
              <a:defRPr/>
            </a:pPr>
            <a:r>
              <a:rPr lang="en-US" sz="1600" i="1" kern="0" dirty="0">
                <a:latin typeface="+mn-lt"/>
              </a:rPr>
              <a:t>Professor</a:t>
            </a:r>
          </a:p>
          <a:p>
            <a:pPr algn="ctr" eaLnBrk="1" hangingPunct="1">
              <a:spcBef>
                <a:spcPct val="20000"/>
              </a:spcBef>
              <a:defRPr/>
            </a:pPr>
            <a:r>
              <a:rPr lang="en-US" sz="1600" i="1" kern="0" dirty="0">
                <a:latin typeface="+mn-lt"/>
              </a:rPr>
              <a:t>Mechanical Engineering Department</a:t>
            </a:r>
          </a:p>
          <a:p>
            <a:pPr algn="ctr" eaLnBrk="1" hangingPunct="1">
              <a:spcBef>
                <a:spcPct val="20000"/>
              </a:spcBef>
              <a:defRPr/>
            </a:pPr>
            <a:r>
              <a:rPr lang="en-US" sz="1600" i="1" kern="0" dirty="0">
                <a:latin typeface="+mn-lt"/>
              </a:rPr>
              <a:t>I </a:t>
            </a:r>
            <a:r>
              <a:rPr lang="en-US" sz="1600" i="1" kern="0" dirty="0" err="1">
                <a:latin typeface="+mn-lt"/>
              </a:rPr>
              <a:t>I</a:t>
            </a:r>
            <a:r>
              <a:rPr lang="en-US" sz="1600" i="1" kern="0" dirty="0">
                <a:latin typeface="+mn-lt"/>
              </a:rPr>
              <a:t> T Delhi</a:t>
            </a:r>
          </a:p>
        </p:txBody>
      </p:sp>
      <p:pic>
        <p:nvPicPr>
          <p:cNvPr id="10" name="Rectangle 19458"/>
          <p:cNvPicPr>
            <a:picLocks noChangeAspect="1" noChangeArrowheads="1"/>
          </p:cNvPicPr>
          <p:nvPr/>
        </p:nvPicPr>
        <p:blipFill>
          <a:blip r:embed="rId3" cstate="print"/>
          <a:srcRect/>
          <a:stretch>
            <a:fillRect/>
          </a:stretch>
        </p:blipFill>
        <p:spPr bwMode="auto">
          <a:xfrm>
            <a:off x="2362200" y="1654175"/>
            <a:ext cx="4071938" cy="1774825"/>
          </a:xfrm>
          <a:prstGeom prst="rect">
            <a:avLst/>
          </a:prstGeom>
          <a:noFill/>
          <a:ln w="9525">
            <a:noFill/>
            <a:miter lim="800000"/>
            <a:headEnd/>
            <a:tailEnd/>
          </a:ln>
          <a:effectLst>
            <a:innerShdw blurRad="63500" dist="50800" dir="5400000">
              <a:prstClr val="black">
                <a:alpha val="50000"/>
              </a:prstClr>
            </a:innerShdw>
            <a:reflection blurRad="6350" stA="50000" endA="300" endPos="55500" dist="101600" dir="5400000" sy="-100000" algn="bl" rotWithShape="0"/>
          </a:effectLst>
          <a:scene3d>
            <a:camera prst="perspectiveHeroicExtremeRightFacing"/>
            <a:lightRig rig="threePt" dir="t"/>
          </a:scene3d>
          <a:sp3d>
            <a:bevelT w="165100" prst="coolSlant"/>
          </a:sp3d>
        </p:spPr>
      </p:pic>
      <p:grpSp>
        <p:nvGrpSpPr>
          <p:cNvPr id="3077" name="Group 8"/>
          <p:cNvGrpSpPr>
            <a:grpSpLocks/>
          </p:cNvGrpSpPr>
          <p:nvPr/>
        </p:nvGrpSpPr>
        <p:grpSpPr bwMode="auto">
          <a:xfrm>
            <a:off x="0" y="0"/>
            <a:ext cx="9144000" cy="6858000"/>
            <a:chOff x="0" y="0"/>
            <a:chExt cx="5760" cy="4320"/>
          </a:xfrm>
        </p:grpSpPr>
        <p:grpSp>
          <p:nvGrpSpPr>
            <p:cNvPr id="3079" name="Group 9"/>
            <p:cNvGrpSpPr>
              <a:grpSpLocks/>
            </p:cNvGrpSpPr>
            <p:nvPr/>
          </p:nvGrpSpPr>
          <p:grpSpPr bwMode="auto">
            <a:xfrm>
              <a:off x="0" y="0"/>
              <a:ext cx="192" cy="4320"/>
              <a:chOff x="0" y="-48"/>
              <a:chExt cx="144" cy="4368"/>
            </a:xfrm>
          </p:grpSpPr>
          <p:sp>
            <p:nvSpPr>
              <p:cNvPr id="3089"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090"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grpSp>
        <p:grpSp>
          <p:nvGrpSpPr>
            <p:cNvPr id="3080" name="Group 12"/>
            <p:cNvGrpSpPr>
              <a:grpSpLocks/>
            </p:cNvGrpSpPr>
            <p:nvPr/>
          </p:nvGrpSpPr>
          <p:grpSpPr bwMode="auto">
            <a:xfrm>
              <a:off x="5674" y="24"/>
              <a:ext cx="86" cy="4296"/>
              <a:chOff x="5616" y="-48"/>
              <a:chExt cx="144" cy="4368"/>
            </a:xfrm>
          </p:grpSpPr>
          <p:sp>
            <p:nvSpPr>
              <p:cNvPr id="3087"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088"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grpSp>
        <p:grpSp>
          <p:nvGrpSpPr>
            <p:cNvPr id="3081" name="Group 15"/>
            <p:cNvGrpSpPr>
              <a:grpSpLocks/>
            </p:cNvGrpSpPr>
            <p:nvPr/>
          </p:nvGrpSpPr>
          <p:grpSpPr bwMode="auto">
            <a:xfrm>
              <a:off x="144" y="0"/>
              <a:ext cx="5616" cy="144"/>
              <a:chOff x="96" y="-48"/>
              <a:chExt cx="5520" cy="144"/>
            </a:xfrm>
          </p:grpSpPr>
          <p:sp>
            <p:nvSpPr>
              <p:cNvPr id="3085"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086"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grpSp>
        <p:grpSp>
          <p:nvGrpSpPr>
            <p:cNvPr id="3082" name="Group 18"/>
            <p:cNvGrpSpPr>
              <a:grpSpLocks/>
            </p:cNvGrpSpPr>
            <p:nvPr/>
          </p:nvGrpSpPr>
          <p:grpSpPr bwMode="auto">
            <a:xfrm>
              <a:off x="144" y="4234"/>
              <a:ext cx="5616" cy="86"/>
              <a:chOff x="96" y="4176"/>
              <a:chExt cx="5520" cy="144"/>
            </a:xfrm>
          </p:grpSpPr>
          <p:sp>
            <p:nvSpPr>
              <p:cNvPr id="3083"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084"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grpSp>
      </p:grpSp>
      <p:sp>
        <p:nvSpPr>
          <p:cNvPr id="19" name="Text Box 5"/>
          <p:cNvSpPr txBox="1">
            <a:spLocks noChangeArrowheads="1"/>
          </p:cNvSpPr>
          <p:nvPr/>
        </p:nvSpPr>
        <p:spPr bwMode="auto">
          <a:xfrm>
            <a:off x="38100" y="5211763"/>
            <a:ext cx="8610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b="0" dirty="0" smtClean="0">
                <a:solidFill>
                  <a:srgbClr val="FF0000"/>
                </a:solidFill>
                <a:latin typeface="Brush Script MT" panose="03060802040406070304" pitchFamily="66" charset="0"/>
              </a:rPr>
              <a:t>Superior Combination of Wrights Idea and Newton's Idea!!!</a:t>
            </a:r>
            <a:endParaRPr lang="en-US" altLang="en-US" sz="4000" b="0" dirty="0">
              <a:solidFill>
                <a:srgbClr val="FF0000"/>
              </a:solidFill>
              <a:latin typeface="Brush Script MT" panose="03060802040406070304" pitchFamily="66" charset="0"/>
            </a:endParaRPr>
          </a:p>
        </p:txBody>
      </p:sp>
    </p:spTree>
    <p:extLst>
      <p:ext uri="{BB962C8B-B14F-4D97-AF65-F5344CB8AC3E}">
        <p14:creationId xmlns:p14="http://schemas.microsoft.com/office/powerpoint/2010/main" val="2278218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ox(out)">
                                      <p:cBhvr>
                                        <p:cTn id="7" dur="500"/>
                                        <p:tgtEl>
                                          <p:spTgt spid="1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p:cNvGraphicFramePr>
            <a:graphicFrameLocks noGrp="1" noChangeAspect="1"/>
          </p:cNvGraphicFramePr>
          <p:nvPr>
            <p:ph idx="4294967295"/>
          </p:nvPr>
        </p:nvGraphicFramePr>
        <p:xfrm>
          <a:off x="76200" y="914400"/>
          <a:ext cx="8839200" cy="5851525"/>
        </p:xfrm>
        <a:graphic>
          <a:graphicData uri="http://schemas.openxmlformats.org/presentationml/2006/ole">
            <mc:AlternateContent xmlns:mc="http://schemas.openxmlformats.org/markup-compatibility/2006">
              <mc:Choice xmlns:v="urn:schemas-microsoft-com:vml" Requires="v">
                <p:oleObj spid="_x0000_s46130" name="Bitmap Image" r:id="rId3" imgW="7628571" imgH="5047619" progId="Paint.Picture">
                  <p:embed/>
                </p:oleObj>
              </mc:Choice>
              <mc:Fallback>
                <p:oleObj name="Bitmap Image" r:id="rId3" imgW="7628571" imgH="5047619" progId="Paint.Picture">
                  <p:embed/>
                  <p:pic>
                    <p:nvPicPr>
                      <p:cNvPr id="0" name=""/>
                      <p:cNvPicPr>
                        <a:picLocks noChangeAspect="1" noChangeArrowheads="1"/>
                      </p:cNvPicPr>
                      <p:nvPr/>
                    </p:nvPicPr>
                    <p:blipFill>
                      <a:blip r:embed="rId4">
                        <a:lum bright="-64000" contrast="100000"/>
                        <a:extLst>
                          <a:ext uri="{28A0092B-C50C-407E-A947-70E740481C1C}">
                            <a14:useLocalDpi xmlns:a14="http://schemas.microsoft.com/office/drawing/2010/main" val="0"/>
                          </a:ext>
                        </a:extLst>
                      </a:blip>
                      <a:srcRect/>
                      <a:stretch>
                        <a:fillRect/>
                      </a:stretch>
                    </p:blipFill>
                    <p:spPr bwMode="auto">
                      <a:xfrm>
                        <a:off x="76200" y="914400"/>
                        <a:ext cx="8839200" cy="585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79" name="Rectangle 2"/>
          <p:cNvSpPr>
            <a:spLocks noGrp="1" noChangeArrowheads="1"/>
          </p:cNvSpPr>
          <p:nvPr>
            <p:ph type="title" idx="4294967295"/>
          </p:nvPr>
        </p:nvSpPr>
        <p:spPr>
          <a:xfrm>
            <a:off x="503293" y="266700"/>
            <a:ext cx="5546614" cy="800100"/>
          </a:xfrm>
        </p:spPr>
        <p:txBody>
          <a:bodyPr/>
          <a:lstStyle/>
          <a:p>
            <a:r>
              <a:rPr lang="en-US" altLang="en-US" sz="2800" dirty="0" smtClean="0"/>
              <a:t>Influence  of  Fan: Pressure Ratio: </a:t>
            </a:r>
            <a:r>
              <a:rPr lang="en-US" altLang="en-US" sz="2800" i="1" dirty="0" smtClean="0"/>
              <a:t>M</a:t>
            </a:r>
            <a:r>
              <a:rPr lang="en-US" altLang="en-US" sz="2800" i="1" baseline="-25000" dirty="0" smtClean="0"/>
              <a:t>ac</a:t>
            </a:r>
            <a:r>
              <a:rPr lang="en-US" altLang="en-US" sz="2800" dirty="0" smtClean="0"/>
              <a:t> = 0.75</a:t>
            </a:r>
            <a:endParaRPr lang="en-US" altLang="en-US" sz="2800" baseline="-25000" dirty="0" smtClean="0"/>
          </a:p>
        </p:txBody>
      </p:sp>
      <p:sp>
        <p:nvSpPr>
          <p:cNvPr id="491534" name="Text Box 14"/>
          <p:cNvSpPr txBox="1">
            <a:spLocks noChangeArrowheads="1"/>
          </p:cNvSpPr>
          <p:nvPr/>
        </p:nvSpPr>
        <p:spPr bwMode="auto">
          <a:xfrm>
            <a:off x="4648200" y="4114800"/>
            <a:ext cx="20923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i="1">
                <a:latin typeface="Times New Roman" panose="02020603050405020304" pitchFamily="18" charset="0"/>
              </a:rPr>
              <a:t>r</a:t>
            </a:r>
            <a:r>
              <a:rPr lang="en-US" altLang="en-US" sz="2800" i="1" baseline="-25000">
                <a:latin typeface="Times New Roman" panose="02020603050405020304" pitchFamily="18" charset="0"/>
              </a:rPr>
              <a:t>0,p,comp</a:t>
            </a:r>
            <a:r>
              <a:rPr lang="en-US" altLang="en-US" sz="2800" i="1">
                <a:latin typeface="Times New Roman" panose="02020603050405020304" pitchFamily="18" charset="0"/>
              </a:rPr>
              <a:t>=15.0</a:t>
            </a:r>
          </a:p>
          <a:p>
            <a:pPr eaLnBrk="1" hangingPunct="1">
              <a:spcBef>
                <a:spcPct val="0"/>
              </a:spcBef>
              <a:buFontTx/>
              <a:buNone/>
            </a:pPr>
            <a:r>
              <a:rPr lang="en-US" altLang="en-US" sz="2800" i="1">
                <a:latin typeface="Symbol" panose="05050102010706020507" pitchFamily="18" charset="2"/>
              </a:rPr>
              <a:t>a=4.0</a:t>
            </a:r>
          </a:p>
          <a:p>
            <a:pPr eaLnBrk="1" hangingPunct="1">
              <a:spcBef>
                <a:spcPct val="0"/>
              </a:spcBef>
              <a:buFontTx/>
              <a:buNone/>
            </a:pPr>
            <a:r>
              <a:rPr lang="en-US" altLang="en-US" sz="2800" i="1">
                <a:latin typeface="Times New Roman" panose="02020603050405020304" pitchFamily="18" charset="0"/>
              </a:rPr>
              <a:t>T</a:t>
            </a:r>
            <a:r>
              <a:rPr lang="en-US" altLang="en-US" sz="2800" i="1" baseline="-25000">
                <a:latin typeface="Times New Roman" panose="02020603050405020304" pitchFamily="18" charset="0"/>
              </a:rPr>
              <a:t>0max</a:t>
            </a:r>
            <a:r>
              <a:rPr lang="en-US" altLang="en-US" sz="2800" i="1">
                <a:latin typeface="Times New Roman" panose="02020603050405020304" pitchFamily="18" charset="0"/>
              </a:rPr>
              <a:t>=1200K</a:t>
            </a:r>
          </a:p>
        </p:txBody>
      </p:sp>
      <p:sp>
        <p:nvSpPr>
          <p:cNvPr id="491536" name="Freeform 16"/>
          <p:cNvSpPr>
            <a:spLocks/>
          </p:cNvSpPr>
          <p:nvPr/>
        </p:nvSpPr>
        <p:spPr bwMode="auto">
          <a:xfrm>
            <a:off x="2819400" y="2743200"/>
            <a:ext cx="4572000" cy="3200400"/>
          </a:xfrm>
          <a:custGeom>
            <a:avLst/>
            <a:gdLst>
              <a:gd name="T0" fmla="*/ 0 w 2880"/>
              <a:gd name="T1" fmla="*/ 2147483646 h 2016"/>
              <a:gd name="T2" fmla="*/ 2147483646 w 2880"/>
              <a:gd name="T3" fmla="*/ 2147483646 h 2016"/>
              <a:gd name="T4" fmla="*/ 2147483646 w 2880"/>
              <a:gd name="T5" fmla="*/ 2147483646 h 2016"/>
              <a:gd name="T6" fmla="*/ 2147483646 w 2880"/>
              <a:gd name="T7" fmla="*/ 2147483646 h 2016"/>
              <a:gd name="T8" fmla="*/ 2147483646 w 2880"/>
              <a:gd name="T9" fmla="*/ 2147483646 h 2016"/>
              <a:gd name="T10" fmla="*/ 2147483646 w 2880"/>
              <a:gd name="T11" fmla="*/ 2147483646 h 2016"/>
              <a:gd name="T12" fmla="*/ 2147483646 w 2880"/>
              <a:gd name="T13" fmla="*/ 2147483646 h 2016"/>
              <a:gd name="T14" fmla="*/ 2147483646 w 2880"/>
              <a:gd name="T15" fmla="*/ 0 h 2016"/>
              <a:gd name="T16" fmla="*/ 2147483646 w 2880"/>
              <a:gd name="T17" fmla="*/ 2147483646 h 2016"/>
              <a:gd name="T18" fmla="*/ 2147483646 w 2880"/>
              <a:gd name="T19" fmla="*/ 2147483646 h 2016"/>
              <a:gd name="T20" fmla="*/ 2147483646 w 2880"/>
              <a:gd name="T21" fmla="*/ 2147483646 h 2016"/>
              <a:gd name="T22" fmla="*/ 2147483646 w 2880"/>
              <a:gd name="T23" fmla="*/ 2147483646 h 20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80"/>
              <a:gd name="T37" fmla="*/ 0 h 2016"/>
              <a:gd name="T38" fmla="*/ 2880 w 2880"/>
              <a:gd name="T39" fmla="*/ 2016 h 201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80" h="2016">
                <a:moveTo>
                  <a:pt x="0" y="2016"/>
                </a:moveTo>
                <a:lnTo>
                  <a:pt x="144" y="1728"/>
                </a:lnTo>
                <a:lnTo>
                  <a:pt x="336" y="1200"/>
                </a:lnTo>
                <a:lnTo>
                  <a:pt x="624" y="720"/>
                </a:lnTo>
                <a:lnTo>
                  <a:pt x="912" y="384"/>
                </a:lnTo>
                <a:lnTo>
                  <a:pt x="1200" y="192"/>
                </a:lnTo>
                <a:lnTo>
                  <a:pt x="1680" y="48"/>
                </a:lnTo>
                <a:lnTo>
                  <a:pt x="2016" y="0"/>
                </a:lnTo>
                <a:lnTo>
                  <a:pt x="2352" y="48"/>
                </a:lnTo>
                <a:lnTo>
                  <a:pt x="2592" y="192"/>
                </a:lnTo>
                <a:lnTo>
                  <a:pt x="2688" y="384"/>
                </a:lnTo>
                <a:lnTo>
                  <a:pt x="2880" y="816"/>
                </a:lnTo>
              </a:path>
            </a:pathLst>
          </a:cu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91537" name="Freeform 17"/>
          <p:cNvSpPr>
            <a:spLocks/>
          </p:cNvSpPr>
          <p:nvPr/>
        </p:nvSpPr>
        <p:spPr bwMode="auto">
          <a:xfrm>
            <a:off x="2819400" y="1600200"/>
            <a:ext cx="4572000" cy="1828800"/>
          </a:xfrm>
          <a:custGeom>
            <a:avLst/>
            <a:gdLst>
              <a:gd name="T0" fmla="*/ 0 w 2880"/>
              <a:gd name="T1" fmla="*/ 0 h 1152"/>
              <a:gd name="T2" fmla="*/ 2147483646 w 2880"/>
              <a:gd name="T3" fmla="*/ 2147483646 h 1152"/>
              <a:gd name="T4" fmla="*/ 2147483646 w 2880"/>
              <a:gd name="T5" fmla="*/ 2147483646 h 1152"/>
              <a:gd name="T6" fmla="*/ 2147483646 w 2880"/>
              <a:gd name="T7" fmla="*/ 2147483646 h 1152"/>
              <a:gd name="T8" fmla="*/ 2147483646 w 2880"/>
              <a:gd name="T9" fmla="*/ 2147483646 h 1152"/>
              <a:gd name="T10" fmla="*/ 2147483646 w 2880"/>
              <a:gd name="T11" fmla="*/ 2147483646 h 1152"/>
              <a:gd name="T12" fmla="*/ 2147483646 w 2880"/>
              <a:gd name="T13" fmla="*/ 2147483646 h 1152"/>
              <a:gd name="T14" fmla="*/ 2147483646 w 2880"/>
              <a:gd name="T15" fmla="*/ 2147483646 h 1152"/>
              <a:gd name="T16" fmla="*/ 2147483646 w 2880"/>
              <a:gd name="T17" fmla="*/ 2147483646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80"/>
              <a:gd name="T28" fmla="*/ 0 h 1152"/>
              <a:gd name="T29" fmla="*/ 2880 w 2880"/>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80" h="1152">
                <a:moveTo>
                  <a:pt x="0" y="0"/>
                </a:moveTo>
                <a:lnTo>
                  <a:pt x="144" y="240"/>
                </a:lnTo>
                <a:lnTo>
                  <a:pt x="384" y="672"/>
                </a:lnTo>
                <a:lnTo>
                  <a:pt x="864" y="1008"/>
                </a:lnTo>
                <a:lnTo>
                  <a:pt x="1584" y="1104"/>
                </a:lnTo>
                <a:lnTo>
                  <a:pt x="2112" y="1152"/>
                </a:lnTo>
                <a:lnTo>
                  <a:pt x="2448" y="1104"/>
                </a:lnTo>
                <a:lnTo>
                  <a:pt x="2640" y="1056"/>
                </a:lnTo>
                <a:lnTo>
                  <a:pt x="2880" y="864"/>
                </a:ln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91540" name="Line 20"/>
          <p:cNvSpPr>
            <a:spLocks noChangeShapeType="1"/>
          </p:cNvSpPr>
          <p:nvPr/>
        </p:nvSpPr>
        <p:spPr bwMode="auto">
          <a:xfrm>
            <a:off x="3276600" y="2362200"/>
            <a:ext cx="19812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491541" name="Line 21"/>
          <p:cNvSpPr>
            <a:spLocks noChangeShapeType="1"/>
          </p:cNvSpPr>
          <p:nvPr/>
        </p:nvSpPr>
        <p:spPr bwMode="auto">
          <a:xfrm flipH="1">
            <a:off x="1447800" y="4724400"/>
            <a:ext cx="190500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nvGrpSpPr>
          <p:cNvPr id="24585" name="Group 46"/>
          <p:cNvGrpSpPr>
            <a:grpSpLocks/>
          </p:cNvGrpSpPr>
          <p:nvPr/>
        </p:nvGrpSpPr>
        <p:grpSpPr bwMode="auto">
          <a:xfrm>
            <a:off x="0" y="0"/>
            <a:ext cx="9144000" cy="6858000"/>
            <a:chOff x="0" y="0"/>
            <a:chExt cx="9144000" cy="6858000"/>
          </a:xfrm>
        </p:grpSpPr>
        <p:grpSp>
          <p:nvGrpSpPr>
            <p:cNvPr id="24586" name="Group 8"/>
            <p:cNvGrpSpPr>
              <a:grpSpLocks/>
            </p:cNvGrpSpPr>
            <p:nvPr/>
          </p:nvGrpSpPr>
          <p:grpSpPr bwMode="auto">
            <a:xfrm>
              <a:off x="0" y="0"/>
              <a:ext cx="9144000" cy="6858000"/>
              <a:chOff x="0" y="0"/>
              <a:chExt cx="5760" cy="4320"/>
            </a:xfrm>
          </p:grpSpPr>
          <p:grpSp>
            <p:nvGrpSpPr>
              <p:cNvPr id="24589" name="Group 27"/>
              <p:cNvGrpSpPr>
                <a:grpSpLocks/>
              </p:cNvGrpSpPr>
              <p:nvPr/>
            </p:nvGrpSpPr>
            <p:grpSpPr bwMode="auto">
              <a:xfrm>
                <a:off x="0" y="0"/>
                <a:ext cx="192" cy="4320"/>
                <a:chOff x="0" y="-48"/>
                <a:chExt cx="144" cy="4368"/>
              </a:xfrm>
            </p:grpSpPr>
            <p:sp>
              <p:nvSpPr>
                <p:cNvPr id="24599"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4600"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4590" name="Group 12"/>
              <p:cNvGrpSpPr>
                <a:grpSpLocks/>
              </p:cNvGrpSpPr>
              <p:nvPr/>
            </p:nvGrpSpPr>
            <p:grpSpPr bwMode="auto">
              <a:xfrm>
                <a:off x="5674" y="24"/>
                <a:ext cx="86" cy="4296"/>
                <a:chOff x="5616" y="-48"/>
                <a:chExt cx="144" cy="4368"/>
              </a:xfrm>
            </p:grpSpPr>
            <p:sp>
              <p:nvSpPr>
                <p:cNvPr id="24597"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4598"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4591" name="Group 15"/>
              <p:cNvGrpSpPr>
                <a:grpSpLocks/>
              </p:cNvGrpSpPr>
              <p:nvPr/>
            </p:nvGrpSpPr>
            <p:grpSpPr bwMode="auto">
              <a:xfrm>
                <a:off x="144" y="0"/>
                <a:ext cx="5616" cy="144"/>
                <a:chOff x="96" y="-48"/>
                <a:chExt cx="5520" cy="144"/>
              </a:xfrm>
            </p:grpSpPr>
            <p:sp>
              <p:nvSpPr>
                <p:cNvPr id="24595"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4596"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4592" name="Group 18"/>
              <p:cNvGrpSpPr>
                <a:grpSpLocks/>
              </p:cNvGrpSpPr>
              <p:nvPr/>
            </p:nvGrpSpPr>
            <p:grpSpPr bwMode="auto">
              <a:xfrm>
                <a:off x="144" y="4234"/>
                <a:ext cx="5616" cy="86"/>
                <a:chOff x="96" y="4176"/>
                <a:chExt cx="5520" cy="144"/>
              </a:xfrm>
            </p:grpSpPr>
            <p:sp>
              <p:nvSpPr>
                <p:cNvPr id="24593"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4594"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4587" name="Rectangle 194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449195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34"/>
                                        </p:tgtEl>
                                        <p:attrNameLst>
                                          <p:attrName>style.visibility</p:attrName>
                                        </p:attrNameLst>
                                      </p:cBhvr>
                                      <p:to>
                                        <p:strVal val="visible"/>
                                      </p:to>
                                    </p:set>
                                    <p:anim calcmode="lin" valueType="num">
                                      <p:cBhvr additive="base">
                                        <p:cTn id="7" dur="500" fill="hold"/>
                                        <p:tgtEl>
                                          <p:spTgt spid="491534"/>
                                        </p:tgtEl>
                                        <p:attrNameLst>
                                          <p:attrName>ppt_x</p:attrName>
                                        </p:attrNameLst>
                                      </p:cBhvr>
                                      <p:tavLst>
                                        <p:tav tm="0">
                                          <p:val>
                                            <p:strVal val="0-#ppt_w/2"/>
                                          </p:val>
                                        </p:tav>
                                        <p:tav tm="100000">
                                          <p:val>
                                            <p:strVal val="#ppt_x"/>
                                          </p:val>
                                        </p:tav>
                                      </p:tavLst>
                                    </p:anim>
                                    <p:anim calcmode="lin" valueType="num">
                                      <p:cBhvr additive="base">
                                        <p:cTn id="8" dur="500" fill="hold"/>
                                        <p:tgtEl>
                                          <p:spTgt spid="4915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91536"/>
                                        </p:tgtEl>
                                        <p:attrNameLst>
                                          <p:attrName>style.visibility</p:attrName>
                                        </p:attrNameLst>
                                      </p:cBhvr>
                                      <p:to>
                                        <p:strVal val="visible"/>
                                      </p:to>
                                    </p:set>
                                    <p:animEffect transition="in" filter="dissolve">
                                      <p:cBhvr>
                                        <p:cTn id="13" dur="500"/>
                                        <p:tgtEl>
                                          <p:spTgt spid="4915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91541"/>
                                        </p:tgtEl>
                                        <p:attrNameLst>
                                          <p:attrName>style.visibility</p:attrName>
                                        </p:attrNameLst>
                                      </p:cBhvr>
                                      <p:to>
                                        <p:strVal val="visible"/>
                                      </p:to>
                                    </p:set>
                                    <p:animEffect transition="in" filter="dissolve">
                                      <p:cBhvr>
                                        <p:cTn id="18" dur="500"/>
                                        <p:tgtEl>
                                          <p:spTgt spid="4915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91537"/>
                                        </p:tgtEl>
                                        <p:attrNameLst>
                                          <p:attrName>style.visibility</p:attrName>
                                        </p:attrNameLst>
                                      </p:cBhvr>
                                      <p:to>
                                        <p:strVal val="visible"/>
                                      </p:to>
                                    </p:set>
                                    <p:animEffect transition="in" filter="dissolve">
                                      <p:cBhvr>
                                        <p:cTn id="23" dur="500"/>
                                        <p:tgtEl>
                                          <p:spTgt spid="49153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91540"/>
                                        </p:tgtEl>
                                        <p:attrNameLst>
                                          <p:attrName>style.visibility</p:attrName>
                                        </p:attrNameLst>
                                      </p:cBhvr>
                                      <p:to>
                                        <p:strVal val="visible"/>
                                      </p:to>
                                    </p:set>
                                    <p:animEffect transition="in" filter="dissolve">
                                      <p:cBhvr>
                                        <p:cTn id="28" dur="500"/>
                                        <p:tgtEl>
                                          <p:spTgt spid="491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34" grpId="0" autoUpdateAnimBg="0"/>
      <p:bldP spid="491536" grpId="0" animBg="1"/>
      <p:bldP spid="491537" grpId="0" animBg="1"/>
      <p:bldP spid="491540" grpId="0" animBg="1"/>
      <p:bldP spid="49154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Image result for specifications of CFM5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050" y="1828800"/>
            <a:ext cx="7467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itle 2"/>
          <p:cNvSpPr>
            <a:spLocks noGrp="1"/>
          </p:cNvSpPr>
          <p:nvPr>
            <p:ph type="title"/>
          </p:nvPr>
        </p:nvSpPr>
        <p:spPr>
          <a:xfrm>
            <a:off x="0" y="-8586"/>
            <a:ext cx="7772400" cy="1143000"/>
          </a:xfrm>
        </p:spPr>
        <p:txBody>
          <a:bodyPr/>
          <a:lstStyle/>
          <a:p>
            <a:r>
              <a:rPr lang="en-IN" altLang="en-US" sz="2800" dirty="0" smtClean="0"/>
              <a:t>Best Selling Turbofans in World CFM series</a:t>
            </a:r>
          </a:p>
        </p:txBody>
      </p:sp>
      <p:grpSp>
        <p:nvGrpSpPr>
          <p:cNvPr id="25604" name="Group 46"/>
          <p:cNvGrpSpPr>
            <a:grpSpLocks/>
          </p:cNvGrpSpPr>
          <p:nvPr/>
        </p:nvGrpSpPr>
        <p:grpSpPr bwMode="auto">
          <a:xfrm>
            <a:off x="0" y="0"/>
            <a:ext cx="9144000" cy="6858000"/>
            <a:chOff x="0" y="0"/>
            <a:chExt cx="9144000" cy="6858000"/>
          </a:xfrm>
        </p:grpSpPr>
        <p:grpSp>
          <p:nvGrpSpPr>
            <p:cNvPr id="25605" name="Group 8"/>
            <p:cNvGrpSpPr>
              <a:grpSpLocks/>
            </p:cNvGrpSpPr>
            <p:nvPr/>
          </p:nvGrpSpPr>
          <p:grpSpPr bwMode="auto">
            <a:xfrm>
              <a:off x="0" y="0"/>
              <a:ext cx="9144000" cy="6858000"/>
              <a:chOff x="0" y="0"/>
              <a:chExt cx="5760" cy="4320"/>
            </a:xfrm>
          </p:grpSpPr>
          <p:grpSp>
            <p:nvGrpSpPr>
              <p:cNvPr id="25608" name="Group 27"/>
              <p:cNvGrpSpPr>
                <a:grpSpLocks/>
              </p:cNvGrpSpPr>
              <p:nvPr/>
            </p:nvGrpSpPr>
            <p:grpSpPr bwMode="auto">
              <a:xfrm>
                <a:off x="0" y="0"/>
                <a:ext cx="192" cy="4320"/>
                <a:chOff x="0" y="-48"/>
                <a:chExt cx="144" cy="4368"/>
              </a:xfrm>
            </p:grpSpPr>
            <p:sp>
              <p:nvSpPr>
                <p:cNvPr id="25618"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5619"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5609" name="Group 12"/>
              <p:cNvGrpSpPr>
                <a:grpSpLocks/>
              </p:cNvGrpSpPr>
              <p:nvPr/>
            </p:nvGrpSpPr>
            <p:grpSpPr bwMode="auto">
              <a:xfrm>
                <a:off x="5674" y="24"/>
                <a:ext cx="86" cy="4296"/>
                <a:chOff x="5616" y="-48"/>
                <a:chExt cx="144" cy="4368"/>
              </a:xfrm>
            </p:grpSpPr>
            <p:sp>
              <p:nvSpPr>
                <p:cNvPr id="25616"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5617"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5610" name="Group 15"/>
              <p:cNvGrpSpPr>
                <a:grpSpLocks/>
              </p:cNvGrpSpPr>
              <p:nvPr/>
            </p:nvGrpSpPr>
            <p:grpSpPr bwMode="auto">
              <a:xfrm>
                <a:off x="144" y="0"/>
                <a:ext cx="5616" cy="144"/>
                <a:chOff x="96" y="-48"/>
                <a:chExt cx="5520" cy="144"/>
              </a:xfrm>
            </p:grpSpPr>
            <p:sp>
              <p:nvSpPr>
                <p:cNvPr id="25614"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5615"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5611" name="Group 18"/>
              <p:cNvGrpSpPr>
                <a:grpSpLocks/>
              </p:cNvGrpSpPr>
              <p:nvPr/>
            </p:nvGrpSpPr>
            <p:grpSpPr bwMode="auto">
              <a:xfrm>
                <a:off x="144" y="4234"/>
                <a:ext cx="5616" cy="86"/>
                <a:chOff x="96" y="4176"/>
                <a:chExt cx="5520" cy="144"/>
              </a:xfrm>
            </p:grpSpPr>
            <p:sp>
              <p:nvSpPr>
                <p:cNvPr id="25612"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5613"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5606" name="Rectangle 194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24122674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304800" y="1300163"/>
          <a:ext cx="8534400" cy="5329238"/>
        </p:xfrm>
        <a:graphic>
          <a:graphicData uri="http://schemas.openxmlformats.org/drawingml/2006/table">
            <a:tbl>
              <a:tblPr/>
              <a:tblGrid>
                <a:gridCol w="1706880"/>
                <a:gridCol w="1706880"/>
                <a:gridCol w="1706880"/>
                <a:gridCol w="1706880"/>
                <a:gridCol w="1706880"/>
              </a:tblGrid>
              <a:tr h="407589">
                <a:tc>
                  <a:txBody>
                    <a:bodyPr/>
                    <a:lstStyle/>
                    <a:p>
                      <a:r>
                        <a:rPr lang="en-IN" sz="2000" dirty="0">
                          <a:latin typeface="Times New Roman" panose="02020603050405020304" pitchFamily="18" charset="0"/>
                          <a:cs typeface="Times New Roman" panose="02020603050405020304" pitchFamily="18" charset="0"/>
                        </a:rPr>
                        <a:t>Model</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a:latin typeface="Times New Roman" panose="02020603050405020304" pitchFamily="18" charset="0"/>
                          <a:cs typeface="Times New Roman" panose="02020603050405020304" pitchFamily="18" charset="0"/>
                        </a:rPr>
                        <a:t>Thrust</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a:latin typeface="Times New Roman" panose="02020603050405020304" pitchFamily="18" charset="0"/>
                          <a:cs typeface="Times New Roman" panose="02020603050405020304" pitchFamily="18" charset="0"/>
                        </a:rPr>
                        <a:t>Bypass ratio</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a:latin typeface="Times New Roman" panose="02020603050405020304" pitchFamily="18" charset="0"/>
                          <a:cs typeface="Times New Roman" panose="02020603050405020304" pitchFamily="18" charset="0"/>
                        </a:rPr>
                        <a:t>Pressure ratio</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dirty="0">
                          <a:latin typeface="Times New Roman" panose="02020603050405020304" pitchFamily="18" charset="0"/>
                          <a:cs typeface="Times New Roman" panose="02020603050405020304" pitchFamily="18" charset="0"/>
                        </a:rPr>
                        <a:t>Applications</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73288">
                <a:tc>
                  <a:txBody>
                    <a:bodyPr/>
                    <a:lstStyle/>
                    <a:p>
                      <a:r>
                        <a:rPr lang="en-IN" sz="2000">
                          <a:latin typeface="Times New Roman" panose="02020603050405020304" pitchFamily="18" charset="0"/>
                          <a:cs typeface="Times New Roman" panose="02020603050405020304" pitchFamily="18" charset="0"/>
                        </a:rPr>
                        <a:t>CFM56-7B18</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dirty="0" smtClean="0">
                          <a:latin typeface="Times New Roman" panose="02020603050405020304" pitchFamily="18" charset="0"/>
                          <a:cs typeface="Times New Roman" panose="02020603050405020304" pitchFamily="18" charset="0"/>
                        </a:rPr>
                        <a:t>(</a:t>
                      </a:r>
                      <a:r>
                        <a:rPr lang="en-IN" sz="2000" dirty="0">
                          <a:latin typeface="Times New Roman" panose="02020603050405020304" pitchFamily="18" charset="0"/>
                          <a:cs typeface="Times New Roman" panose="02020603050405020304" pitchFamily="18" charset="0"/>
                        </a:rPr>
                        <a:t>86.7 </a:t>
                      </a:r>
                      <a:r>
                        <a:rPr lang="en-IN" sz="2000" dirty="0" err="1">
                          <a:latin typeface="Times New Roman" panose="02020603050405020304" pitchFamily="18" charset="0"/>
                          <a:cs typeface="Times New Roman" panose="02020603050405020304" pitchFamily="18" charset="0"/>
                        </a:rPr>
                        <a:t>kN</a:t>
                      </a:r>
                      <a:r>
                        <a:rPr lang="en-IN" sz="2000" dirty="0">
                          <a:latin typeface="Times New Roman" panose="02020603050405020304" pitchFamily="18" charset="0"/>
                          <a:cs typeface="Times New Roman" panose="02020603050405020304" pitchFamily="18" charset="0"/>
                        </a:rPr>
                        <a:t>)</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dirty="0">
                          <a:latin typeface="Times New Roman" panose="02020603050405020304" pitchFamily="18" charset="0"/>
                          <a:cs typeface="Times New Roman" panose="02020603050405020304" pitchFamily="18" charset="0"/>
                        </a:rPr>
                        <a:t>5.5</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dirty="0">
                          <a:latin typeface="Times New Roman" panose="02020603050405020304" pitchFamily="18" charset="0"/>
                          <a:cs typeface="Times New Roman" panose="02020603050405020304" pitchFamily="18" charset="0"/>
                        </a:rPr>
                        <a:t>32.7</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IN" sz="2000" dirty="0">
                          <a:latin typeface="Times New Roman" panose="02020603050405020304" pitchFamily="18" charset="0"/>
                          <a:cs typeface="Times New Roman" panose="02020603050405020304" pitchFamily="18" charset="0"/>
                        </a:rPr>
                        <a:t>Boeing 737-600</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138987">
                <a:tc>
                  <a:txBody>
                    <a:bodyPr/>
                    <a:lstStyle/>
                    <a:p>
                      <a:r>
                        <a:rPr lang="en-IN" sz="2000" dirty="0">
                          <a:latin typeface="Times New Roman" panose="02020603050405020304" pitchFamily="18" charset="0"/>
                          <a:cs typeface="Times New Roman" panose="02020603050405020304" pitchFamily="18" charset="0"/>
                        </a:rPr>
                        <a:t>CFM56-7B20</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dirty="0" smtClean="0">
                          <a:latin typeface="Times New Roman" panose="02020603050405020304" pitchFamily="18" charset="0"/>
                          <a:cs typeface="Times New Roman" panose="02020603050405020304" pitchFamily="18" charset="0"/>
                        </a:rPr>
                        <a:t>(</a:t>
                      </a:r>
                      <a:r>
                        <a:rPr lang="en-IN" sz="2000" dirty="0">
                          <a:latin typeface="Times New Roman" panose="02020603050405020304" pitchFamily="18" charset="0"/>
                          <a:cs typeface="Times New Roman" panose="02020603050405020304" pitchFamily="18" charset="0"/>
                        </a:rPr>
                        <a:t>91.6 </a:t>
                      </a:r>
                      <a:r>
                        <a:rPr lang="en-IN" sz="2000" dirty="0" err="1">
                          <a:latin typeface="Times New Roman" panose="02020603050405020304" pitchFamily="18" charset="0"/>
                          <a:cs typeface="Times New Roman" panose="02020603050405020304" pitchFamily="18" charset="0"/>
                        </a:rPr>
                        <a:t>kN</a:t>
                      </a:r>
                      <a:r>
                        <a:rPr lang="en-IN" sz="2000" dirty="0">
                          <a:latin typeface="Times New Roman" panose="02020603050405020304" pitchFamily="18" charset="0"/>
                          <a:cs typeface="Times New Roman" panose="02020603050405020304" pitchFamily="18" charset="0"/>
                        </a:rPr>
                        <a:t>)</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a:latin typeface="Times New Roman" panose="02020603050405020304" pitchFamily="18" charset="0"/>
                          <a:cs typeface="Times New Roman" panose="02020603050405020304" pitchFamily="18" charset="0"/>
                        </a:rPr>
                        <a:t>5.4</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a:latin typeface="Times New Roman" panose="02020603050405020304" pitchFamily="18" charset="0"/>
                          <a:cs typeface="Times New Roman" panose="02020603050405020304" pitchFamily="18" charset="0"/>
                        </a:rPr>
                        <a:t>32.7</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IN" sz="2000" dirty="0">
                          <a:latin typeface="Times New Roman" panose="02020603050405020304" pitchFamily="18" charset="0"/>
                          <a:cs typeface="Times New Roman" panose="02020603050405020304" pitchFamily="18" charset="0"/>
                        </a:rPr>
                        <a:t>Boeing 737-600, Boeing 737-700</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138987">
                <a:tc>
                  <a:txBody>
                    <a:bodyPr/>
                    <a:lstStyle/>
                    <a:p>
                      <a:r>
                        <a:rPr lang="en-IN" sz="2000">
                          <a:latin typeface="Times New Roman" panose="02020603050405020304" pitchFamily="18" charset="0"/>
                          <a:cs typeface="Times New Roman" panose="02020603050405020304" pitchFamily="18" charset="0"/>
                        </a:rPr>
                        <a:t>CFM56-7B22</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dirty="0" smtClean="0">
                          <a:latin typeface="Times New Roman" panose="02020603050405020304" pitchFamily="18" charset="0"/>
                          <a:cs typeface="Times New Roman" panose="02020603050405020304" pitchFamily="18" charset="0"/>
                        </a:rPr>
                        <a:t>(</a:t>
                      </a:r>
                      <a:r>
                        <a:rPr lang="en-IN" sz="2000" dirty="0">
                          <a:latin typeface="Times New Roman" panose="02020603050405020304" pitchFamily="18" charset="0"/>
                          <a:cs typeface="Times New Roman" panose="02020603050405020304" pitchFamily="18" charset="0"/>
                        </a:rPr>
                        <a:t>101 </a:t>
                      </a:r>
                      <a:r>
                        <a:rPr lang="en-IN" sz="2000" dirty="0" err="1">
                          <a:latin typeface="Times New Roman" panose="02020603050405020304" pitchFamily="18" charset="0"/>
                          <a:cs typeface="Times New Roman" panose="02020603050405020304" pitchFamily="18" charset="0"/>
                        </a:rPr>
                        <a:t>kN</a:t>
                      </a:r>
                      <a:r>
                        <a:rPr lang="en-IN" sz="2000" dirty="0">
                          <a:latin typeface="Times New Roman" panose="02020603050405020304" pitchFamily="18" charset="0"/>
                          <a:cs typeface="Times New Roman" panose="02020603050405020304" pitchFamily="18" charset="0"/>
                        </a:rPr>
                        <a:t>)</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a:latin typeface="Times New Roman" panose="02020603050405020304" pitchFamily="18" charset="0"/>
                          <a:cs typeface="Times New Roman" panose="02020603050405020304" pitchFamily="18" charset="0"/>
                        </a:rPr>
                        <a:t>5.3</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dirty="0">
                          <a:latin typeface="Times New Roman" panose="02020603050405020304" pitchFamily="18" charset="0"/>
                          <a:cs typeface="Times New Roman" panose="02020603050405020304" pitchFamily="18" charset="0"/>
                        </a:rPr>
                        <a:t>32.7</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IN" sz="2000">
                          <a:latin typeface="Times New Roman" panose="02020603050405020304" pitchFamily="18" charset="0"/>
                          <a:cs typeface="Times New Roman" panose="02020603050405020304" pitchFamily="18" charset="0"/>
                        </a:rPr>
                        <a:t>Boeing 737-600, Boeing 737-700</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70387">
                <a:tc>
                  <a:txBody>
                    <a:bodyPr/>
                    <a:lstStyle/>
                    <a:p>
                      <a:r>
                        <a:rPr lang="en-IN" sz="2000" dirty="0">
                          <a:latin typeface="Times New Roman" panose="02020603050405020304" pitchFamily="18" charset="0"/>
                          <a:cs typeface="Times New Roman" panose="02020603050405020304" pitchFamily="18" charset="0"/>
                        </a:rPr>
                        <a:t>CFM56-7B24</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dirty="0" smtClean="0">
                          <a:latin typeface="Times New Roman" panose="02020603050405020304" pitchFamily="18" charset="0"/>
                          <a:cs typeface="Times New Roman" panose="02020603050405020304" pitchFamily="18" charset="0"/>
                        </a:rPr>
                        <a:t>(</a:t>
                      </a:r>
                      <a:r>
                        <a:rPr lang="en-IN" sz="2000" dirty="0">
                          <a:latin typeface="Times New Roman" panose="02020603050405020304" pitchFamily="18" charset="0"/>
                          <a:cs typeface="Times New Roman" panose="02020603050405020304" pitchFamily="18" charset="0"/>
                        </a:rPr>
                        <a:t>108 </a:t>
                      </a:r>
                      <a:r>
                        <a:rPr lang="en-IN" sz="2000" dirty="0" err="1">
                          <a:latin typeface="Times New Roman" panose="02020603050405020304" pitchFamily="18" charset="0"/>
                          <a:cs typeface="Times New Roman" panose="02020603050405020304" pitchFamily="18" charset="0"/>
                        </a:rPr>
                        <a:t>kN</a:t>
                      </a:r>
                      <a:r>
                        <a:rPr lang="en-IN" sz="2000" dirty="0">
                          <a:latin typeface="Times New Roman" panose="02020603050405020304" pitchFamily="18" charset="0"/>
                          <a:cs typeface="Times New Roman" panose="02020603050405020304" pitchFamily="18" charset="0"/>
                        </a:rPr>
                        <a:t>)</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a:latin typeface="Times New Roman" panose="02020603050405020304" pitchFamily="18" charset="0"/>
                          <a:cs typeface="Times New Roman" panose="02020603050405020304" pitchFamily="18" charset="0"/>
                        </a:rPr>
                        <a:t>5.3</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000">
                          <a:latin typeface="Times New Roman" panose="02020603050405020304" pitchFamily="18" charset="0"/>
                          <a:cs typeface="Times New Roman" panose="02020603050405020304" pitchFamily="18" charset="0"/>
                        </a:rPr>
                        <a:t>32.7</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nl-NL" sz="2000" dirty="0">
                          <a:latin typeface="Times New Roman" panose="02020603050405020304" pitchFamily="18" charset="0"/>
                          <a:cs typeface="Times New Roman" panose="02020603050405020304" pitchFamily="18" charset="0"/>
                        </a:rPr>
                        <a:t>Boeing 737-700, Boeing 737-800, Boeing 737-900</a:t>
                      </a:r>
                    </a:p>
                  </a:txBody>
                  <a:tcPr marL="41897" marR="41897" marT="20944" marB="209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6664" name="Title 3"/>
          <p:cNvSpPr>
            <a:spLocks noGrp="1"/>
          </p:cNvSpPr>
          <p:nvPr>
            <p:ph type="title"/>
          </p:nvPr>
        </p:nvSpPr>
        <p:spPr>
          <a:xfrm>
            <a:off x="685800" y="0"/>
            <a:ext cx="7772400" cy="762000"/>
          </a:xfrm>
        </p:spPr>
        <p:txBody>
          <a:bodyPr/>
          <a:lstStyle/>
          <a:p>
            <a:r>
              <a:rPr lang="en-IN" altLang="en-US" sz="2800" smtClean="0"/>
              <a:t>Current Turbofan Engines</a:t>
            </a:r>
          </a:p>
        </p:txBody>
      </p:sp>
      <p:grpSp>
        <p:nvGrpSpPr>
          <p:cNvPr id="26665" name="Group 46"/>
          <p:cNvGrpSpPr>
            <a:grpSpLocks/>
          </p:cNvGrpSpPr>
          <p:nvPr/>
        </p:nvGrpSpPr>
        <p:grpSpPr bwMode="auto">
          <a:xfrm>
            <a:off x="0" y="0"/>
            <a:ext cx="9144000" cy="6858000"/>
            <a:chOff x="0" y="0"/>
            <a:chExt cx="9144000" cy="6858000"/>
          </a:xfrm>
        </p:grpSpPr>
        <p:grpSp>
          <p:nvGrpSpPr>
            <p:cNvPr id="26666" name="Group 8"/>
            <p:cNvGrpSpPr>
              <a:grpSpLocks/>
            </p:cNvGrpSpPr>
            <p:nvPr/>
          </p:nvGrpSpPr>
          <p:grpSpPr bwMode="auto">
            <a:xfrm>
              <a:off x="0" y="0"/>
              <a:ext cx="9144000" cy="6858000"/>
              <a:chOff x="0" y="0"/>
              <a:chExt cx="5760" cy="4320"/>
            </a:xfrm>
          </p:grpSpPr>
          <p:grpSp>
            <p:nvGrpSpPr>
              <p:cNvPr id="26669" name="Group 27"/>
              <p:cNvGrpSpPr>
                <a:grpSpLocks/>
              </p:cNvGrpSpPr>
              <p:nvPr/>
            </p:nvGrpSpPr>
            <p:grpSpPr bwMode="auto">
              <a:xfrm>
                <a:off x="0" y="0"/>
                <a:ext cx="192" cy="4320"/>
                <a:chOff x="0" y="-48"/>
                <a:chExt cx="144" cy="4368"/>
              </a:xfrm>
            </p:grpSpPr>
            <p:sp>
              <p:nvSpPr>
                <p:cNvPr id="26679"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6680"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6670" name="Group 12"/>
              <p:cNvGrpSpPr>
                <a:grpSpLocks/>
              </p:cNvGrpSpPr>
              <p:nvPr/>
            </p:nvGrpSpPr>
            <p:grpSpPr bwMode="auto">
              <a:xfrm>
                <a:off x="5674" y="24"/>
                <a:ext cx="86" cy="4296"/>
                <a:chOff x="5616" y="-48"/>
                <a:chExt cx="144" cy="4368"/>
              </a:xfrm>
            </p:grpSpPr>
            <p:sp>
              <p:nvSpPr>
                <p:cNvPr id="26677"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6678"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6671" name="Group 15"/>
              <p:cNvGrpSpPr>
                <a:grpSpLocks/>
              </p:cNvGrpSpPr>
              <p:nvPr/>
            </p:nvGrpSpPr>
            <p:grpSpPr bwMode="auto">
              <a:xfrm>
                <a:off x="144" y="0"/>
                <a:ext cx="5616" cy="144"/>
                <a:chOff x="96" y="-48"/>
                <a:chExt cx="5520" cy="144"/>
              </a:xfrm>
            </p:grpSpPr>
            <p:sp>
              <p:nvSpPr>
                <p:cNvPr id="26675"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6676"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6672" name="Group 18"/>
              <p:cNvGrpSpPr>
                <a:grpSpLocks/>
              </p:cNvGrpSpPr>
              <p:nvPr/>
            </p:nvGrpSpPr>
            <p:grpSpPr bwMode="auto">
              <a:xfrm>
                <a:off x="144" y="4234"/>
                <a:ext cx="5616" cy="86"/>
                <a:chOff x="96" y="4176"/>
                <a:chExt cx="5520" cy="144"/>
              </a:xfrm>
            </p:grpSpPr>
            <p:sp>
              <p:nvSpPr>
                <p:cNvPr id="26673"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6674"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6667" name="Rectangle 194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25641437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228600"/>
            <a:ext cx="6705600" cy="838200"/>
          </a:xfrm>
        </p:spPr>
        <p:txBody>
          <a:bodyPr/>
          <a:lstStyle/>
          <a:p>
            <a:r>
              <a:rPr lang="en-US" altLang="en-US" sz="2800" smtClean="0">
                <a:latin typeface="Times New Roman" panose="02020603050405020304" pitchFamily="18" charset="0"/>
                <a:cs typeface="Times New Roman" panose="02020603050405020304" pitchFamily="18" charset="0"/>
              </a:rPr>
              <a:t>Optimum Fan Pressure Ratio for Fuel Economy</a:t>
            </a:r>
          </a:p>
        </p:txBody>
      </p:sp>
      <p:sp>
        <p:nvSpPr>
          <p:cNvPr id="27651" name="Text Box 4"/>
          <p:cNvSpPr txBox="1">
            <a:spLocks noChangeArrowheads="1"/>
          </p:cNvSpPr>
          <p:nvPr/>
        </p:nvSpPr>
        <p:spPr bwMode="auto">
          <a:xfrm>
            <a:off x="2743200" y="6172200"/>
            <a:ext cx="2868613"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latin typeface="Times New Roman" panose="02020603050405020304" pitchFamily="18" charset="0"/>
              </a:rPr>
              <a:t>Fan Pressure Ratio</a:t>
            </a:r>
          </a:p>
        </p:txBody>
      </p:sp>
      <p:grpSp>
        <p:nvGrpSpPr>
          <p:cNvPr id="27652" name="Group 29"/>
          <p:cNvGrpSpPr>
            <a:grpSpLocks/>
          </p:cNvGrpSpPr>
          <p:nvPr/>
        </p:nvGrpSpPr>
        <p:grpSpPr bwMode="auto">
          <a:xfrm>
            <a:off x="838200" y="990600"/>
            <a:ext cx="7848600" cy="5287963"/>
            <a:chOff x="838200" y="990600"/>
            <a:chExt cx="7848600" cy="5287963"/>
          </a:xfrm>
        </p:grpSpPr>
        <p:graphicFrame>
          <p:nvGraphicFramePr>
            <p:cNvPr id="27700" name="Object 2"/>
            <p:cNvGraphicFramePr>
              <a:graphicFrameLocks noChangeAspect="1"/>
            </p:cNvGraphicFramePr>
            <p:nvPr/>
          </p:nvGraphicFramePr>
          <p:xfrm>
            <a:off x="838200" y="990600"/>
            <a:ext cx="7848600" cy="5287963"/>
          </p:xfrm>
          <a:graphic>
            <a:graphicData uri="http://schemas.openxmlformats.org/presentationml/2006/ole">
              <mc:AlternateContent xmlns:mc="http://schemas.openxmlformats.org/markup-compatibility/2006">
                <mc:Choice xmlns:v="urn:schemas-microsoft-com:vml" Requires="v">
                  <p:oleObj spid="_x0000_s47154" name="Bitmap Image" r:id="rId3" imgW="2895238" imgH="2790476" progId="Paint.Picture">
                    <p:embed/>
                  </p:oleObj>
                </mc:Choice>
                <mc:Fallback>
                  <p:oleObj name="Bitmap Image" r:id="rId3" imgW="2895238" imgH="2790476" progId="Paint.Picture">
                    <p:embed/>
                    <p:pic>
                      <p:nvPicPr>
                        <p:cNvPr id="0" name=""/>
                        <p:cNvPicPr>
                          <a:picLocks noChangeAspect="1" noChangeArrowheads="1"/>
                        </p:cNvPicPr>
                        <p:nvPr/>
                      </p:nvPicPr>
                      <p:blipFill>
                        <a:blip r:embed="rId4">
                          <a:lum bright="-12000" contrast="42000"/>
                          <a:extLst>
                            <a:ext uri="{28A0092B-C50C-407E-A947-70E740481C1C}">
                              <a14:useLocalDpi xmlns:a14="http://schemas.microsoft.com/office/drawing/2010/main" val="0"/>
                            </a:ext>
                          </a:extLst>
                        </a:blip>
                        <a:srcRect/>
                        <a:stretch>
                          <a:fillRect/>
                        </a:stretch>
                      </p:blipFill>
                      <p:spPr bwMode="auto">
                        <a:xfrm>
                          <a:off x="838200" y="990600"/>
                          <a:ext cx="7848600" cy="5287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28"/>
            <p:cNvSpPr/>
            <p:nvPr/>
          </p:nvSpPr>
          <p:spPr>
            <a:xfrm>
              <a:off x="1600200" y="1066800"/>
              <a:ext cx="6858000" cy="472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sp>
        <p:nvSpPr>
          <p:cNvPr id="27653" name="Text Box 5"/>
          <p:cNvSpPr txBox="1">
            <a:spLocks noChangeArrowheads="1"/>
          </p:cNvSpPr>
          <p:nvPr/>
        </p:nvSpPr>
        <p:spPr bwMode="auto">
          <a:xfrm rot="-5400000">
            <a:off x="209550" y="3219450"/>
            <a:ext cx="1014413" cy="519113"/>
          </a:xfrm>
          <a:prstGeom prst="rect">
            <a:avLst/>
          </a:prstGeom>
          <a:solidFill>
            <a:schemeClr val="bg1"/>
          </a:solidFill>
          <a:ln w="41275">
            <a:solidFill>
              <a:schemeClr val="tx1"/>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i="1">
                <a:latin typeface="Times New Roman" panose="02020603050405020304" pitchFamily="18" charset="0"/>
              </a:rPr>
              <a:t>TSFC</a:t>
            </a:r>
          </a:p>
        </p:txBody>
      </p:sp>
      <p:grpSp>
        <p:nvGrpSpPr>
          <p:cNvPr id="3" name="Group 6"/>
          <p:cNvGrpSpPr>
            <a:grpSpLocks/>
          </p:cNvGrpSpPr>
          <p:nvPr/>
        </p:nvGrpSpPr>
        <p:grpSpPr bwMode="auto">
          <a:xfrm>
            <a:off x="2133600" y="1447800"/>
            <a:ext cx="4017963" cy="3851275"/>
            <a:chOff x="1824" y="694"/>
            <a:chExt cx="2531" cy="2426"/>
          </a:xfrm>
        </p:grpSpPr>
        <p:sp>
          <p:nvSpPr>
            <p:cNvPr id="27698" name="Line 7"/>
            <p:cNvSpPr>
              <a:spLocks noChangeShapeType="1"/>
            </p:cNvSpPr>
            <p:nvPr/>
          </p:nvSpPr>
          <p:spPr bwMode="auto">
            <a:xfrm flipH="1">
              <a:off x="1824" y="960"/>
              <a:ext cx="2208" cy="216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7699" name="Text Box 8"/>
            <p:cNvSpPr txBox="1">
              <a:spLocks noChangeArrowheads="1"/>
            </p:cNvSpPr>
            <p:nvPr/>
          </p:nvSpPr>
          <p:spPr bwMode="auto">
            <a:xfrm>
              <a:off x="4118" y="694"/>
              <a:ext cx="237" cy="2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Symbol" panose="05050102010706020507" pitchFamily="18" charset="2"/>
                </a:rPr>
                <a:t>a</a:t>
              </a:r>
            </a:p>
          </p:txBody>
        </p:sp>
      </p:grpSp>
      <p:sp>
        <p:nvSpPr>
          <p:cNvPr id="494601" name="Text Box 9"/>
          <p:cNvSpPr txBox="1">
            <a:spLocks noChangeArrowheads="1"/>
          </p:cNvSpPr>
          <p:nvPr/>
        </p:nvSpPr>
        <p:spPr bwMode="auto">
          <a:xfrm>
            <a:off x="5791200" y="2032000"/>
            <a:ext cx="2590800" cy="10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i="1">
                <a:latin typeface="Times New Roman" panose="02020603050405020304" pitchFamily="18" charset="0"/>
              </a:rPr>
              <a:t>      r</a:t>
            </a:r>
            <a:r>
              <a:rPr lang="en-US" altLang="en-US" sz="2000" i="1" baseline="-25000">
                <a:latin typeface="Times New Roman" panose="02020603050405020304" pitchFamily="18" charset="0"/>
              </a:rPr>
              <a:t>0,p,comp</a:t>
            </a:r>
            <a:r>
              <a:rPr lang="en-US" altLang="en-US" sz="2000" i="1">
                <a:latin typeface="Times New Roman" panose="02020603050405020304" pitchFamily="18" charset="0"/>
              </a:rPr>
              <a:t>=24 </a:t>
            </a:r>
          </a:p>
          <a:p>
            <a:pPr algn="ctr" eaLnBrk="1" hangingPunct="1">
              <a:spcBef>
                <a:spcPct val="0"/>
              </a:spcBef>
              <a:buFontTx/>
              <a:buNone/>
            </a:pPr>
            <a:r>
              <a:rPr lang="en-US" altLang="en-US" sz="2000" i="1">
                <a:latin typeface="Times New Roman" panose="02020603050405020304" pitchFamily="18" charset="0"/>
              </a:rPr>
              <a:t>T</a:t>
            </a:r>
            <a:r>
              <a:rPr lang="en-US" altLang="en-US" sz="2000" i="1" baseline="-25000">
                <a:latin typeface="Times New Roman" panose="02020603050405020304" pitchFamily="18" charset="0"/>
              </a:rPr>
              <a:t>0max</a:t>
            </a:r>
            <a:r>
              <a:rPr lang="en-US" altLang="en-US" sz="2000" i="1">
                <a:latin typeface="Times New Roman" panose="02020603050405020304" pitchFamily="18" charset="0"/>
              </a:rPr>
              <a:t>=1800K       </a:t>
            </a:r>
          </a:p>
          <a:p>
            <a:pPr algn="ctr" eaLnBrk="1" hangingPunct="1">
              <a:spcBef>
                <a:spcPct val="0"/>
              </a:spcBef>
              <a:buFontTx/>
              <a:buNone/>
            </a:pPr>
            <a:r>
              <a:rPr lang="en-US" altLang="en-US" sz="2000" i="1">
                <a:latin typeface="Times New Roman" panose="02020603050405020304" pitchFamily="18" charset="0"/>
              </a:rPr>
              <a:t> M</a:t>
            </a:r>
            <a:r>
              <a:rPr lang="en-US" altLang="en-US" sz="2000" i="1" baseline="-25000">
                <a:latin typeface="Times New Roman" panose="02020603050405020304" pitchFamily="18" charset="0"/>
              </a:rPr>
              <a:t>ac</a:t>
            </a:r>
            <a:r>
              <a:rPr lang="en-US" altLang="en-US" sz="2000" i="1">
                <a:latin typeface="Times New Roman" panose="02020603050405020304" pitchFamily="18" charset="0"/>
              </a:rPr>
              <a:t> =0.9</a:t>
            </a:r>
          </a:p>
        </p:txBody>
      </p:sp>
      <p:sp>
        <p:nvSpPr>
          <p:cNvPr id="11" name="Freeform 10"/>
          <p:cNvSpPr/>
          <p:nvPr/>
        </p:nvSpPr>
        <p:spPr>
          <a:xfrm>
            <a:off x="2209800" y="4267200"/>
            <a:ext cx="6172200" cy="1371600"/>
          </a:xfrm>
          <a:custGeom>
            <a:avLst/>
            <a:gdLst>
              <a:gd name="connsiteX0" fmla="*/ 0 w 5921829"/>
              <a:gd name="connsiteY0" fmla="*/ 1306286 h 1306286"/>
              <a:gd name="connsiteX1" fmla="*/ 362857 w 5921829"/>
              <a:gd name="connsiteY1" fmla="*/ 1103086 h 1306286"/>
              <a:gd name="connsiteX2" fmla="*/ 928915 w 5921829"/>
              <a:gd name="connsiteY2" fmla="*/ 885371 h 1306286"/>
              <a:gd name="connsiteX3" fmla="*/ 1494972 w 5921829"/>
              <a:gd name="connsiteY3" fmla="*/ 754743 h 1306286"/>
              <a:gd name="connsiteX4" fmla="*/ 2235200 w 5921829"/>
              <a:gd name="connsiteY4" fmla="*/ 580571 h 1306286"/>
              <a:gd name="connsiteX5" fmla="*/ 3018972 w 5921829"/>
              <a:gd name="connsiteY5" fmla="*/ 406400 h 1306286"/>
              <a:gd name="connsiteX6" fmla="*/ 4267200 w 5921829"/>
              <a:gd name="connsiteY6" fmla="*/ 203200 h 1306286"/>
              <a:gd name="connsiteX7" fmla="*/ 5921829 w 5921829"/>
              <a:gd name="connsiteY7" fmla="*/ 0 h 1306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21829" h="1306286">
                <a:moveTo>
                  <a:pt x="0" y="1306286"/>
                </a:moveTo>
                <a:cubicBezTo>
                  <a:pt x="104019" y="1239762"/>
                  <a:pt x="208038" y="1173238"/>
                  <a:pt x="362857" y="1103086"/>
                </a:cubicBezTo>
                <a:cubicBezTo>
                  <a:pt x="517676" y="1032934"/>
                  <a:pt x="740229" y="943428"/>
                  <a:pt x="928915" y="885371"/>
                </a:cubicBezTo>
                <a:cubicBezTo>
                  <a:pt x="1117601" y="827314"/>
                  <a:pt x="1494972" y="754743"/>
                  <a:pt x="1494972" y="754743"/>
                </a:cubicBezTo>
                <a:lnTo>
                  <a:pt x="2235200" y="580571"/>
                </a:lnTo>
                <a:cubicBezTo>
                  <a:pt x="2489200" y="522514"/>
                  <a:pt x="2680305" y="469295"/>
                  <a:pt x="3018972" y="406400"/>
                </a:cubicBezTo>
                <a:cubicBezTo>
                  <a:pt x="3357639" y="343505"/>
                  <a:pt x="3783391" y="270933"/>
                  <a:pt x="4267200" y="203200"/>
                </a:cubicBezTo>
                <a:cubicBezTo>
                  <a:pt x="4751010" y="135467"/>
                  <a:pt x="5336419" y="67733"/>
                  <a:pt x="5921829" y="0"/>
                </a:cubicBezTo>
              </a:path>
            </a:pathLst>
          </a:custGeom>
          <a:ln w="41275">
            <a:solidFill>
              <a:srgbClr val="FF9900"/>
            </a:solidFill>
            <a:prstDash val="sys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grpSp>
        <p:nvGrpSpPr>
          <p:cNvPr id="4" name="Group 30"/>
          <p:cNvGrpSpPr>
            <a:grpSpLocks/>
          </p:cNvGrpSpPr>
          <p:nvPr/>
        </p:nvGrpSpPr>
        <p:grpSpPr bwMode="auto">
          <a:xfrm>
            <a:off x="1625600" y="1379538"/>
            <a:ext cx="6778625" cy="2757487"/>
            <a:chOff x="1625600" y="1378857"/>
            <a:chExt cx="6778171" cy="2757714"/>
          </a:xfrm>
        </p:grpSpPr>
        <p:sp>
          <p:nvSpPr>
            <p:cNvPr id="13" name="Freeform 12"/>
            <p:cNvSpPr/>
            <p:nvPr/>
          </p:nvSpPr>
          <p:spPr>
            <a:xfrm>
              <a:off x="1625600" y="1378857"/>
              <a:ext cx="6778171" cy="2757714"/>
            </a:xfrm>
            <a:custGeom>
              <a:avLst/>
              <a:gdLst>
                <a:gd name="connsiteX0" fmla="*/ 0 w 6778171"/>
                <a:gd name="connsiteY0" fmla="*/ 0 h 2757714"/>
                <a:gd name="connsiteX1" fmla="*/ 188686 w 6778171"/>
                <a:gd name="connsiteY1" fmla="*/ 682172 h 2757714"/>
                <a:gd name="connsiteX2" fmla="*/ 493486 w 6778171"/>
                <a:gd name="connsiteY2" fmla="*/ 1074057 h 2757714"/>
                <a:gd name="connsiteX3" fmla="*/ 754743 w 6778171"/>
                <a:gd name="connsiteY3" fmla="*/ 1393372 h 2757714"/>
                <a:gd name="connsiteX4" fmla="*/ 1262743 w 6778171"/>
                <a:gd name="connsiteY4" fmla="*/ 1756229 h 2757714"/>
                <a:gd name="connsiteX5" fmla="*/ 2075543 w 6778171"/>
                <a:gd name="connsiteY5" fmla="*/ 2119086 h 2757714"/>
                <a:gd name="connsiteX6" fmla="*/ 2714171 w 6778171"/>
                <a:gd name="connsiteY6" fmla="*/ 2336800 h 2757714"/>
                <a:gd name="connsiteX7" fmla="*/ 3773714 w 6778171"/>
                <a:gd name="connsiteY7" fmla="*/ 2554514 h 2757714"/>
                <a:gd name="connsiteX8" fmla="*/ 4717143 w 6778171"/>
                <a:gd name="connsiteY8" fmla="*/ 2699657 h 2757714"/>
                <a:gd name="connsiteX9" fmla="*/ 6778171 w 6778171"/>
                <a:gd name="connsiteY9" fmla="*/ 2757714 h 2757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778171" h="2757714">
                  <a:moveTo>
                    <a:pt x="0" y="0"/>
                  </a:moveTo>
                  <a:cubicBezTo>
                    <a:pt x="53219" y="251581"/>
                    <a:pt x="106438" y="503163"/>
                    <a:pt x="188686" y="682172"/>
                  </a:cubicBezTo>
                  <a:cubicBezTo>
                    <a:pt x="270934" y="861182"/>
                    <a:pt x="399143" y="955524"/>
                    <a:pt x="493486" y="1074057"/>
                  </a:cubicBezTo>
                  <a:cubicBezTo>
                    <a:pt x="587829" y="1192590"/>
                    <a:pt x="626534" y="1279677"/>
                    <a:pt x="754743" y="1393372"/>
                  </a:cubicBezTo>
                  <a:cubicBezTo>
                    <a:pt x="882952" y="1507067"/>
                    <a:pt x="1042610" y="1635277"/>
                    <a:pt x="1262743" y="1756229"/>
                  </a:cubicBezTo>
                  <a:cubicBezTo>
                    <a:pt x="1482876" y="1877181"/>
                    <a:pt x="1833638" y="2022324"/>
                    <a:pt x="2075543" y="2119086"/>
                  </a:cubicBezTo>
                  <a:cubicBezTo>
                    <a:pt x="2317448" y="2215848"/>
                    <a:pt x="2431143" y="2264229"/>
                    <a:pt x="2714171" y="2336800"/>
                  </a:cubicBezTo>
                  <a:cubicBezTo>
                    <a:pt x="2997200" y="2409371"/>
                    <a:pt x="3439885" y="2494038"/>
                    <a:pt x="3773714" y="2554514"/>
                  </a:cubicBezTo>
                  <a:cubicBezTo>
                    <a:pt x="4107543" y="2614990"/>
                    <a:pt x="4216400" y="2665790"/>
                    <a:pt x="4717143" y="2699657"/>
                  </a:cubicBezTo>
                  <a:cubicBezTo>
                    <a:pt x="5217886" y="2733524"/>
                    <a:pt x="5998028" y="2745619"/>
                    <a:pt x="6778171" y="2757714"/>
                  </a:cubicBezTo>
                </a:path>
              </a:pathLst>
            </a:custGeom>
            <a:ln w="41275">
              <a:solidFill>
                <a:srgbClr val="7030A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7697" name="TextBox 20"/>
            <p:cNvSpPr txBox="1">
              <a:spLocks noChangeArrowheads="1"/>
            </p:cNvSpPr>
            <p:nvPr/>
          </p:nvSpPr>
          <p:spPr bwMode="auto">
            <a:xfrm rot="936530">
              <a:off x="4559337" y="3452870"/>
              <a:ext cx="7056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altLang="en-US" sz="2400">
                  <a:latin typeface="Times New Roman" panose="02020603050405020304" pitchFamily="18" charset="0"/>
                  <a:sym typeface="Symbol" panose="05050102010706020507" pitchFamily="18" charset="2"/>
                </a:rPr>
                <a:t>=3</a:t>
              </a:r>
              <a:endParaRPr lang="en-IN" altLang="en-US" sz="2400">
                <a:latin typeface="Times New Roman" panose="02020603050405020304" pitchFamily="18" charset="0"/>
              </a:endParaRPr>
            </a:p>
          </p:txBody>
        </p:sp>
      </p:grpSp>
      <p:grpSp>
        <p:nvGrpSpPr>
          <p:cNvPr id="5" name="Group 31"/>
          <p:cNvGrpSpPr>
            <a:grpSpLocks/>
          </p:cNvGrpSpPr>
          <p:nvPr/>
        </p:nvGrpSpPr>
        <p:grpSpPr bwMode="auto">
          <a:xfrm>
            <a:off x="1639888" y="1698625"/>
            <a:ext cx="6691312" cy="2768600"/>
            <a:chOff x="1640114" y="1698171"/>
            <a:chExt cx="6691086" cy="2769810"/>
          </a:xfrm>
        </p:grpSpPr>
        <p:sp>
          <p:nvSpPr>
            <p:cNvPr id="14" name="Freeform 13"/>
            <p:cNvSpPr/>
            <p:nvPr/>
          </p:nvSpPr>
          <p:spPr>
            <a:xfrm>
              <a:off x="1640114" y="1698171"/>
              <a:ext cx="6691086" cy="2769810"/>
            </a:xfrm>
            <a:custGeom>
              <a:avLst/>
              <a:gdLst>
                <a:gd name="connsiteX0" fmla="*/ 0 w 6691086"/>
                <a:gd name="connsiteY0" fmla="*/ 0 h 2769810"/>
                <a:gd name="connsiteX1" fmla="*/ 174172 w 6691086"/>
                <a:gd name="connsiteY1" fmla="*/ 522515 h 2769810"/>
                <a:gd name="connsiteX2" fmla="*/ 362857 w 6691086"/>
                <a:gd name="connsiteY2" fmla="*/ 1001486 h 2769810"/>
                <a:gd name="connsiteX3" fmla="*/ 841829 w 6691086"/>
                <a:gd name="connsiteY3" fmla="*/ 1553029 h 2769810"/>
                <a:gd name="connsiteX4" fmla="*/ 1248229 w 6691086"/>
                <a:gd name="connsiteY4" fmla="*/ 1915886 h 2769810"/>
                <a:gd name="connsiteX5" fmla="*/ 1799772 w 6691086"/>
                <a:gd name="connsiteY5" fmla="*/ 2249715 h 2769810"/>
                <a:gd name="connsiteX6" fmla="*/ 2510972 w 6691086"/>
                <a:gd name="connsiteY6" fmla="*/ 2496458 h 2769810"/>
                <a:gd name="connsiteX7" fmla="*/ 3077029 w 6691086"/>
                <a:gd name="connsiteY7" fmla="*/ 2627086 h 2769810"/>
                <a:gd name="connsiteX8" fmla="*/ 4093029 w 6691086"/>
                <a:gd name="connsiteY8" fmla="*/ 2757715 h 2769810"/>
                <a:gd name="connsiteX9" fmla="*/ 5007429 w 6691086"/>
                <a:gd name="connsiteY9" fmla="*/ 2699658 h 2769810"/>
                <a:gd name="connsiteX10" fmla="*/ 6168572 w 6691086"/>
                <a:gd name="connsiteY10" fmla="*/ 2612572 h 2769810"/>
                <a:gd name="connsiteX11" fmla="*/ 6691086 w 6691086"/>
                <a:gd name="connsiteY11" fmla="*/ 2481943 h 2769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91086" h="2769810">
                  <a:moveTo>
                    <a:pt x="0" y="0"/>
                  </a:moveTo>
                  <a:cubicBezTo>
                    <a:pt x="56848" y="177800"/>
                    <a:pt x="113696" y="355601"/>
                    <a:pt x="174172" y="522515"/>
                  </a:cubicBezTo>
                  <a:cubicBezTo>
                    <a:pt x="234648" y="689429"/>
                    <a:pt x="251581" y="829734"/>
                    <a:pt x="362857" y="1001486"/>
                  </a:cubicBezTo>
                  <a:cubicBezTo>
                    <a:pt x="474133" y="1173238"/>
                    <a:pt x="694267" y="1400629"/>
                    <a:pt x="841829" y="1553029"/>
                  </a:cubicBezTo>
                  <a:cubicBezTo>
                    <a:pt x="989391" y="1705429"/>
                    <a:pt x="1088572" y="1799772"/>
                    <a:pt x="1248229" y="1915886"/>
                  </a:cubicBezTo>
                  <a:cubicBezTo>
                    <a:pt x="1407886" y="2032000"/>
                    <a:pt x="1589315" y="2152953"/>
                    <a:pt x="1799772" y="2249715"/>
                  </a:cubicBezTo>
                  <a:cubicBezTo>
                    <a:pt x="2010229" y="2346477"/>
                    <a:pt x="2298096" y="2433563"/>
                    <a:pt x="2510972" y="2496458"/>
                  </a:cubicBezTo>
                  <a:cubicBezTo>
                    <a:pt x="2723848" y="2559353"/>
                    <a:pt x="2813353" y="2583543"/>
                    <a:pt x="3077029" y="2627086"/>
                  </a:cubicBezTo>
                  <a:cubicBezTo>
                    <a:pt x="3340705" y="2670629"/>
                    <a:pt x="3771296" y="2745620"/>
                    <a:pt x="4093029" y="2757715"/>
                  </a:cubicBezTo>
                  <a:cubicBezTo>
                    <a:pt x="4414762" y="2769810"/>
                    <a:pt x="5007429" y="2699658"/>
                    <a:pt x="5007429" y="2699658"/>
                  </a:cubicBezTo>
                  <a:cubicBezTo>
                    <a:pt x="5353353" y="2675468"/>
                    <a:pt x="5887963" y="2648858"/>
                    <a:pt x="6168572" y="2612572"/>
                  </a:cubicBezTo>
                  <a:cubicBezTo>
                    <a:pt x="6449181" y="2576286"/>
                    <a:pt x="6570133" y="2529114"/>
                    <a:pt x="6691086" y="2481943"/>
                  </a:cubicBezTo>
                </a:path>
              </a:pathLst>
            </a:custGeom>
            <a:ln w="41275">
              <a:solidFill>
                <a:srgbClr val="00206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7695" name="TextBox 21"/>
            <p:cNvSpPr txBox="1">
              <a:spLocks noChangeArrowheads="1"/>
            </p:cNvSpPr>
            <p:nvPr/>
          </p:nvSpPr>
          <p:spPr bwMode="auto">
            <a:xfrm rot="936530">
              <a:off x="4392499" y="3871514"/>
              <a:ext cx="7056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altLang="en-US" sz="2400">
                  <a:latin typeface="Times New Roman" panose="02020603050405020304" pitchFamily="18" charset="0"/>
                  <a:sym typeface="Symbol" panose="05050102010706020507" pitchFamily="18" charset="2"/>
                </a:rPr>
                <a:t>=4</a:t>
              </a:r>
              <a:endParaRPr lang="en-IN" altLang="en-US" sz="2400">
                <a:latin typeface="Times New Roman" panose="02020603050405020304" pitchFamily="18" charset="0"/>
              </a:endParaRPr>
            </a:p>
          </p:txBody>
        </p:sp>
      </p:grpSp>
      <p:grpSp>
        <p:nvGrpSpPr>
          <p:cNvPr id="6" name="Group 32"/>
          <p:cNvGrpSpPr>
            <a:grpSpLocks/>
          </p:cNvGrpSpPr>
          <p:nvPr/>
        </p:nvGrpSpPr>
        <p:grpSpPr bwMode="auto">
          <a:xfrm>
            <a:off x="1654175" y="1828800"/>
            <a:ext cx="5065713" cy="2816225"/>
            <a:chOff x="1654629" y="1828800"/>
            <a:chExt cx="5065485" cy="2815771"/>
          </a:xfrm>
        </p:grpSpPr>
        <p:sp>
          <p:nvSpPr>
            <p:cNvPr id="15" name="Freeform 14"/>
            <p:cNvSpPr/>
            <p:nvPr/>
          </p:nvSpPr>
          <p:spPr>
            <a:xfrm>
              <a:off x="1654629" y="1828800"/>
              <a:ext cx="5065485" cy="2815771"/>
            </a:xfrm>
            <a:custGeom>
              <a:avLst/>
              <a:gdLst>
                <a:gd name="connsiteX0" fmla="*/ 0 w 5065485"/>
                <a:gd name="connsiteY0" fmla="*/ 0 h 2815771"/>
                <a:gd name="connsiteX1" fmla="*/ 319314 w 5065485"/>
                <a:gd name="connsiteY1" fmla="*/ 1045029 h 2815771"/>
                <a:gd name="connsiteX2" fmla="*/ 638628 w 5065485"/>
                <a:gd name="connsiteY2" fmla="*/ 1596571 h 2815771"/>
                <a:gd name="connsiteX3" fmla="*/ 1088571 w 5065485"/>
                <a:gd name="connsiteY3" fmla="*/ 2090057 h 2815771"/>
                <a:gd name="connsiteX4" fmla="*/ 1814285 w 5065485"/>
                <a:gd name="connsiteY4" fmla="*/ 2510971 h 2815771"/>
                <a:gd name="connsiteX5" fmla="*/ 2438400 w 5065485"/>
                <a:gd name="connsiteY5" fmla="*/ 2699657 h 2815771"/>
                <a:gd name="connsiteX6" fmla="*/ 3062514 w 5065485"/>
                <a:gd name="connsiteY6" fmla="*/ 2801257 h 2815771"/>
                <a:gd name="connsiteX7" fmla="*/ 3875314 w 5065485"/>
                <a:gd name="connsiteY7" fmla="*/ 2786743 h 2815771"/>
                <a:gd name="connsiteX8" fmla="*/ 4397828 w 5065485"/>
                <a:gd name="connsiteY8" fmla="*/ 2714171 h 2815771"/>
                <a:gd name="connsiteX9" fmla="*/ 4818742 w 5065485"/>
                <a:gd name="connsiteY9" fmla="*/ 2525486 h 2815771"/>
                <a:gd name="connsiteX10" fmla="*/ 5065485 w 5065485"/>
                <a:gd name="connsiteY10" fmla="*/ 2133600 h 2815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065485" h="2815771">
                  <a:moveTo>
                    <a:pt x="0" y="0"/>
                  </a:moveTo>
                  <a:cubicBezTo>
                    <a:pt x="106438" y="389467"/>
                    <a:pt x="212876" y="778934"/>
                    <a:pt x="319314" y="1045029"/>
                  </a:cubicBezTo>
                  <a:cubicBezTo>
                    <a:pt x="425752" y="1311124"/>
                    <a:pt x="510419" y="1422400"/>
                    <a:pt x="638628" y="1596571"/>
                  </a:cubicBezTo>
                  <a:cubicBezTo>
                    <a:pt x="766837" y="1770742"/>
                    <a:pt x="892628" y="1937657"/>
                    <a:pt x="1088571" y="2090057"/>
                  </a:cubicBezTo>
                  <a:cubicBezTo>
                    <a:pt x="1284514" y="2242457"/>
                    <a:pt x="1589314" y="2409371"/>
                    <a:pt x="1814285" y="2510971"/>
                  </a:cubicBezTo>
                  <a:cubicBezTo>
                    <a:pt x="2039256" y="2612571"/>
                    <a:pt x="2230362" y="2651276"/>
                    <a:pt x="2438400" y="2699657"/>
                  </a:cubicBezTo>
                  <a:cubicBezTo>
                    <a:pt x="2646438" y="2748038"/>
                    <a:pt x="2823028" y="2786743"/>
                    <a:pt x="3062514" y="2801257"/>
                  </a:cubicBezTo>
                  <a:cubicBezTo>
                    <a:pt x="3302000" y="2815771"/>
                    <a:pt x="3652762" y="2801257"/>
                    <a:pt x="3875314" y="2786743"/>
                  </a:cubicBezTo>
                  <a:cubicBezTo>
                    <a:pt x="4097866" y="2772229"/>
                    <a:pt x="4240590" y="2757714"/>
                    <a:pt x="4397828" y="2714171"/>
                  </a:cubicBezTo>
                  <a:cubicBezTo>
                    <a:pt x="4555066" y="2670628"/>
                    <a:pt x="4707466" y="2622248"/>
                    <a:pt x="4818742" y="2525486"/>
                  </a:cubicBezTo>
                  <a:cubicBezTo>
                    <a:pt x="4930018" y="2428724"/>
                    <a:pt x="4997751" y="2281162"/>
                    <a:pt x="5065485" y="2133600"/>
                  </a:cubicBezTo>
                </a:path>
              </a:pathLst>
            </a:custGeom>
            <a:ln w="41275">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7693" name="TextBox 22"/>
            <p:cNvSpPr txBox="1">
              <a:spLocks noChangeArrowheads="1"/>
            </p:cNvSpPr>
            <p:nvPr/>
          </p:nvSpPr>
          <p:spPr bwMode="auto">
            <a:xfrm rot="936530">
              <a:off x="3630499" y="4125021"/>
              <a:ext cx="7056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altLang="en-US" sz="2400">
                  <a:latin typeface="Times New Roman" panose="02020603050405020304" pitchFamily="18" charset="0"/>
                  <a:sym typeface="Symbol" panose="05050102010706020507" pitchFamily="18" charset="2"/>
                </a:rPr>
                <a:t>=5</a:t>
              </a:r>
              <a:endParaRPr lang="en-IN" altLang="en-US" sz="2400">
                <a:latin typeface="Times New Roman" panose="02020603050405020304" pitchFamily="18" charset="0"/>
              </a:endParaRPr>
            </a:p>
          </p:txBody>
        </p:sp>
      </p:grpSp>
      <p:grpSp>
        <p:nvGrpSpPr>
          <p:cNvPr id="7" name="Group 33"/>
          <p:cNvGrpSpPr>
            <a:grpSpLocks/>
          </p:cNvGrpSpPr>
          <p:nvPr/>
        </p:nvGrpSpPr>
        <p:grpSpPr bwMode="auto">
          <a:xfrm>
            <a:off x="1639888" y="1857375"/>
            <a:ext cx="3778250" cy="3328988"/>
            <a:chOff x="1640114" y="1857829"/>
            <a:chExt cx="3777265" cy="3328236"/>
          </a:xfrm>
        </p:grpSpPr>
        <p:sp>
          <p:nvSpPr>
            <p:cNvPr id="16" name="Freeform 15"/>
            <p:cNvSpPr/>
            <p:nvPr/>
          </p:nvSpPr>
          <p:spPr>
            <a:xfrm>
              <a:off x="1640114" y="1857829"/>
              <a:ext cx="3743936" cy="2963193"/>
            </a:xfrm>
            <a:custGeom>
              <a:avLst/>
              <a:gdLst>
                <a:gd name="connsiteX0" fmla="*/ 0 w 3744686"/>
                <a:gd name="connsiteY0" fmla="*/ 0 h 2963333"/>
                <a:gd name="connsiteX1" fmla="*/ 217715 w 3744686"/>
                <a:gd name="connsiteY1" fmla="*/ 1030514 h 2963333"/>
                <a:gd name="connsiteX2" fmla="*/ 537029 w 3744686"/>
                <a:gd name="connsiteY2" fmla="*/ 1640114 h 2963333"/>
                <a:gd name="connsiteX3" fmla="*/ 1030515 w 3744686"/>
                <a:gd name="connsiteY3" fmla="*/ 2293257 h 2963333"/>
                <a:gd name="connsiteX4" fmla="*/ 1524000 w 3744686"/>
                <a:gd name="connsiteY4" fmla="*/ 2641600 h 2963333"/>
                <a:gd name="connsiteX5" fmla="*/ 2177143 w 3744686"/>
                <a:gd name="connsiteY5" fmla="*/ 2873828 h 2963333"/>
                <a:gd name="connsiteX6" fmla="*/ 2786743 w 3744686"/>
                <a:gd name="connsiteY6" fmla="*/ 2960914 h 2963333"/>
                <a:gd name="connsiteX7" fmla="*/ 3178629 w 3744686"/>
                <a:gd name="connsiteY7" fmla="*/ 2888342 h 2963333"/>
                <a:gd name="connsiteX8" fmla="*/ 3425372 w 3744686"/>
                <a:gd name="connsiteY8" fmla="*/ 2830285 h 2963333"/>
                <a:gd name="connsiteX9" fmla="*/ 3744686 w 3744686"/>
                <a:gd name="connsiteY9" fmla="*/ 2540000 h 2963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744686" h="2963333">
                  <a:moveTo>
                    <a:pt x="0" y="0"/>
                  </a:moveTo>
                  <a:cubicBezTo>
                    <a:pt x="64105" y="378581"/>
                    <a:pt x="128210" y="757162"/>
                    <a:pt x="217715" y="1030514"/>
                  </a:cubicBezTo>
                  <a:cubicBezTo>
                    <a:pt x="307220" y="1303866"/>
                    <a:pt x="401562" y="1429657"/>
                    <a:pt x="537029" y="1640114"/>
                  </a:cubicBezTo>
                  <a:cubicBezTo>
                    <a:pt x="672496" y="1850571"/>
                    <a:pt x="866020" y="2126343"/>
                    <a:pt x="1030515" y="2293257"/>
                  </a:cubicBezTo>
                  <a:cubicBezTo>
                    <a:pt x="1195010" y="2460171"/>
                    <a:pt x="1332895" y="2544838"/>
                    <a:pt x="1524000" y="2641600"/>
                  </a:cubicBezTo>
                  <a:cubicBezTo>
                    <a:pt x="1715105" y="2738362"/>
                    <a:pt x="1966686" y="2820609"/>
                    <a:pt x="2177143" y="2873828"/>
                  </a:cubicBezTo>
                  <a:cubicBezTo>
                    <a:pt x="2387600" y="2927047"/>
                    <a:pt x="2619829" y="2958495"/>
                    <a:pt x="2786743" y="2960914"/>
                  </a:cubicBezTo>
                  <a:cubicBezTo>
                    <a:pt x="2953657" y="2963333"/>
                    <a:pt x="3072191" y="2910114"/>
                    <a:pt x="3178629" y="2888342"/>
                  </a:cubicBezTo>
                  <a:cubicBezTo>
                    <a:pt x="3285067" y="2866570"/>
                    <a:pt x="3331029" y="2888342"/>
                    <a:pt x="3425372" y="2830285"/>
                  </a:cubicBezTo>
                  <a:cubicBezTo>
                    <a:pt x="3519715" y="2772228"/>
                    <a:pt x="3632200" y="2656114"/>
                    <a:pt x="3744686" y="2540000"/>
                  </a:cubicBezTo>
                </a:path>
              </a:pathLst>
            </a:custGeom>
            <a:ln w="41275">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7691" name="TextBox 23"/>
            <p:cNvSpPr txBox="1">
              <a:spLocks noChangeArrowheads="1"/>
            </p:cNvSpPr>
            <p:nvPr/>
          </p:nvSpPr>
          <p:spPr bwMode="auto">
            <a:xfrm>
              <a:off x="4711737" y="4724400"/>
              <a:ext cx="7056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altLang="en-US" sz="2400">
                  <a:latin typeface="Times New Roman" panose="02020603050405020304" pitchFamily="18" charset="0"/>
                  <a:sym typeface="Symbol" panose="05050102010706020507" pitchFamily="18" charset="2"/>
                </a:rPr>
                <a:t>=6</a:t>
              </a:r>
              <a:endParaRPr lang="en-IN" altLang="en-US" sz="2400">
                <a:latin typeface="Times New Roman" panose="02020603050405020304" pitchFamily="18" charset="0"/>
              </a:endParaRPr>
            </a:p>
          </p:txBody>
        </p:sp>
      </p:grpSp>
      <p:grpSp>
        <p:nvGrpSpPr>
          <p:cNvPr id="8" name="Group 34"/>
          <p:cNvGrpSpPr>
            <a:grpSpLocks/>
          </p:cNvGrpSpPr>
          <p:nvPr/>
        </p:nvGrpSpPr>
        <p:grpSpPr bwMode="auto">
          <a:xfrm>
            <a:off x="1639888" y="2133600"/>
            <a:ext cx="2946400" cy="3124200"/>
            <a:chOff x="1640114" y="2133600"/>
            <a:chExt cx="2946400" cy="3124200"/>
          </a:xfrm>
        </p:grpSpPr>
        <p:sp>
          <p:nvSpPr>
            <p:cNvPr id="17" name="Freeform 16"/>
            <p:cNvSpPr/>
            <p:nvPr/>
          </p:nvSpPr>
          <p:spPr>
            <a:xfrm>
              <a:off x="1640114" y="2133600"/>
              <a:ext cx="2946400" cy="2817813"/>
            </a:xfrm>
            <a:custGeom>
              <a:avLst/>
              <a:gdLst>
                <a:gd name="connsiteX0" fmla="*/ 0 w 2946400"/>
                <a:gd name="connsiteY0" fmla="*/ 0 h 2818190"/>
                <a:gd name="connsiteX1" fmla="*/ 232229 w 2946400"/>
                <a:gd name="connsiteY1" fmla="*/ 928914 h 2818190"/>
                <a:gd name="connsiteX2" fmla="*/ 420915 w 2946400"/>
                <a:gd name="connsiteY2" fmla="*/ 1509486 h 2818190"/>
                <a:gd name="connsiteX3" fmla="*/ 595086 w 2946400"/>
                <a:gd name="connsiteY3" fmla="*/ 1828800 h 2818190"/>
                <a:gd name="connsiteX4" fmla="*/ 899886 w 2946400"/>
                <a:gd name="connsiteY4" fmla="*/ 2278743 h 2818190"/>
                <a:gd name="connsiteX5" fmla="*/ 1451429 w 2946400"/>
                <a:gd name="connsiteY5" fmla="*/ 2583543 h 2818190"/>
                <a:gd name="connsiteX6" fmla="*/ 2075543 w 2946400"/>
                <a:gd name="connsiteY6" fmla="*/ 2801257 h 2818190"/>
                <a:gd name="connsiteX7" fmla="*/ 2685143 w 2946400"/>
                <a:gd name="connsiteY7" fmla="*/ 2685143 h 2818190"/>
                <a:gd name="connsiteX8" fmla="*/ 2946400 w 2946400"/>
                <a:gd name="connsiteY8" fmla="*/ 2438400 h 28181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46400" h="2818190">
                  <a:moveTo>
                    <a:pt x="0" y="0"/>
                  </a:moveTo>
                  <a:cubicBezTo>
                    <a:pt x="81038" y="338666"/>
                    <a:pt x="162077" y="677333"/>
                    <a:pt x="232229" y="928914"/>
                  </a:cubicBezTo>
                  <a:cubicBezTo>
                    <a:pt x="302381" y="1180495"/>
                    <a:pt x="360439" y="1359505"/>
                    <a:pt x="420915" y="1509486"/>
                  </a:cubicBezTo>
                  <a:cubicBezTo>
                    <a:pt x="481391" y="1659467"/>
                    <a:pt x="515258" y="1700591"/>
                    <a:pt x="595086" y="1828800"/>
                  </a:cubicBezTo>
                  <a:cubicBezTo>
                    <a:pt x="674915" y="1957010"/>
                    <a:pt x="757162" y="2152952"/>
                    <a:pt x="899886" y="2278743"/>
                  </a:cubicBezTo>
                  <a:cubicBezTo>
                    <a:pt x="1042610" y="2404534"/>
                    <a:pt x="1255486" y="2496457"/>
                    <a:pt x="1451429" y="2583543"/>
                  </a:cubicBezTo>
                  <a:cubicBezTo>
                    <a:pt x="1647372" y="2670629"/>
                    <a:pt x="1869924" y="2784324"/>
                    <a:pt x="2075543" y="2801257"/>
                  </a:cubicBezTo>
                  <a:cubicBezTo>
                    <a:pt x="2281162" y="2818190"/>
                    <a:pt x="2540000" y="2745619"/>
                    <a:pt x="2685143" y="2685143"/>
                  </a:cubicBezTo>
                  <a:cubicBezTo>
                    <a:pt x="2830286" y="2624667"/>
                    <a:pt x="2888343" y="2531533"/>
                    <a:pt x="2946400" y="2438400"/>
                  </a:cubicBezTo>
                </a:path>
              </a:pathLst>
            </a:custGeom>
            <a:ln w="41275">
              <a:solidFill>
                <a:srgbClr val="92D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7689" name="TextBox 24"/>
            <p:cNvSpPr txBox="1">
              <a:spLocks noChangeArrowheads="1"/>
            </p:cNvSpPr>
            <p:nvPr/>
          </p:nvSpPr>
          <p:spPr bwMode="auto">
            <a:xfrm>
              <a:off x="4038600" y="479613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altLang="en-US" sz="2400">
                  <a:latin typeface="Times New Roman" panose="02020603050405020304" pitchFamily="18" charset="0"/>
                  <a:sym typeface="Symbol" panose="05050102010706020507" pitchFamily="18" charset="2"/>
                </a:rPr>
                <a:t>7</a:t>
              </a:r>
              <a:endParaRPr lang="en-IN" altLang="en-US" sz="2400">
                <a:latin typeface="Times New Roman" panose="02020603050405020304" pitchFamily="18" charset="0"/>
              </a:endParaRPr>
            </a:p>
          </p:txBody>
        </p:sp>
      </p:grpSp>
      <p:grpSp>
        <p:nvGrpSpPr>
          <p:cNvPr id="9" name="Group 35"/>
          <p:cNvGrpSpPr>
            <a:grpSpLocks/>
          </p:cNvGrpSpPr>
          <p:nvPr/>
        </p:nvGrpSpPr>
        <p:grpSpPr bwMode="auto">
          <a:xfrm>
            <a:off x="1625600" y="2336800"/>
            <a:ext cx="2424113" cy="3073400"/>
            <a:chOff x="1625600" y="2336800"/>
            <a:chExt cx="2423886" cy="3073400"/>
          </a:xfrm>
        </p:grpSpPr>
        <p:sp>
          <p:nvSpPr>
            <p:cNvPr id="18" name="Freeform 17"/>
            <p:cNvSpPr/>
            <p:nvPr/>
          </p:nvSpPr>
          <p:spPr>
            <a:xfrm>
              <a:off x="1625600" y="2336800"/>
              <a:ext cx="2423886" cy="2700338"/>
            </a:xfrm>
            <a:custGeom>
              <a:avLst/>
              <a:gdLst>
                <a:gd name="connsiteX0" fmla="*/ 0 w 2423886"/>
                <a:gd name="connsiteY0" fmla="*/ 0 h 2699657"/>
                <a:gd name="connsiteX1" fmla="*/ 203200 w 2423886"/>
                <a:gd name="connsiteY1" fmla="*/ 870857 h 2699657"/>
                <a:gd name="connsiteX2" fmla="*/ 348343 w 2423886"/>
                <a:gd name="connsiteY2" fmla="*/ 1306286 h 2699657"/>
                <a:gd name="connsiteX3" fmla="*/ 595086 w 2423886"/>
                <a:gd name="connsiteY3" fmla="*/ 1872343 h 2699657"/>
                <a:gd name="connsiteX4" fmla="*/ 928914 w 2423886"/>
                <a:gd name="connsiteY4" fmla="*/ 2278743 h 2699657"/>
                <a:gd name="connsiteX5" fmla="*/ 1262743 w 2423886"/>
                <a:gd name="connsiteY5" fmla="*/ 2554514 h 2699657"/>
                <a:gd name="connsiteX6" fmla="*/ 1872343 w 2423886"/>
                <a:gd name="connsiteY6" fmla="*/ 2685143 h 2699657"/>
                <a:gd name="connsiteX7" fmla="*/ 2249714 w 2423886"/>
                <a:gd name="connsiteY7" fmla="*/ 2641600 h 2699657"/>
                <a:gd name="connsiteX8" fmla="*/ 2423886 w 2423886"/>
                <a:gd name="connsiteY8" fmla="*/ 2438400 h 2699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3886" h="2699657">
                  <a:moveTo>
                    <a:pt x="0" y="0"/>
                  </a:moveTo>
                  <a:cubicBezTo>
                    <a:pt x="72571" y="326571"/>
                    <a:pt x="145143" y="653143"/>
                    <a:pt x="203200" y="870857"/>
                  </a:cubicBezTo>
                  <a:cubicBezTo>
                    <a:pt x="261257" y="1088571"/>
                    <a:pt x="283029" y="1139372"/>
                    <a:pt x="348343" y="1306286"/>
                  </a:cubicBezTo>
                  <a:cubicBezTo>
                    <a:pt x="413657" y="1473200"/>
                    <a:pt x="498324" y="1710267"/>
                    <a:pt x="595086" y="1872343"/>
                  </a:cubicBezTo>
                  <a:cubicBezTo>
                    <a:pt x="691848" y="2034419"/>
                    <a:pt x="817638" y="2165048"/>
                    <a:pt x="928914" y="2278743"/>
                  </a:cubicBezTo>
                  <a:cubicBezTo>
                    <a:pt x="1040190" y="2392438"/>
                    <a:pt x="1105505" y="2486781"/>
                    <a:pt x="1262743" y="2554514"/>
                  </a:cubicBezTo>
                  <a:cubicBezTo>
                    <a:pt x="1419981" y="2622247"/>
                    <a:pt x="1707848" y="2670629"/>
                    <a:pt x="1872343" y="2685143"/>
                  </a:cubicBezTo>
                  <a:cubicBezTo>
                    <a:pt x="2036838" y="2699657"/>
                    <a:pt x="2157790" y="2682724"/>
                    <a:pt x="2249714" y="2641600"/>
                  </a:cubicBezTo>
                  <a:cubicBezTo>
                    <a:pt x="2341638" y="2600476"/>
                    <a:pt x="2382762" y="2519438"/>
                    <a:pt x="2423886" y="2438400"/>
                  </a:cubicBezTo>
                </a:path>
              </a:pathLst>
            </a:custGeom>
            <a:ln w="41275">
              <a:solidFill>
                <a:srgbClr val="FFC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7687" name="TextBox 25"/>
            <p:cNvSpPr txBox="1">
              <a:spLocks noChangeArrowheads="1"/>
            </p:cNvSpPr>
            <p:nvPr/>
          </p:nvSpPr>
          <p:spPr bwMode="auto">
            <a:xfrm>
              <a:off x="3657600" y="494853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altLang="en-US" sz="2400">
                  <a:latin typeface="Times New Roman" panose="02020603050405020304" pitchFamily="18" charset="0"/>
                  <a:sym typeface="Symbol" panose="05050102010706020507" pitchFamily="18" charset="2"/>
                </a:rPr>
                <a:t>8</a:t>
              </a:r>
              <a:endParaRPr lang="en-IN" altLang="en-US" sz="2400">
                <a:latin typeface="Times New Roman" panose="02020603050405020304" pitchFamily="18" charset="0"/>
              </a:endParaRPr>
            </a:p>
          </p:txBody>
        </p:sp>
      </p:grpSp>
      <p:grpSp>
        <p:nvGrpSpPr>
          <p:cNvPr id="10" name="Group 36"/>
          <p:cNvGrpSpPr>
            <a:grpSpLocks/>
          </p:cNvGrpSpPr>
          <p:nvPr/>
        </p:nvGrpSpPr>
        <p:grpSpPr bwMode="auto">
          <a:xfrm>
            <a:off x="1597025" y="2497138"/>
            <a:ext cx="2062163" cy="3065462"/>
            <a:chOff x="1596571" y="2496457"/>
            <a:chExt cx="2062518" cy="3066143"/>
          </a:xfrm>
        </p:grpSpPr>
        <p:sp>
          <p:nvSpPr>
            <p:cNvPr id="19" name="Freeform 18"/>
            <p:cNvSpPr/>
            <p:nvPr/>
          </p:nvSpPr>
          <p:spPr>
            <a:xfrm>
              <a:off x="1596571" y="2496457"/>
              <a:ext cx="1824352" cy="2734282"/>
            </a:xfrm>
            <a:custGeom>
              <a:avLst/>
              <a:gdLst>
                <a:gd name="connsiteX0" fmla="*/ 0 w 1823963"/>
                <a:gd name="connsiteY0" fmla="*/ 0 h 2733524"/>
                <a:gd name="connsiteX1" fmla="*/ 188686 w 1823963"/>
                <a:gd name="connsiteY1" fmla="*/ 841829 h 2733524"/>
                <a:gd name="connsiteX2" fmla="*/ 362858 w 1823963"/>
                <a:gd name="connsiteY2" fmla="*/ 1567543 h 2733524"/>
                <a:gd name="connsiteX3" fmla="*/ 754743 w 1823963"/>
                <a:gd name="connsiteY3" fmla="*/ 2278743 h 2733524"/>
                <a:gd name="connsiteX4" fmla="*/ 1132115 w 1823963"/>
                <a:gd name="connsiteY4" fmla="*/ 2612572 h 2733524"/>
                <a:gd name="connsiteX5" fmla="*/ 1480458 w 1823963"/>
                <a:gd name="connsiteY5" fmla="*/ 2728686 h 2733524"/>
                <a:gd name="connsiteX6" fmla="*/ 1654629 w 1823963"/>
                <a:gd name="connsiteY6" fmla="*/ 2641600 h 2733524"/>
                <a:gd name="connsiteX7" fmla="*/ 1799772 w 1823963"/>
                <a:gd name="connsiteY7" fmla="*/ 2481943 h 2733524"/>
                <a:gd name="connsiteX8" fmla="*/ 1799772 w 1823963"/>
                <a:gd name="connsiteY8" fmla="*/ 2278743 h 2733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23963" h="2733524">
                  <a:moveTo>
                    <a:pt x="0" y="0"/>
                  </a:moveTo>
                  <a:cubicBezTo>
                    <a:pt x="64105" y="290286"/>
                    <a:pt x="128210" y="580572"/>
                    <a:pt x="188686" y="841829"/>
                  </a:cubicBezTo>
                  <a:cubicBezTo>
                    <a:pt x="249162" y="1103086"/>
                    <a:pt x="268515" y="1328057"/>
                    <a:pt x="362858" y="1567543"/>
                  </a:cubicBezTo>
                  <a:cubicBezTo>
                    <a:pt x="457201" y="1807029"/>
                    <a:pt x="626534" y="2104572"/>
                    <a:pt x="754743" y="2278743"/>
                  </a:cubicBezTo>
                  <a:cubicBezTo>
                    <a:pt x="882952" y="2452914"/>
                    <a:pt x="1011162" y="2537581"/>
                    <a:pt x="1132115" y="2612572"/>
                  </a:cubicBezTo>
                  <a:cubicBezTo>
                    <a:pt x="1253068" y="2687563"/>
                    <a:pt x="1393372" y="2723848"/>
                    <a:pt x="1480458" y="2728686"/>
                  </a:cubicBezTo>
                  <a:cubicBezTo>
                    <a:pt x="1567544" y="2733524"/>
                    <a:pt x="1601410" y="2682724"/>
                    <a:pt x="1654629" y="2641600"/>
                  </a:cubicBezTo>
                  <a:cubicBezTo>
                    <a:pt x="1707848" y="2600476"/>
                    <a:pt x="1775582" y="2542419"/>
                    <a:pt x="1799772" y="2481943"/>
                  </a:cubicBezTo>
                  <a:cubicBezTo>
                    <a:pt x="1823963" y="2421467"/>
                    <a:pt x="1811867" y="2350105"/>
                    <a:pt x="1799772" y="2278743"/>
                  </a:cubicBezTo>
                </a:path>
              </a:pathLst>
            </a:custGeom>
            <a:ln w="412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7685" name="TextBox 26"/>
            <p:cNvSpPr txBox="1">
              <a:spLocks noChangeArrowheads="1"/>
            </p:cNvSpPr>
            <p:nvPr/>
          </p:nvSpPr>
          <p:spPr bwMode="auto">
            <a:xfrm>
              <a:off x="3166646" y="510093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altLang="en-US" sz="2400">
                  <a:latin typeface="Times New Roman" panose="02020603050405020304" pitchFamily="18" charset="0"/>
                  <a:sym typeface="Symbol" panose="05050102010706020507" pitchFamily="18" charset="2"/>
                </a:rPr>
                <a:t>10</a:t>
              </a:r>
              <a:endParaRPr lang="en-IN" altLang="en-US" sz="2400">
                <a:latin typeface="Times New Roman" panose="02020603050405020304" pitchFamily="18" charset="0"/>
              </a:endParaRPr>
            </a:p>
          </p:txBody>
        </p:sp>
      </p:grpSp>
      <p:grpSp>
        <p:nvGrpSpPr>
          <p:cNvPr id="12" name="Group 37"/>
          <p:cNvGrpSpPr>
            <a:grpSpLocks/>
          </p:cNvGrpSpPr>
          <p:nvPr/>
        </p:nvGrpSpPr>
        <p:grpSpPr bwMode="auto">
          <a:xfrm>
            <a:off x="1552575" y="2220913"/>
            <a:ext cx="1435100" cy="3570287"/>
            <a:chOff x="1553029" y="2220686"/>
            <a:chExt cx="1434495" cy="3570514"/>
          </a:xfrm>
        </p:grpSpPr>
        <p:sp>
          <p:nvSpPr>
            <p:cNvPr id="20" name="Freeform 19"/>
            <p:cNvSpPr/>
            <p:nvPr/>
          </p:nvSpPr>
          <p:spPr>
            <a:xfrm>
              <a:off x="1553029" y="2220686"/>
              <a:ext cx="1434495" cy="3168851"/>
            </a:xfrm>
            <a:custGeom>
              <a:avLst/>
              <a:gdLst>
                <a:gd name="connsiteX0" fmla="*/ 0 w 1434495"/>
                <a:gd name="connsiteY0" fmla="*/ 0 h 3168952"/>
                <a:gd name="connsiteX1" fmla="*/ 145142 w 1434495"/>
                <a:gd name="connsiteY1" fmla="*/ 1219200 h 3168952"/>
                <a:gd name="connsiteX2" fmla="*/ 348342 w 1434495"/>
                <a:gd name="connsiteY2" fmla="*/ 1988457 h 3168952"/>
                <a:gd name="connsiteX3" fmla="*/ 595085 w 1434495"/>
                <a:gd name="connsiteY3" fmla="*/ 2554514 h 3168952"/>
                <a:gd name="connsiteX4" fmla="*/ 827314 w 1434495"/>
                <a:gd name="connsiteY4" fmla="*/ 2902857 h 3168952"/>
                <a:gd name="connsiteX5" fmla="*/ 1132114 w 1434495"/>
                <a:gd name="connsiteY5" fmla="*/ 3135085 h 3168952"/>
                <a:gd name="connsiteX6" fmla="*/ 1262742 w 1434495"/>
                <a:gd name="connsiteY6" fmla="*/ 3106057 h 3168952"/>
                <a:gd name="connsiteX7" fmla="*/ 1407885 w 1434495"/>
                <a:gd name="connsiteY7" fmla="*/ 2989943 h 3168952"/>
                <a:gd name="connsiteX8" fmla="*/ 1422400 w 1434495"/>
                <a:gd name="connsiteY8" fmla="*/ 2859314 h 3168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34495" h="3168952">
                  <a:moveTo>
                    <a:pt x="0" y="0"/>
                  </a:moveTo>
                  <a:cubicBezTo>
                    <a:pt x="43542" y="443895"/>
                    <a:pt x="87085" y="887791"/>
                    <a:pt x="145142" y="1219200"/>
                  </a:cubicBezTo>
                  <a:cubicBezTo>
                    <a:pt x="203199" y="1550609"/>
                    <a:pt x="273352" y="1765905"/>
                    <a:pt x="348342" y="1988457"/>
                  </a:cubicBezTo>
                  <a:cubicBezTo>
                    <a:pt x="423332" y="2211009"/>
                    <a:pt x="515256" y="2402114"/>
                    <a:pt x="595085" y="2554514"/>
                  </a:cubicBezTo>
                  <a:cubicBezTo>
                    <a:pt x="674914" y="2706914"/>
                    <a:pt x="737809" y="2806095"/>
                    <a:pt x="827314" y="2902857"/>
                  </a:cubicBezTo>
                  <a:cubicBezTo>
                    <a:pt x="916819" y="2999619"/>
                    <a:pt x="1059543" y="3101218"/>
                    <a:pt x="1132114" y="3135085"/>
                  </a:cubicBezTo>
                  <a:cubicBezTo>
                    <a:pt x="1204685" y="3168952"/>
                    <a:pt x="1216780" y="3130247"/>
                    <a:pt x="1262742" y="3106057"/>
                  </a:cubicBezTo>
                  <a:cubicBezTo>
                    <a:pt x="1308704" y="3081867"/>
                    <a:pt x="1381275" y="3031067"/>
                    <a:pt x="1407885" y="2989943"/>
                  </a:cubicBezTo>
                  <a:cubicBezTo>
                    <a:pt x="1434495" y="2948819"/>
                    <a:pt x="1428447" y="2904066"/>
                    <a:pt x="1422400" y="2859314"/>
                  </a:cubicBezTo>
                </a:path>
              </a:pathLst>
            </a:custGeom>
            <a:ln w="41275">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7683" name="TextBox 27"/>
            <p:cNvSpPr txBox="1">
              <a:spLocks noChangeArrowheads="1"/>
            </p:cNvSpPr>
            <p:nvPr/>
          </p:nvSpPr>
          <p:spPr bwMode="auto">
            <a:xfrm>
              <a:off x="2480846" y="532953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altLang="en-US" sz="2400">
                  <a:latin typeface="Times New Roman" panose="02020603050405020304" pitchFamily="18" charset="0"/>
                  <a:sym typeface="Symbol" panose="05050102010706020507" pitchFamily="18" charset="2"/>
                </a:rPr>
                <a:t>12</a:t>
              </a:r>
              <a:endParaRPr lang="en-IN" altLang="en-US" sz="2400">
                <a:latin typeface="Times New Roman" panose="02020603050405020304" pitchFamily="18" charset="0"/>
              </a:endParaRPr>
            </a:p>
          </p:txBody>
        </p:sp>
      </p:grpSp>
      <mc:AlternateContent xmlns:mc="http://schemas.openxmlformats.org/markup-compatibility/2006" xmlns:p14="http://schemas.microsoft.com/office/powerpoint/2010/main">
        <mc:Choice Requires="p14">
          <p:contentPart p14:bwMode="auto" r:id="rId5">
            <p14:nvContentPartPr>
              <p14:cNvPr id="5122" name="Ink 37"/>
              <p14:cNvContentPartPr>
                <a14:cpLocks xmlns:a14="http://schemas.microsoft.com/office/drawing/2010/main" noRot="1" noChangeAspect="1" noEditPoints="1" noChangeArrowheads="1" noChangeShapeType="1"/>
              </p14:cNvContentPartPr>
              <p14:nvPr/>
            </p14:nvContentPartPr>
            <p14:xfrm>
              <a:off x="8993188" y="6691313"/>
              <a:ext cx="1587" cy="1587"/>
            </p14:xfrm>
          </p:contentPart>
        </mc:Choice>
        <mc:Fallback xmlns="">
          <p:pic>
            <p:nvPicPr>
              <p:cNvPr id="5122" name="Ink 37"/>
              <p:cNvPicPr>
                <a:picLocks noRot="1" noChangeAspect="1" noEditPoints="1" noChangeArrowheads="1" noChangeShapeType="1"/>
              </p:cNvPicPr>
              <p:nvPr/>
            </p:nvPicPr>
            <p:blipFill>
              <a:blip r:embed="rId6"/>
              <a:stretch>
                <a:fillRect/>
              </a:stretch>
            </p:blipFill>
            <p:spPr>
              <a:xfrm>
                <a:off x="8951926" y="6650051"/>
                <a:ext cx="84111" cy="84111"/>
              </a:xfrm>
              <a:prstGeom prst="rect">
                <a:avLst/>
              </a:prstGeom>
            </p:spPr>
          </p:pic>
        </mc:Fallback>
      </mc:AlternateContent>
      <p:grpSp>
        <p:nvGrpSpPr>
          <p:cNvPr id="27666" name="Group 46"/>
          <p:cNvGrpSpPr>
            <a:grpSpLocks/>
          </p:cNvGrpSpPr>
          <p:nvPr/>
        </p:nvGrpSpPr>
        <p:grpSpPr bwMode="auto">
          <a:xfrm>
            <a:off x="0" y="0"/>
            <a:ext cx="9144000" cy="6858000"/>
            <a:chOff x="0" y="0"/>
            <a:chExt cx="9144000" cy="6858000"/>
          </a:xfrm>
        </p:grpSpPr>
        <p:grpSp>
          <p:nvGrpSpPr>
            <p:cNvPr id="27667" name="Group 8"/>
            <p:cNvGrpSpPr>
              <a:grpSpLocks/>
            </p:cNvGrpSpPr>
            <p:nvPr/>
          </p:nvGrpSpPr>
          <p:grpSpPr bwMode="auto">
            <a:xfrm>
              <a:off x="0" y="0"/>
              <a:ext cx="9144000" cy="6858000"/>
              <a:chOff x="0" y="0"/>
              <a:chExt cx="5760" cy="4320"/>
            </a:xfrm>
          </p:grpSpPr>
          <p:grpSp>
            <p:nvGrpSpPr>
              <p:cNvPr id="27670" name="Group 27"/>
              <p:cNvGrpSpPr>
                <a:grpSpLocks/>
              </p:cNvGrpSpPr>
              <p:nvPr/>
            </p:nvGrpSpPr>
            <p:grpSpPr bwMode="auto">
              <a:xfrm>
                <a:off x="0" y="0"/>
                <a:ext cx="192" cy="4320"/>
                <a:chOff x="0" y="-48"/>
                <a:chExt cx="144" cy="4368"/>
              </a:xfrm>
            </p:grpSpPr>
            <p:sp>
              <p:nvSpPr>
                <p:cNvPr id="27680"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7681"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7671" name="Group 12"/>
              <p:cNvGrpSpPr>
                <a:grpSpLocks/>
              </p:cNvGrpSpPr>
              <p:nvPr/>
            </p:nvGrpSpPr>
            <p:grpSpPr bwMode="auto">
              <a:xfrm>
                <a:off x="5674" y="24"/>
                <a:ext cx="86" cy="4296"/>
                <a:chOff x="5616" y="-48"/>
                <a:chExt cx="144" cy="4368"/>
              </a:xfrm>
            </p:grpSpPr>
            <p:sp>
              <p:nvSpPr>
                <p:cNvPr id="27678"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7679"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7672" name="Group 15"/>
              <p:cNvGrpSpPr>
                <a:grpSpLocks/>
              </p:cNvGrpSpPr>
              <p:nvPr/>
            </p:nvGrpSpPr>
            <p:grpSpPr bwMode="auto">
              <a:xfrm>
                <a:off x="144" y="0"/>
                <a:ext cx="5616" cy="144"/>
                <a:chOff x="96" y="-48"/>
                <a:chExt cx="5520" cy="144"/>
              </a:xfrm>
            </p:grpSpPr>
            <p:sp>
              <p:nvSpPr>
                <p:cNvPr id="27676"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7677"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7673" name="Group 18"/>
              <p:cNvGrpSpPr>
                <a:grpSpLocks/>
              </p:cNvGrpSpPr>
              <p:nvPr/>
            </p:nvGrpSpPr>
            <p:grpSpPr bwMode="auto">
              <a:xfrm>
                <a:off x="144" y="4234"/>
                <a:ext cx="5616" cy="86"/>
                <a:chOff x="96" y="4176"/>
                <a:chExt cx="5520" cy="144"/>
              </a:xfrm>
            </p:grpSpPr>
            <p:sp>
              <p:nvSpPr>
                <p:cNvPr id="27674"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7675"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7668" name="Rectangle 194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642659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94601"/>
                                        </p:tgtEl>
                                        <p:attrNameLst>
                                          <p:attrName>style.visibility</p:attrName>
                                        </p:attrNameLst>
                                      </p:cBhvr>
                                      <p:to>
                                        <p:strVal val="visible"/>
                                      </p:to>
                                    </p:set>
                                    <p:animEffect transition="in" filter="dissolve">
                                      <p:cBhvr>
                                        <p:cTn id="12" dur="500"/>
                                        <p:tgtEl>
                                          <p:spTgt spid="4946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ssolve">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dissolve">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dissolve">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dissolve">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dissolve">
                                      <p:cBhvr>
                                        <p:cTn id="52" dur="500"/>
                                        <p:tgtEl>
                                          <p:spTgt spid="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dissolve">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0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685800" y="0"/>
            <a:ext cx="7772400" cy="1143000"/>
          </a:xfrm>
        </p:spPr>
        <p:txBody>
          <a:bodyPr/>
          <a:lstStyle/>
          <a:p>
            <a:r>
              <a:rPr lang="en-IN" altLang="en-US" sz="2800" dirty="0" smtClean="0"/>
              <a:t>Infinite Bypass Ratio Engine</a:t>
            </a:r>
          </a:p>
        </p:txBody>
      </p:sp>
      <p:pic>
        <p:nvPicPr>
          <p:cNvPr id="28675" name="Picture 2"/>
          <p:cNvPicPr>
            <a:picLocks noChangeAspect="1" noChangeArrowheads="1"/>
          </p:cNvPicPr>
          <p:nvPr/>
        </p:nvPicPr>
        <p:blipFill>
          <a:blip r:embed="rId2">
            <a:lum bright="-44000" contrast="84000"/>
            <a:extLst>
              <a:ext uri="{28A0092B-C50C-407E-A947-70E740481C1C}">
                <a14:useLocalDpi xmlns:a14="http://schemas.microsoft.com/office/drawing/2010/main" val="0"/>
              </a:ext>
            </a:extLst>
          </a:blip>
          <a:srcRect/>
          <a:stretch>
            <a:fillRect/>
          </a:stretch>
        </p:blipFill>
        <p:spPr bwMode="auto">
          <a:xfrm>
            <a:off x="304800" y="1371600"/>
            <a:ext cx="82200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Box 16"/>
          <p:cNvSpPr txBox="1">
            <a:spLocks noChangeArrowheads="1"/>
          </p:cNvSpPr>
          <p:nvPr/>
        </p:nvSpPr>
        <p:spPr bwMode="auto">
          <a:xfrm>
            <a:off x="228600" y="3505200"/>
            <a:ext cx="574675"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altLang="en-US" sz="2800" i="1">
                <a:latin typeface="Times New Roman" panose="02020603050405020304" pitchFamily="18" charset="0"/>
              </a:rPr>
              <a:t>V</a:t>
            </a:r>
            <a:r>
              <a:rPr lang="en-IN" altLang="en-US" sz="2800" i="1" baseline="-25000">
                <a:latin typeface="Times New Roman" panose="02020603050405020304" pitchFamily="18" charset="0"/>
                <a:sym typeface="Symbol" panose="05050102010706020507" pitchFamily="18" charset="2"/>
              </a:rPr>
              <a:t></a:t>
            </a:r>
            <a:endParaRPr lang="en-IN" altLang="en-US" sz="2800" i="1" baseline="-25000">
              <a:latin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050" name="Ink 18"/>
              <p14:cNvContentPartPr>
                <a14:cpLocks xmlns:a14="http://schemas.microsoft.com/office/drawing/2010/main" noRot="1" noChangeAspect="1" noEditPoints="1" noChangeArrowheads="1" noChangeShapeType="1"/>
              </p14:cNvContentPartPr>
              <p14:nvPr/>
            </p14:nvContentPartPr>
            <p14:xfrm>
              <a:off x="2946400" y="303213"/>
              <a:ext cx="1588" cy="1587"/>
            </p14:xfrm>
          </p:contentPart>
        </mc:Choice>
        <mc:Fallback xmlns="">
          <p:pic>
            <p:nvPicPr>
              <p:cNvPr id="2050" name="Ink 18"/>
              <p:cNvPicPr>
                <a:picLocks noRot="1" noChangeAspect="1" noEditPoints="1" noChangeArrowheads="1" noChangeShapeType="1"/>
              </p:cNvPicPr>
              <p:nvPr/>
            </p:nvPicPr>
            <p:blipFill>
              <a:blip r:embed="rId4"/>
              <a:stretch>
                <a:fillRect/>
              </a:stretch>
            </p:blipFill>
            <p:spPr>
              <a:xfrm>
                <a:off x="2905112" y="261951"/>
                <a:ext cx="84164" cy="84111"/>
              </a:xfrm>
              <a:prstGeom prst="rect">
                <a:avLst/>
              </a:prstGeom>
            </p:spPr>
          </p:pic>
        </mc:Fallback>
      </mc:AlternateContent>
      <p:grpSp>
        <p:nvGrpSpPr>
          <p:cNvPr id="28678" name="Group 46"/>
          <p:cNvGrpSpPr>
            <a:grpSpLocks/>
          </p:cNvGrpSpPr>
          <p:nvPr/>
        </p:nvGrpSpPr>
        <p:grpSpPr bwMode="auto">
          <a:xfrm>
            <a:off x="0" y="0"/>
            <a:ext cx="9144000" cy="6858000"/>
            <a:chOff x="0" y="0"/>
            <a:chExt cx="9144000" cy="6858000"/>
          </a:xfrm>
        </p:grpSpPr>
        <p:grpSp>
          <p:nvGrpSpPr>
            <p:cNvPr id="28679" name="Group 8"/>
            <p:cNvGrpSpPr>
              <a:grpSpLocks/>
            </p:cNvGrpSpPr>
            <p:nvPr/>
          </p:nvGrpSpPr>
          <p:grpSpPr bwMode="auto">
            <a:xfrm>
              <a:off x="0" y="0"/>
              <a:ext cx="9144000" cy="6858000"/>
              <a:chOff x="0" y="0"/>
              <a:chExt cx="5760" cy="4320"/>
            </a:xfrm>
          </p:grpSpPr>
          <p:grpSp>
            <p:nvGrpSpPr>
              <p:cNvPr id="28682" name="Group 27"/>
              <p:cNvGrpSpPr>
                <a:grpSpLocks/>
              </p:cNvGrpSpPr>
              <p:nvPr/>
            </p:nvGrpSpPr>
            <p:grpSpPr bwMode="auto">
              <a:xfrm>
                <a:off x="0" y="0"/>
                <a:ext cx="192" cy="4320"/>
                <a:chOff x="0" y="-48"/>
                <a:chExt cx="144" cy="4368"/>
              </a:xfrm>
            </p:grpSpPr>
            <p:sp>
              <p:nvSpPr>
                <p:cNvPr id="28692"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8693"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8683" name="Group 12"/>
              <p:cNvGrpSpPr>
                <a:grpSpLocks/>
              </p:cNvGrpSpPr>
              <p:nvPr/>
            </p:nvGrpSpPr>
            <p:grpSpPr bwMode="auto">
              <a:xfrm>
                <a:off x="5674" y="24"/>
                <a:ext cx="86" cy="4296"/>
                <a:chOff x="5616" y="-48"/>
                <a:chExt cx="144" cy="4368"/>
              </a:xfrm>
            </p:grpSpPr>
            <p:sp>
              <p:nvSpPr>
                <p:cNvPr id="28690"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8691"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8684" name="Group 15"/>
              <p:cNvGrpSpPr>
                <a:grpSpLocks/>
              </p:cNvGrpSpPr>
              <p:nvPr/>
            </p:nvGrpSpPr>
            <p:grpSpPr bwMode="auto">
              <a:xfrm>
                <a:off x="144" y="0"/>
                <a:ext cx="5616" cy="144"/>
                <a:chOff x="96" y="-48"/>
                <a:chExt cx="5520" cy="144"/>
              </a:xfrm>
            </p:grpSpPr>
            <p:sp>
              <p:nvSpPr>
                <p:cNvPr id="28688"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8689"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8685" name="Group 18"/>
              <p:cNvGrpSpPr>
                <a:grpSpLocks/>
              </p:cNvGrpSpPr>
              <p:nvPr/>
            </p:nvGrpSpPr>
            <p:grpSpPr bwMode="auto">
              <a:xfrm>
                <a:off x="144" y="4234"/>
                <a:ext cx="5616" cy="86"/>
                <a:chOff x="96" y="4176"/>
                <a:chExt cx="5520" cy="144"/>
              </a:xfrm>
            </p:grpSpPr>
            <p:sp>
              <p:nvSpPr>
                <p:cNvPr id="28686"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8687"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8680" name="Rectangle 194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
        <p:nvSpPr>
          <p:cNvPr id="2" name="Rectangle 1"/>
          <p:cNvSpPr/>
          <p:nvPr/>
        </p:nvSpPr>
        <p:spPr>
          <a:xfrm>
            <a:off x="3057483" y="1181358"/>
            <a:ext cx="3029034" cy="523220"/>
          </a:xfrm>
          <a:prstGeom prst="rect">
            <a:avLst/>
          </a:prstGeom>
        </p:spPr>
        <p:txBody>
          <a:bodyPr wrap="none">
            <a:spAutoFit/>
          </a:bodyPr>
          <a:lstStyle/>
          <a:p>
            <a:r>
              <a:rPr lang="en-IN" altLang="en-US" sz="2800" i="1" dirty="0">
                <a:solidFill>
                  <a:srgbClr val="00B050"/>
                </a:solidFill>
              </a:rPr>
              <a:t>Turboprop Engine</a:t>
            </a:r>
            <a:endParaRPr lang="en-IN" sz="2800" i="1" dirty="0">
              <a:solidFill>
                <a:srgbClr val="00B050"/>
              </a:solidFill>
            </a:endParaRPr>
          </a:p>
        </p:txBody>
      </p:sp>
      <p:pic>
        <p:nvPicPr>
          <p:cNvPr id="22" name="Picture 2" descr="Image result for specifications of CFM5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 y="1128713"/>
            <a:ext cx="8598938" cy="4913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4937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nodeType="clickEffect">
                                  <p:stCondLst>
                                    <p:cond delay="0"/>
                                  </p:stCondLst>
                                  <p:childTnLst>
                                    <p:animEffect transition="out" filter="circle(out)">
                                      <p:cBhvr>
                                        <p:cTn id="6" dur="750"/>
                                        <p:tgtEl>
                                          <p:spTgt spid="22"/>
                                        </p:tgtEl>
                                      </p:cBhvr>
                                    </p:animEffect>
                                    <p:set>
                                      <p:cBhvr>
                                        <p:cTn id="7" dur="1" fill="hold">
                                          <p:stCondLst>
                                            <p:cond delay="749"/>
                                          </p:stCondLst>
                                        </p:cTn>
                                        <p:tgtEl>
                                          <p:spTgt spid="2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52400" y="381000"/>
            <a:ext cx="7772400" cy="457200"/>
          </a:xfrm>
        </p:spPr>
        <p:txBody>
          <a:bodyPr/>
          <a:lstStyle/>
          <a:p>
            <a:r>
              <a:rPr lang="en-US" altLang="en-US" sz="2800" smtClean="0"/>
              <a:t>Power Generated by A Turboprop</a:t>
            </a:r>
          </a:p>
        </p:txBody>
      </p:sp>
      <p:sp>
        <p:nvSpPr>
          <p:cNvPr id="581635" name="Text Box 3"/>
          <p:cNvSpPr txBox="1">
            <a:spLocks noChangeArrowheads="1"/>
          </p:cNvSpPr>
          <p:nvPr/>
        </p:nvSpPr>
        <p:spPr bwMode="auto">
          <a:xfrm>
            <a:off x="434975" y="1587500"/>
            <a:ext cx="8458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dirty="0">
                <a:latin typeface="Times New Roman" panose="02020603050405020304" pitchFamily="18" charset="0"/>
              </a:rPr>
              <a:t>The total propulsive power generated by an ideal turboprop is given by:</a:t>
            </a:r>
          </a:p>
        </p:txBody>
      </p:sp>
      <p:graphicFrame>
        <p:nvGraphicFramePr>
          <p:cNvPr id="581636" name="Object 4"/>
          <p:cNvGraphicFramePr>
            <a:graphicFrameLocks noChangeAspect="1"/>
          </p:cNvGraphicFramePr>
          <p:nvPr/>
        </p:nvGraphicFramePr>
        <p:xfrm>
          <a:off x="2628900" y="2874963"/>
          <a:ext cx="3810000" cy="730250"/>
        </p:xfrm>
        <a:graphic>
          <a:graphicData uri="http://schemas.openxmlformats.org/presentationml/2006/ole">
            <mc:AlternateContent xmlns:mc="http://schemas.openxmlformats.org/markup-compatibility/2006">
              <mc:Choice xmlns:v="urn:schemas-microsoft-com:vml" Requires="v">
                <p:oleObj spid="_x0000_s48226" name="Equation" r:id="rId3" imgW="1257300" imgH="241300" progId="Equation.3">
                  <p:embed/>
                </p:oleObj>
              </mc:Choice>
              <mc:Fallback>
                <p:oleObj name="Equation" r:id="rId3" imgW="12573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2874963"/>
                        <a:ext cx="3810000"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1637" name="Object 5"/>
          <p:cNvGraphicFramePr>
            <a:graphicFrameLocks noChangeAspect="1"/>
          </p:cNvGraphicFramePr>
          <p:nvPr/>
        </p:nvGraphicFramePr>
        <p:xfrm>
          <a:off x="2057400" y="4394200"/>
          <a:ext cx="4618038" cy="730250"/>
        </p:xfrm>
        <a:graphic>
          <a:graphicData uri="http://schemas.openxmlformats.org/presentationml/2006/ole">
            <mc:AlternateContent xmlns:mc="http://schemas.openxmlformats.org/markup-compatibility/2006">
              <mc:Choice xmlns:v="urn:schemas-microsoft-com:vml" Requires="v">
                <p:oleObj spid="_x0000_s48227" name="Equation" r:id="rId5" imgW="1524000" imgH="241300" progId="Equation.3">
                  <p:embed/>
                </p:oleObj>
              </mc:Choice>
              <mc:Fallback>
                <p:oleObj name="Equation" r:id="rId5" imgW="15240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394200"/>
                        <a:ext cx="461803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702" name="Group 46"/>
          <p:cNvGrpSpPr>
            <a:grpSpLocks/>
          </p:cNvGrpSpPr>
          <p:nvPr/>
        </p:nvGrpSpPr>
        <p:grpSpPr bwMode="auto">
          <a:xfrm>
            <a:off x="0" y="0"/>
            <a:ext cx="9144000" cy="6858000"/>
            <a:chOff x="0" y="0"/>
            <a:chExt cx="9144000" cy="6858000"/>
          </a:xfrm>
        </p:grpSpPr>
        <p:grpSp>
          <p:nvGrpSpPr>
            <p:cNvPr id="29703" name="Group 8"/>
            <p:cNvGrpSpPr>
              <a:grpSpLocks/>
            </p:cNvGrpSpPr>
            <p:nvPr/>
          </p:nvGrpSpPr>
          <p:grpSpPr bwMode="auto">
            <a:xfrm>
              <a:off x="0" y="0"/>
              <a:ext cx="9144000" cy="6858000"/>
              <a:chOff x="0" y="0"/>
              <a:chExt cx="5760" cy="4320"/>
            </a:xfrm>
          </p:grpSpPr>
          <p:grpSp>
            <p:nvGrpSpPr>
              <p:cNvPr id="29706" name="Group 27"/>
              <p:cNvGrpSpPr>
                <a:grpSpLocks/>
              </p:cNvGrpSpPr>
              <p:nvPr/>
            </p:nvGrpSpPr>
            <p:grpSpPr bwMode="auto">
              <a:xfrm>
                <a:off x="0" y="0"/>
                <a:ext cx="192" cy="4320"/>
                <a:chOff x="0" y="-48"/>
                <a:chExt cx="144" cy="4368"/>
              </a:xfrm>
            </p:grpSpPr>
            <p:sp>
              <p:nvSpPr>
                <p:cNvPr id="29716"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9717"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9707" name="Group 12"/>
              <p:cNvGrpSpPr>
                <a:grpSpLocks/>
              </p:cNvGrpSpPr>
              <p:nvPr/>
            </p:nvGrpSpPr>
            <p:grpSpPr bwMode="auto">
              <a:xfrm>
                <a:off x="5674" y="24"/>
                <a:ext cx="86" cy="4296"/>
                <a:chOff x="5616" y="-48"/>
                <a:chExt cx="144" cy="4368"/>
              </a:xfrm>
            </p:grpSpPr>
            <p:sp>
              <p:nvSpPr>
                <p:cNvPr id="29714"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9715"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9708" name="Group 15"/>
              <p:cNvGrpSpPr>
                <a:grpSpLocks/>
              </p:cNvGrpSpPr>
              <p:nvPr/>
            </p:nvGrpSpPr>
            <p:grpSpPr bwMode="auto">
              <a:xfrm>
                <a:off x="144" y="0"/>
                <a:ext cx="5616" cy="144"/>
                <a:chOff x="96" y="-48"/>
                <a:chExt cx="5520" cy="144"/>
              </a:xfrm>
            </p:grpSpPr>
            <p:sp>
              <p:nvSpPr>
                <p:cNvPr id="29712"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9713"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9709" name="Group 18"/>
              <p:cNvGrpSpPr>
                <a:grpSpLocks/>
              </p:cNvGrpSpPr>
              <p:nvPr/>
            </p:nvGrpSpPr>
            <p:grpSpPr bwMode="auto">
              <a:xfrm>
                <a:off x="144" y="4234"/>
                <a:ext cx="5616" cy="86"/>
                <a:chOff x="96" y="4176"/>
                <a:chExt cx="5520" cy="144"/>
              </a:xfrm>
            </p:grpSpPr>
            <p:sp>
              <p:nvSpPr>
                <p:cNvPr id="29710"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9711"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9704" name="Rectangle 194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3561407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81635"/>
                                        </p:tgtEl>
                                        <p:attrNameLst>
                                          <p:attrName>style.visibility</p:attrName>
                                        </p:attrNameLst>
                                      </p:cBhvr>
                                      <p:to>
                                        <p:strVal val="visible"/>
                                      </p:to>
                                    </p:set>
                                    <p:anim calcmode="lin" valueType="num">
                                      <p:cBhvr additive="base">
                                        <p:cTn id="7" dur="500" fill="hold"/>
                                        <p:tgtEl>
                                          <p:spTgt spid="581635"/>
                                        </p:tgtEl>
                                        <p:attrNameLst>
                                          <p:attrName>ppt_x</p:attrName>
                                        </p:attrNameLst>
                                      </p:cBhvr>
                                      <p:tavLst>
                                        <p:tav tm="0">
                                          <p:val>
                                            <p:strVal val="0-#ppt_w/2"/>
                                          </p:val>
                                        </p:tav>
                                        <p:tav tm="100000">
                                          <p:val>
                                            <p:strVal val="#ppt_x"/>
                                          </p:val>
                                        </p:tav>
                                      </p:tavLst>
                                    </p:anim>
                                    <p:anim calcmode="lin" valueType="num">
                                      <p:cBhvr additive="base">
                                        <p:cTn id="8" dur="500" fill="hold"/>
                                        <p:tgtEl>
                                          <p:spTgt spid="5816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81636"/>
                                        </p:tgtEl>
                                        <p:attrNameLst>
                                          <p:attrName>style.visibility</p:attrName>
                                        </p:attrNameLst>
                                      </p:cBhvr>
                                      <p:to>
                                        <p:strVal val="visible"/>
                                      </p:to>
                                    </p:set>
                                    <p:anim calcmode="lin" valueType="num">
                                      <p:cBhvr additive="base">
                                        <p:cTn id="13" dur="500" fill="hold"/>
                                        <p:tgtEl>
                                          <p:spTgt spid="581636"/>
                                        </p:tgtEl>
                                        <p:attrNameLst>
                                          <p:attrName>ppt_x</p:attrName>
                                        </p:attrNameLst>
                                      </p:cBhvr>
                                      <p:tavLst>
                                        <p:tav tm="0">
                                          <p:val>
                                            <p:strVal val="0-#ppt_w/2"/>
                                          </p:val>
                                        </p:tav>
                                        <p:tav tm="100000">
                                          <p:val>
                                            <p:strVal val="#ppt_x"/>
                                          </p:val>
                                        </p:tav>
                                      </p:tavLst>
                                    </p:anim>
                                    <p:anim calcmode="lin" valueType="num">
                                      <p:cBhvr additive="base">
                                        <p:cTn id="14" dur="500" fill="hold"/>
                                        <p:tgtEl>
                                          <p:spTgt spid="5816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81637"/>
                                        </p:tgtEl>
                                        <p:attrNameLst>
                                          <p:attrName>style.visibility</p:attrName>
                                        </p:attrNameLst>
                                      </p:cBhvr>
                                      <p:to>
                                        <p:strVal val="visible"/>
                                      </p:to>
                                    </p:set>
                                    <p:anim calcmode="lin" valueType="num">
                                      <p:cBhvr additive="base">
                                        <p:cTn id="19" dur="500" fill="hold"/>
                                        <p:tgtEl>
                                          <p:spTgt spid="581637"/>
                                        </p:tgtEl>
                                        <p:attrNameLst>
                                          <p:attrName>ppt_x</p:attrName>
                                        </p:attrNameLst>
                                      </p:cBhvr>
                                      <p:tavLst>
                                        <p:tav tm="0">
                                          <p:val>
                                            <p:strVal val="0-#ppt_w/2"/>
                                          </p:val>
                                        </p:tav>
                                        <p:tav tm="100000">
                                          <p:val>
                                            <p:strVal val="#ppt_x"/>
                                          </p:val>
                                        </p:tav>
                                      </p:tavLst>
                                    </p:anim>
                                    <p:anim calcmode="lin" valueType="num">
                                      <p:cBhvr additive="base">
                                        <p:cTn id="20" dur="500" fill="hold"/>
                                        <p:tgtEl>
                                          <p:spTgt spid="5816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3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304800" y="228600"/>
            <a:ext cx="7772400" cy="762000"/>
          </a:xfrm>
        </p:spPr>
        <p:txBody>
          <a:bodyPr/>
          <a:lstStyle/>
          <a:p>
            <a:r>
              <a:rPr lang="en-US" altLang="en-US" sz="2800" dirty="0" smtClean="0"/>
              <a:t>Pratt &amp; Whitney PW127G Turboprop </a:t>
            </a:r>
          </a:p>
        </p:txBody>
      </p:sp>
      <p:pic>
        <p:nvPicPr>
          <p:cNvPr id="20483" name="Picture 4" descr="http://www.turbokart.com/images/pw100_cutaway.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371600"/>
            <a:ext cx="38100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5" descr="PW100_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240213"/>
            <a:ext cx="5181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7" descr="vi_pw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990600"/>
            <a:ext cx="2895600" cy="272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Rectangle 8"/>
          <p:cNvSpPr>
            <a:spLocks noChangeArrowheads="1"/>
          </p:cNvSpPr>
          <p:nvPr/>
        </p:nvSpPr>
        <p:spPr bwMode="auto">
          <a:xfrm>
            <a:off x="457200" y="3334176"/>
            <a:ext cx="86868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b="0">
                <a:latin typeface="Times New Roman" panose="02020603050405020304" pitchFamily="18" charset="0"/>
              </a:rPr>
              <a:t>The result is class-leading fuel consumption and low green house emissions. </a:t>
            </a:r>
          </a:p>
        </p:txBody>
      </p:sp>
      <p:grpSp>
        <p:nvGrpSpPr>
          <p:cNvPr id="30727" name="Group 46"/>
          <p:cNvGrpSpPr>
            <a:grpSpLocks/>
          </p:cNvGrpSpPr>
          <p:nvPr/>
        </p:nvGrpSpPr>
        <p:grpSpPr bwMode="auto">
          <a:xfrm>
            <a:off x="0" y="0"/>
            <a:ext cx="9144000" cy="6858000"/>
            <a:chOff x="0" y="0"/>
            <a:chExt cx="9144000" cy="6858000"/>
          </a:xfrm>
        </p:grpSpPr>
        <p:grpSp>
          <p:nvGrpSpPr>
            <p:cNvPr id="30728" name="Group 8"/>
            <p:cNvGrpSpPr>
              <a:grpSpLocks/>
            </p:cNvGrpSpPr>
            <p:nvPr/>
          </p:nvGrpSpPr>
          <p:grpSpPr bwMode="auto">
            <a:xfrm>
              <a:off x="0" y="0"/>
              <a:ext cx="9144000" cy="6858000"/>
              <a:chOff x="0" y="0"/>
              <a:chExt cx="5760" cy="4320"/>
            </a:xfrm>
          </p:grpSpPr>
          <p:grpSp>
            <p:nvGrpSpPr>
              <p:cNvPr id="30731" name="Group 27"/>
              <p:cNvGrpSpPr>
                <a:grpSpLocks/>
              </p:cNvGrpSpPr>
              <p:nvPr/>
            </p:nvGrpSpPr>
            <p:grpSpPr bwMode="auto">
              <a:xfrm>
                <a:off x="0" y="0"/>
                <a:ext cx="192" cy="4320"/>
                <a:chOff x="0" y="-48"/>
                <a:chExt cx="144" cy="4368"/>
              </a:xfrm>
            </p:grpSpPr>
            <p:sp>
              <p:nvSpPr>
                <p:cNvPr id="30741"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0742"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0732" name="Group 12"/>
              <p:cNvGrpSpPr>
                <a:grpSpLocks/>
              </p:cNvGrpSpPr>
              <p:nvPr/>
            </p:nvGrpSpPr>
            <p:grpSpPr bwMode="auto">
              <a:xfrm>
                <a:off x="5674" y="24"/>
                <a:ext cx="86" cy="4296"/>
                <a:chOff x="5616" y="-48"/>
                <a:chExt cx="144" cy="4368"/>
              </a:xfrm>
            </p:grpSpPr>
            <p:sp>
              <p:nvSpPr>
                <p:cNvPr id="30739"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0740"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0733" name="Group 15"/>
              <p:cNvGrpSpPr>
                <a:grpSpLocks/>
              </p:cNvGrpSpPr>
              <p:nvPr/>
            </p:nvGrpSpPr>
            <p:grpSpPr bwMode="auto">
              <a:xfrm>
                <a:off x="144" y="0"/>
                <a:ext cx="5616" cy="144"/>
                <a:chOff x="96" y="-48"/>
                <a:chExt cx="5520" cy="144"/>
              </a:xfrm>
            </p:grpSpPr>
            <p:sp>
              <p:nvSpPr>
                <p:cNvPr id="30737"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0738"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0734" name="Group 18"/>
              <p:cNvGrpSpPr>
                <a:grpSpLocks/>
              </p:cNvGrpSpPr>
              <p:nvPr/>
            </p:nvGrpSpPr>
            <p:grpSpPr bwMode="auto">
              <a:xfrm>
                <a:off x="144" y="4234"/>
                <a:ext cx="5616" cy="86"/>
                <a:chOff x="96" y="4176"/>
                <a:chExt cx="5520" cy="144"/>
              </a:xfrm>
            </p:grpSpPr>
            <p:sp>
              <p:nvSpPr>
                <p:cNvPr id="30735"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0736"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30729" name="Rectangle 194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1943724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dissolve">
                                      <p:cBhvr>
                                        <p:cTn id="7" dur="500"/>
                                        <p:tgtEl>
                                          <p:spTgt spid="20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483"/>
                                        </p:tgtEl>
                                        <p:attrNameLst>
                                          <p:attrName>style.visibility</p:attrName>
                                        </p:attrNameLst>
                                      </p:cBhvr>
                                      <p:to>
                                        <p:strVal val="visible"/>
                                      </p:to>
                                    </p:set>
                                    <p:animEffect transition="in" filter="dissolve">
                                      <p:cBhvr>
                                        <p:cTn id="12" dur="500"/>
                                        <p:tgtEl>
                                          <p:spTgt spid="204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488"/>
                                        </p:tgtEl>
                                        <p:attrNameLst>
                                          <p:attrName>style.visibility</p:attrName>
                                        </p:attrNameLst>
                                      </p:cBhvr>
                                      <p:to>
                                        <p:strVal val="visible"/>
                                      </p:to>
                                    </p:set>
                                    <p:animEffect transition="in" filter="dissolve">
                                      <p:cBhvr>
                                        <p:cTn id="17"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2"/>
          <p:cNvSpPr>
            <a:spLocks noGrp="1"/>
          </p:cNvSpPr>
          <p:nvPr>
            <p:ph type="title"/>
          </p:nvPr>
        </p:nvSpPr>
        <p:spPr>
          <a:xfrm>
            <a:off x="685800" y="152400"/>
            <a:ext cx="7772400" cy="609600"/>
          </a:xfrm>
        </p:spPr>
        <p:txBody>
          <a:bodyPr/>
          <a:lstStyle/>
          <a:p>
            <a:r>
              <a:rPr lang="en-US" sz="2800" smtClean="0"/>
              <a:t>Specifications</a:t>
            </a:r>
          </a:p>
        </p:txBody>
      </p:sp>
      <p:sp>
        <p:nvSpPr>
          <p:cNvPr id="21507" name="Content Placeholder 3"/>
          <p:cNvSpPr>
            <a:spLocks noGrp="1"/>
          </p:cNvSpPr>
          <p:nvPr>
            <p:ph idx="1"/>
          </p:nvPr>
        </p:nvSpPr>
        <p:spPr>
          <a:xfrm>
            <a:off x="457200" y="1395413"/>
            <a:ext cx="8534400" cy="4876800"/>
          </a:xfrm>
        </p:spPr>
        <p:txBody>
          <a:bodyPr/>
          <a:lstStyle/>
          <a:p>
            <a:r>
              <a:rPr lang="en-US" sz="2000" smtClean="0">
                <a:latin typeface="Times New Roman" panose="02020603050405020304" pitchFamily="18" charset="0"/>
                <a:cs typeface="Times New Roman" panose="02020603050405020304" pitchFamily="18" charset="0"/>
              </a:rPr>
              <a:t>Type: Three spool, free shaft turboprop </a:t>
            </a:r>
          </a:p>
          <a:p>
            <a:r>
              <a:rPr lang="en-US" sz="2000" smtClean="0">
                <a:latin typeface="Times New Roman" panose="02020603050405020304" pitchFamily="18" charset="0"/>
                <a:cs typeface="Times New Roman" panose="02020603050405020304" pitchFamily="18" charset="0"/>
              </a:rPr>
              <a:t>Inlet: Scroll type </a:t>
            </a:r>
          </a:p>
          <a:p>
            <a:r>
              <a:rPr lang="en-US" sz="2000" smtClean="0">
                <a:latin typeface="Times New Roman" panose="02020603050405020304" pitchFamily="18" charset="0"/>
                <a:cs typeface="Times New Roman" panose="02020603050405020304" pitchFamily="18" charset="0"/>
              </a:rPr>
              <a:t>Compressor: Twin spool; 1 stage centrifugal LPC, 1 stage centrifugal HPC </a:t>
            </a:r>
          </a:p>
          <a:p>
            <a:r>
              <a:rPr lang="en-US" sz="2000" smtClean="0">
                <a:latin typeface="Times New Roman" panose="02020603050405020304" pitchFamily="18" charset="0"/>
                <a:cs typeface="Times New Roman" panose="02020603050405020304" pitchFamily="18" charset="0"/>
              </a:rPr>
              <a:t>Burner: Annular, reverse flow </a:t>
            </a:r>
          </a:p>
          <a:p>
            <a:r>
              <a:rPr lang="en-US" sz="2000" smtClean="0">
                <a:latin typeface="Times New Roman" panose="02020603050405020304" pitchFamily="18" charset="0"/>
                <a:cs typeface="Times New Roman" panose="02020603050405020304" pitchFamily="18" charset="0"/>
              </a:rPr>
              <a:t>Turbine: Three spool, single stage axial HPT, single stage axial LPC, 2 stage power turbine </a:t>
            </a:r>
          </a:p>
          <a:p>
            <a:r>
              <a:rPr lang="en-US" sz="2000" smtClean="0">
                <a:latin typeface="Times New Roman" panose="02020603050405020304" pitchFamily="18" charset="0"/>
                <a:cs typeface="Times New Roman" panose="02020603050405020304" pitchFamily="18" charset="0"/>
              </a:rPr>
              <a:t>Exhaust: Rear exit, axial flow jet-type outlet </a:t>
            </a:r>
          </a:p>
          <a:p>
            <a:r>
              <a:rPr lang="en-US" sz="2000" smtClean="0">
                <a:latin typeface="Times New Roman" panose="02020603050405020304" pitchFamily="18" charset="0"/>
                <a:cs typeface="Times New Roman" panose="02020603050405020304" pitchFamily="18" charset="0"/>
              </a:rPr>
              <a:t>Power Rating: 3,500 equivalent shaft horsepower at 1,200 rpm </a:t>
            </a:r>
          </a:p>
          <a:p>
            <a:r>
              <a:rPr lang="en-US" sz="2000" smtClean="0">
                <a:latin typeface="Times New Roman" panose="02020603050405020304" pitchFamily="18" charset="0"/>
                <a:cs typeface="Times New Roman" panose="02020603050405020304" pitchFamily="18" charset="0"/>
              </a:rPr>
              <a:t>Mechanical Horsepower Rating: 3,185 horsepower </a:t>
            </a:r>
          </a:p>
          <a:p>
            <a:r>
              <a:rPr lang="en-US" sz="2000" smtClean="0">
                <a:latin typeface="Times New Roman" panose="02020603050405020304" pitchFamily="18" charset="0"/>
                <a:cs typeface="Times New Roman" panose="02020603050405020304" pitchFamily="18" charset="0"/>
              </a:rPr>
              <a:t>Thrust Rating: 1750 lbt </a:t>
            </a:r>
          </a:p>
          <a:p>
            <a:r>
              <a:rPr lang="en-US" sz="2000" smtClean="0">
                <a:latin typeface="Times New Roman" panose="02020603050405020304" pitchFamily="18" charset="0"/>
                <a:cs typeface="Times New Roman" panose="02020603050405020304" pitchFamily="18" charset="0"/>
              </a:rPr>
              <a:t>Rated Torque Output: 13,939 lb-ft </a:t>
            </a:r>
          </a:p>
          <a:p>
            <a:r>
              <a:rPr lang="en-US" sz="2000" smtClean="0">
                <a:latin typeface="Times New Roman" panose="02020603050405020304" pitchFamily="18" charset="0"/>
                <a:cs typeface="Times New Roman" panose="02020603050405020304" pitchFamily="18" charset="0"/>
              </a:rPr>
              <a:t>Pressure Ratio: 14.5:1 </a:t>
            </a:r>
          </a:p>
          <a:p>
            <a:r>
              <a:rPr lang="en-US" sz="2000" smtClean="0">
                <a:latin typeface="Times New Roman" panose="02020603050405020304" pitchFamily="18" charset="0"/>
                <a:cs typeface="Times New Roman" panose="02020603050405020304" pitchFamily="18" charset="0"/>
              </a:rPr>
              <a:t>Specific Fuel Consumption: .44 lb/shp/hr </a:t>
            </a:r>
          </a:p>
        </p:txBody>
      </p:sp>
      <p:grpSp>
        <p:nvGrpSpPr>
          <p:cNvPr id="31748" name="Group 46"/>
          <p:cNvGrpSpPr>
            <a:grpSpLocks/>
          </p:cNvGrpSpPr>
          <p:nvPr/>
        </p:nvGrpSpPr>
        <p:grpSpPr bwMode="auto">
          <a:xfrm>
            <a:off x="0" y="0"/>
            <a:ext cx="9144000" cy="6858000"/>
            <a:chOff x="0" y="0"/>
            <a:chExt cx="9144000" cy="6858000"/>
          </a:xfrm>
        </p:grpSpPr>
        <p:grpSp>
          <p:nvGrpSpPr>
            <p:cNvPr id="31749" name="Group 8"/>
            <p:cNvGrpSpPr>
              <a:grpSpLocks/>
            </p:cNvGrpSpPr>
            <p:nvPr/>
          </p:nvGrpSpPr>
          <p:grpSpPr bwMode="auto">
            <a:xfrm>
              <a:off x="0" y="0"/>
              <a:ext cx="9144000" cy="6858000"/>
              <a:chOff x="0" y="0"/>
              <a:chExt cx="5760" cy="4320"/>
            </a:xfrm>
          </p:grpSpPr>
          <p:grpSp>
            <p:nvGrpSpPr>
              <p:cNvPr id="31752" name="Group 27"/>
              <p:cNvGrpSpPr>
                <a:grpSpLocks/>
              </p:cNvGrpSpPr>
              <p:nvPr/>
            </p:nvGrpSpPr>
            <p:grpSpPr bwMode="auto">
              <a:xfrm>
                <a:off x="0" y="0"/>
                <a:ext cx="192" cy="4320"/>
                <a:chOff x="0" y="-48"/>
                <a:chExt cx="144" cy="4368"/>
              </a:xfrm>
            </p:grpSpPr>
            <p:sp>
              <p:nvSpPr>
                <p:cNvPr id="31762"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1763"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1753" name="Group 12"/>
              <p:cNvGrpSpPr>
                <a:grpSpLocks/>
              </p:cNvGrpSpPr>
              <p:nvPr/>
            </p:nvGrpSpPr>
            <p:grpSpPr bwMode="auto">
              <a:xfrm>
                <a:off x="5674" y="24"/>
                <a:ext cx="86" cy="4296"/>
                <a:chOff x="5616" y="-48"/>
                <a:chExt cx="144" cy="4368"/>
              </a:xfrm>
            </p:grpSpPr>
            <p:sp>
              <p:nvSpPr>
                <p:cNvPr id="31760"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1761"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1754" name="Group 15"/>
              <p:cNvGrpSpPr>
                <a:grpSpLocks/>
              </p:cNvGrpSpPr>
              <p:nvPr/>
            </p:nvGrpSpPr>
            <p:grpSpPr bwMode="auto">
              <a:xfrm>
                <a:off x="144" y="0"/>
                <a:ext cx="5616" cy="144"/>
                <a:chOff x="96" y="-48"/>
                <a:chExt cx="5520" cy="144"/>
              </a:xfrm>
            </p:grpSpPr>
            <p:sp>
              <p:nvSpPr>
                <p:cNvPr id="31758"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1759"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1755" name="Group 18"/>
              <p:cNvGrpSpPr>
                <a:grpSpLocks/>
              </p:cNvGrpSpPr>
              <p:nvPr/>
            </p:nvGrpSpPr>
            <p:grpSpPr bwMode="auto">
              <a:xfrm>
                <a:off x="144" y="4234"/>
                <a:ext cx="5616" cy="86"/>
                <a:chOff x="96" y="4176"/>
                <a:chExt cx="5520" cy="144"/>
              </a:xfrm>
            </p:grpSpPr>
            <p:sp>
              <p:nvSpPr>
                <p:cNvPr id="31756"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1757"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31750" name="Rectangle 194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42540849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dissolve">
                                      <p:cBhvr>
                                        <p:cTn id="7" dur="500"/>
                                        <p:tgtEl>
                                          <p:spTgt spid="215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dissolve">
                                      <p:cBhvr>
                                        <p:cTn id="12" dur="500"/>
                                        <p:tgtEl>
                                          <p:spTgt spid="215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507">
                                            <p:txEl>
                                              <p:pRg st="2" end="2"/>
                                            </p:txEl>
                                          </p:spTgt>
                                        </p:tgtEl>
                                        <p:attrNameLst>
                                          <p:attrName>style.visibility</p:attrName>
                                        </p:attrNameLst>
                                      </p:cBhvr>
                                      <p:to>
                                        <p:strVal val="visible"/>
                                      </p:to>
                                    </p:set>
                                    <p:animEffect transition="in" filter="dissolve">
                                      <p:cBhvr>
                                        <p:cTn id="17" dur="500"/>
                                        <p:tgtEl>
                                          <p:spTgt spid="215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1507">
                                            <p:txEl>
                                              <p:pRg st="3" end="3"/>
                                            </p:txEl>
                                          </p:spTgt>
                                        </p:tgtEl>
                                        <p:attrNameLst>
                                          <p:attrName>style.visibility</p:attrName>
                                        </p:attrNameLst>
                                      </p:cBhvr>
                                      <p:to>
                                        <p:strVal val="visible"/>
                                      </p:to>
                                    </p:set>
                                    <p:animEffect transition="in" filter="dissolve">
                                      <p:cBhvr>
                                        <p:cTn id="22" dur="500"/>
                                        <p:tgtEl>
                                          <p:spTgt spid="215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1507">
                                            <p:txEl>
                                              <p:pRg st="4" end="4"/>
                                            </p:txEl>
                                          </p:spTgt>
                                        </p:tgtEl>
                                        <p:attrNameLst>
                                          <p:attrName>style.visibility</p:attrName>
                                        </p:attrNameLst>
                                      </p:cBhvr>
                                      <p:to>
                                        <p:strVal val="visible"/>
                                      </p:to>
                                    </p:set>
                                    <p:animEffect transition="in" filter="dissolve">
                                      <p:cBhvr>
                                        <p:cTn id="27" dur="500"/>
                                        <p:tgtEl>
                                          <p:spTgt spid="215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1507">
                                            <p:txEl>
                                              <p:pRg st="5" end="5"/>
                                            </p:txEl>
                                          </p:spTgt>
                                        </p:tgtEl>
                                        <p:attrNameLst>
                                          <p:attrName>style.visibility</p:attrName>
                                        </p:attrNameLst>
                                      </p:cBhvr>
                                      <p:to>
                                        <p:strVal val="visible"/>
                                      </p:to>
                                    </p:set>
                                    <p:animEffect transition="in" filter="dissolve">
                                      <p:cBhvr>
                                        <p:cTn id="32" dur="500"/>
                                        <p:tgtEl>
                                          <p:spTgt spid="2150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1507">
                                            <p:txEl>
                                              <p:pRg st="6" end="6"/>
                                            </p:txEl>
                                          </p:spTgt>
                                        </p:tgtEl>
                                        <p:attrNameLst>
                                          <p:attrName>style.visibility</p:attrName>
                                        </p:attrNameLst>
                                      </p:cBhvr>
                                      <p:to>
                                        <p:strVal val="visible"/>
                                      </p:to>
                                    </p:set>
                                    <p:animEffect transition="in" filter="dissolve">
                                      <p:cBhvr>
                                        <p:cTn id="37" dur="500"/>
                                        <p:tgtEl>
                                          <p:spTgt spid="2150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1507">
                                            <p:txEl>
                                              <p:pRg st="7" end="7"/>
                                            </p:txEl>
                                          </p:spTgt>
                                        </p:tgtEl>
                                        <p:attrNameLst>
                                          <p:attrName>style.visibility</p:attrName>
                                        </p:attrNameLst>
                                      </p:cBhvr>
                                      <p:to>
                                        <p:strVal val="visible"/>
                                      </p:to>
                                    </p:set>
                                    <p:animEffect transition="in" filter="dissolve">
                                      <p:cBhvr>
                                        <p:cTn id="42" dur="500"/>
                                        <p:tgtEl>
                                          <p:spTgt spid="2150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1507">
                                            <p:txEl>
                                              <p:pRg st="8" end="8"/>
                                            </p:txEl>
                                          </p:spTgt>
                                        </p:tgtEl>
                                        <p:attrNameLst>
                                          <p:attrName>style.visibility</p:attrName>
                                        </p:attrNameLst>
                                      </p:cBhvr>
                                      <p:to>
                                        <p:strVal val="visible"/>
                                      </p:to>
                                    </p:set>
                                    <p:animEffect transition="in" filter="dissolve">
                                      <p:cBhvr>
                                        <p:cTn id="47" dur="500"/>
                                        <p:tgtEl>
                                          <p:spTgt spid="2150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1507">
                                            <p:txEl>
                                              <p:pRg st="9" end="9"/>
                                            </p:txEl>
                                          </p:spTgt>
                                        </p:tgtEl>
                                        <p:attrNameLst>
                                          <p:attrName>style.visibility</p:attrName>
                                        </p:attrNameLst>
                                      </p:cBhvr>
                                      <p:to>
                                        <p:strVal val="visible"/>
                                      </p:to>
                                    </p:set>
                                    <p:animEffect transition="in" filter="dissolve">
                                      <p:cBhvr>
                                        <p:cTn id="52" dur="500"/>
                                        <p:tgtEl>
                                          <p:spTgt spid="21507">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1507">
                                            <p:txEl>
                                              <p:pRg st="10" end="10"/>
                                            </p:txEl>
                                          </p:spTgt>
                                        </p:tgtEl>
                                        <p:attrNameLst>
                                          <p:attrName>style.visibility</p:attrName>
                                        </p:attrNameLst>
                                      </p:cBhvr>
                                      <p:to>
                                        <p:strVal val="visible"/>
                                      </p:to>
                                    </p:set>
                                    <p:animEffect transition="in" filter="dissolve">
                                      <p:cBhvr>
                                        <p:cTn id="57" dur="500"/>
                                        <p:tgtEl>
                                          <p:spTgt spid="21507">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21507">
                                            <p:txEl>
                                              <p:pRg st="11" end="11"/>
                                            </p:txEl>
                                          </p:spTgt>
                                        </p:tgtEl>
                                        <p:attrNameLst>
                                          <p:attrName>style.visibility</p:attrName>
                                        </p:attrNameLst>
                                      </p:cBhvr>
                                      <p:to>
                                        <p:strVal val="visible"/>
                                      </p:to>
                                    </p:set>
                                    <p:animEffect transition="in" filter="dissolve">
                                      <p:cBhvr>
                                        <p:cTn id="62" dur="500"/>
                                        <p:tgtEl>
                                          <p:spTgt spid="2150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21276" y="381000"/>
            <a:ext cx="7772400" cy="533400"/>
          </a:xfrm>
        </p:spPr>
        <p:txBody>
          <a:bodyPr/>
          <a:lstStyle/>
          <a:p>
            <a:r>
              <a:rPr lang="en-US" sz="2800" dirty="0" smtClean="0"/>
              <a:t>Our </a:t>
            </a:r>
            <a:r>
              <a:rPr lang="en-US" sz="2800" dirty="0" err="1" smtClean="0"/>
              <a:t>Research:Turboprop</a:t>
            </a:r>
            <a:r>
              <a:rPr lang="en-US" sz="2800" dirty="0" smtClean="0"/>
              <a:t> with Regeneration</a:t>
            </a:r>
          </a:p>
        </p:txBody>
      </p:sp>
      <p:pic>
        <p:nvPicPr>
          <p:cNvPr id="32771" name="Picture 2"/>
          <p:cNvPicPr>
            <a:picLocks noChangeAspect="1" noChangeArrowheads="1"/>
          </p:cNvPicPr>
          <p:nvPr/>
        </p:nvPicPr>
        <p:blipFill>
          <a:blip r:embed="rId2">
            <a:lum bright="-44000" contrast="84000"/>
            <a:extLst>
              <a:ext uri="{28A0092B-C50C-407E-A947-70E740481C1C}">
                <a14:useLocalDpi xmlns:a14="http://schemas.microsoft.com/office/drawing/2010/main" val="0"/>
              </a:ext>
            </a:extLst>
          </a:blip>
          <a:srcRect/>
          <a:stretch>
            <a:fillRect/>
          </a:stretch>
        </p:blipFill>
        <p:spPr bwMode="auto">
          <a:xfrm>
            <a:off x="533400" y="1208087"/>
            <a:ext cx="4191000"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4"/>
          <p:cNvPicPr>
            <a:picLocks noChangeAspect="1" noChangeArrowheads="1"/>
          </p:cNvPicPr>
          <p:nvPr/>
        </p:nvPicPr>
        <p:blipFill>
          <a:blip r:embed="rId3">
            <a:lum bright="-54000" contrast="92000"/>
            <a:extLst>
              <a:ext uri="{28A0092B-C50C-407E-A947-70E740481C1C}">
                <a14:useLocalDpi xmlns:a14="http://schemas.microsoft.com/office/drawing/2010/main" val="0"/>
              </a:ext>
            </a:extLst>
          </a:blip>
          <a:srcRect/>
          <a:stretch>
            <a:fillRect/>
          </a:stretch>
        </p:blipFill>
        <p:spPr bwMode="auto">
          <a:xfrm>
            <a:off x="460375" y="2514600"/>
            <a:ext cx="8531225"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6200" y="1524000"/>
            <a:ext cx="3913188" cy="252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4" name="Group 46"/>
          <p:cNvGrpSpPr>
            <a:grpSpLocks/>
          </p:cNvGrpSpPr>
          <p:nvPr/>
        </p:nvGrpSpPr>
        <p:grpSpPr bwMode="auto">
          <a:xfrm>
            <a:off x="0" y="0"/>
            <a:ext cx="9144000" cy="6858000"/>
            <a:chOff x="0" y="0"/>
            <a:chExt cx="9144000" cy="6858000"/>
          </a:xfrm>
        </p:grpSpPr>
        <p:grpSp>
          <p:nvGrpSpPr>
            <p:cNvPr id="32775" name="Group 8"/>
            <p:cNvGrpSpPr>
              <a:grpSpLocks/>
            </p:cNvGrpSpPr>
            <p:nvPr/>
          </p:nvGrpSpPr>
          <p:grpSpPr bwMode="auto">
            <a:xfrm>
              <a:off x="0" y="0"/>
              <a:ext cx="9144000" cy="6858000"/>
              <a:chOff x="0" y="0"/>
              <a:chExt cx="5760" cy="4320"/>
            </a:xfrm>
          </p:grpSpPr>
          <p:grpSp>
            <p:nvGrpSpPr>
              <p:cNvPr id="32778" name="Group 27"/>
              <p:cNvGrpSpPr>
                <a:grpSpLocks/>
              </p:cNvGrpSpPr>
              <p:nvPr/>
            </p:nvGrpSpPr>
            <p:grpSpPr bwMode="auto">
              <a:xfrm>
                <a:off x="0" y="0"/>
                <a:ext cx="192" cy="4320"/>
                <a:chOff x="0" y="-48"/>
                <a:chExt cx="144" cy="4368"/>
              </a:xfrm>
            </p:grpSpPr>
            <p:sp>
              <p:nvSpPr>
                <p:cNvPr id="32788"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2789"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2779" name="Group 12"/>
              <p:cNvGrpSpPr>
                <a:grpSpLocks/>
              </p:cNvGrpSpPr>
              <p:nvPr/>
            </p:nvGrpSpPr>
            <p:grpSpPr bwMode="auto">
              <a:xfrm>
                <a:off x="5674" y="24"/>
                <a:ext cx="86" cy="4296"/>
                <a:chOff x="5616" y="-48"/>
                <a:chExt cx="144" cy="4368"/>
              </a:xfrm>
            </p:grpSpPr>
            <p:sp>
              <p:nvSpPr>
                <p:cNvPr id="32786"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2787"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2780" name="Group 15"/>
              <p:cNvGrpSpPr>
                <a:grpSpLocks/>
              </p:cNvGrpSpPr>
              <p:nvPr/>
            </p:nvGrpSpPr>
            <p:grpSpPr bwMode="auto">
              <a:xfrm>
                <a:off x="144" y="0"/>
                <a:ext cx="5616" cy="144"/>
                <a:chOff x="96" y="-48"/>
                <a:chExt cx="5520" cy="144"/>
              </a:xfrm>
            </p:grpSpPr>
            <p:sp>
              <p:nvSpPr>
                <p:cNvPr id="32784"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2785"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2781" name="Group 18"/>
              <p:cNvGrpSpPr>
                <a:grpSpLocks/>
              </p:cNvGrpSpPr>
              <p:nvPr/>
            </p:nvGrpSpPr>
            <p:grpSpPr bwMode="auto">
              <a:xfrm>
                <a:off x="144" y="4234"/>
                <a:ext cx="5616" cy="86"/>
                <a:chOff x="96" y="4176"/>
                <a:chExt cx="5520" cy="144"/>
              </a:xfrm>
            </p:grpSpPr>
            <p:sp>
              <p:nvSpPr>
                <p:cNvPr id="32782"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2783"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32776" name="Rectangle 194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3600175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circle(in)">
                                      <p:cBhvr>
                                        <p:cTn id="7" dur="750"/>
                                        <p:tgtEl>
                                          <p:spTgt spid="32772"/>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1000" fill="hold"/>
                                        <p:tgtEl>
                                          <p:spTgt spid="18"/>
                                        </p:tgtEl>
                                        <p:attrNameLst>
                                          <p:attrName>ppt_w</p:attrName>
                                        </p:attrNameLst>
                                      </p:cBhvr>
                                      <p:tavLst>
                                        <p:tav tm="0">
                                          <p:val>
                                            <p:strVal val="#ppt_w*0.70"/>
                                          </p:val>
                                        </p:tav>
                                        <p:tav tm="100000">
                                          <p:val>
                                            <p:strVal val="#ppt_w"/>
                                          </p:val>
                                        </p:tav>
                                      </p:tavLst>
                                    </p:anim>
                                    <p:anim calcmode="lin" valueType="num">
                                      <p:cBhvr>
                                        <p:cTn id="13" dur="1000" fill="hold"/>
                                        <p:tgtEl>
                                          <p:spTgt spid="18"/>
                                        </p:tgtEl>
                                        <p:attrNameLst>
                                          <p:attrName>ppt_h</p:attrName>
                                        </p:attrNameLst>
                                      </p:cBhvr>
                                      <p:tavLst>
                                        <p:tav tm="0">
                                          <p:val>
                                            <p:strVal val="#ppt_h"/>
                                          </p:val>
                                        </p:tav>
                                        <p:tav tm="100000">
                                          <p:val>
                                            <p:strVal val="#ppt_h"/>
                                          </p:val>
                                        </p:tav>
                                      </p:tavLst>
                                    </p:anim>
                                    <p:animEffect transition="in" filter="fade">
                                      <p:cBhvr>
                                        <p:cTn id="14"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152400" y="83343"/>
            <a:ext cx="7772400" cy="1143000"/>
          </a:xfrm>
        </p:spPr>
        <p:txBody>
          <a:bodyPr/>
          <a:lstStyle/>
          <a:p>
            <a:r>
              <a:rPr lang="en-IN" sz="2800" dirty="0" smtClean="0"/>
              <a:t>High Fuel Economy due to Regeneration </a:t>
            </a:r>
          </a:p>
        </p:txBody>
      </p:sp>
      <p:pic>
        <p:nvPicPr>
          <p:cNvPr id="33795" name="Picture 2"/>
          <p:cNvPicPr>
            <a:picLocks noChangeAspect="1" noChangeArrowheads="1"/>
          </p:cNvPicPr>
          <p:nvPr/>
        </p:nvPicPr>
        <p:blipFill>
          <a:blip r:embed="rId2">
            <a:lum bright="-28000" contrast="86000"/>
            <a:extLst>
              <a:ext uri="{28A0092B-C50C-407E-A947-70E740481C1C}">
                <a14:useLocalDpi xmlns:a14="http://schemas.microsoft.com/office/drawing/2010/main" val="0"/>
              </a:ext>
            </a:extLst>
          </a:blip>
          <a:srcRect/>
          <a:stretch>
            <a:fillRect/>
          </a:stretch>
        </p:blipFill>
        <p:spPr bwMode="auto">
          <a:xfrm>
            <a:off x="533400" y="1295400"/>
            <a:ext cx="76200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676400"/>
            <a:ext cx="182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Straight Arrow Connector 18"/>
          <p:cNvCxnSpPr/>
          <p:nvPr/>
        </p:nvCxnSpPr>
        <p:spPr>
          <a:xfrm>
            <a:off x="1219200" y="5638800"/>
            <a:ext cx="7162800" cy="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1143000" y="1143000"/>
            <a:ext cx="76200" cy="4495800"/>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3799" name="Group 46"/>
          <p:cNvGrpSpPr>
            <a:grpSpLocks/>
          </p:cNvGrpSpPr>
          <p:nvPr/>
        </p:nvGrpSpPr>
        <p:grpSpPr bwMode="auto">
          <a:xfrm>
            <a:off x="0" y="0"/>
            <a:ext cx="9144000" cy="6858000"/>
            <a:chOff x="0" y="0"/>
            <a:chExt cx="9144000" cy="6858000"/>
          </a:xfrm>
        </p:grpSpPr>
        <p:grpSp>
          <p:nvGrpSpPr>
            <p:cNvPr id="33800" name="Group 8"/>
            <p:cNvGrpSpPr>
              <a:grpSpLocks/>
            </p:cNvGrpSpPr>
            <p:nvPr/>
          </p:nvGrpSpPr>
          <p:grpSpPr bwMode="auto">
            <a:xfrm>
              <a:off x="0" y="0"/>
              <a:ext cx="9144000" cy="6858000"/>
              <a:chOff x="0" y="0"/>
              <a:chExt cx="5760" cy="4320"/>
            </a:xfrm>
          </p:grpSpPr>
          <p:grpSp>
            <p:nvGrpSpPr>
              <p:cNvPr id="33803" name="Group 27"/>
              <p:cNvGrpSpPr>
                <a:grpSpLocks/>
              </p:cNvGrpSpPr>
              <p:nvPr/>
            </p:nvGrpSpPr>
            <p:grpSpPr bwMode="auto">
              <a:xfrm>
                <a:off x="0" y="0"/>
                <a:ext cx="192" cy="4320"/>
                <a:chOff x="0" y="-48"/>
                <a:chExt cx="144" cy="4368"/>
              </a:xfrm>
            </p:grpSpPr>
            <p:sp>
              <p:nvSpPr>
                <p:cNvPr id="33813"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3814"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3804" name="Group 12"/>
              <p:cNvGrpSpPr>
                <a:grpSpLocks/>
              </p:cNvGrpSpPr>
              <p:nvPr/>
            </p:nvGrpSpPr>
            <p:grpSpPr bwMode="auto">
              <a:xfrm>
                <a:off x="5674" y="24"/>
                <a:ext cx="86" cy="4296"/>
                <a:chOff x="5616" y="-48"/>
                <a:chExt cx="144" cy="4368"/>
              </a:xfrm>
            </p:grpSpPr>
            <p:sp>
              <p:nvSpPr>
                <p:cNvPr id="33811"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3812"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3805" name="Group 15"/>
              <p:cNvGrpSpPr>
                <a:grpSpLocks/>
              </p:cNvGrpSpPr>
              <p:nvPr/>
            </p:nvGrpSpPr>
            <p:grpSpPr bwMode="auto">
              <a:xfrm>
                <a:off x="144" y="0"/>
                <a:ext cx="5616" cy="144"/>
                <a:chOff x="96" y="-48"/>
                <a:chExt cx="5520" cy="144"/>
              </a:xfrm>
            </p:grpSpPr>
            <p:sp>
              <p:nvSpPr>
                <p:cNvPr id="33809"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3810"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3806" name="Group 18"/>
              <p:cNvGrpSpPr>
                <a:grpSpLocks/>
              </p:cNvGrpSpPr>
              <p:nvPr/>
            </p:nvGrpSpPr>
            <p:grpSpPr bwMode="auto">
              <a:xfrm>
                <a:off x="144" y="4234"/>
                <a:ext cx="5616" cy="86"/>
                <a:chOff x="96" y="4176"/>
                <a:chExt cx="5520" cy="144"/>
              </a:xfrm>
            </p:grpSpPr>
            <p:sp>
              <p:nvSpPr>
                <p:cNvPr id="33807"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3808"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33801" name="Rectangle 194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
        <p:nvSpPr>
          <p:cNvPr id="2" name="Rectangle 1"/>
          <p:cNvSpPr/>
          <p:nvPr/>
        </p:nvSpPr>
        <p:spPr>
          <a:xfrm>
            <a:off x="228600" y="2721945"/>
            <a:ext cx="8686800" cy="2185214"/>
          </a:xfrm>
          <a:prstGeom prst="rect">
            <a:avLst/>
          </a:prstGeom>
          <a:solidFill>
            <a:schemeClr val="bg1"/>
          </a:solidFill>
        </p:spPr>
        <p:txBody>
          <a:bodyPr wrap="square">
            <a:spAutoFit/>
          </a:bodyPr>
          <a:lstStyle/>
          <a:p>
            <a:pPr algn="ctr"/>
            <a:r>
              <a:rPr lang="en-IN" sz="2000" b="0" dirty="0" err="1" smtClean="0"/>
              <a:t>Deepanshu</a:t>
            </a:r>
            <a:r>
              <a:rPr lang="en-IN" sz="2000" b="0" dirty="0" smtClean="0"/>
              <a:t> </a:t>
            </a:r>
            <a:r>
              <a:rPr lang="en-IN" sz="2000" b="0" dirty="0"/>
              <a:t>Singh, </a:t>
            </a:r>
            <a:r>
              <a:rPr lang="en-IN" sz="2000" b="0" dirty="0" err="1"/>
              <a:t>Rishabh</a:t>
            </a:r>
            <a:r>
              <a:rPr lang="en-IN" sz="2000" b="0" dirty="0"/>
              <a:t> Agrawal and P. M. V. </a:t>
            </a:r>
            <a:r>
              <a:rPr lang="en-IN" sz="2000" b="0" dirty="0" err="1"/>
              <a:t>Subbarao</a:t>
            </a:r>
            <a:r>
              <a:rPr lang="en-IN" sz="2000" b="0" dirty="0" smtClean="0"/>
              <a:t>.              </a:t>
            </a:r>
            <a:r>
              <a:rPr lang="en-IN" b="0" dirty="0" smtClean="0"/>
              <a:t>”</a:t>
            </a:r>
            <a:r>
              <a:rPr lang="en-IN" b="0" i="1" dirty="0">
                <a:solidFill>
                  <a:srgbClr val="00B050"/>
                </a:solidFill>
              </a:rPr>
              <a:t>Regenerative System for Turboprop </a:t>
            </a:r>
            <a:r>
              <a:rPr lang="en-IN" b="0" i="1" dirty="0" smtClean="0">
                <a:solidFill>
                  <a:srgbClr val="00B050"/>
                </a:solidFill>
              </a:rPr>
              <a:t>Engines</a:t>
            </a:r>
            <a:r>
              <a:rPr lang="en-IN" b="0" dirty="0" smtClean="0"/>
              <a:t>”, </a:t>
            </a:r>
          </a:p>
          <a:p>
            <a:pPr algn="ctr"/>
            <a:r>
              <a:rPr lang="en-IN" b="0" dirty="0" smtClean="0"/>
              <a:t>Presented </a:t>
            </a:r>
            <a:r>
              <a:rPr lang="en-IN" b="0" dirty="0"/>
              <a:t>in EERE-02, </a:t>
            </a:r>
            <a:endParaRPr lang="en-IN" b="0" dirty="0" smtClean="0"/>
          </a:p>
          <a:p>
            <a:pPr algn="ctr"/>
            <a:r>
              <a:rPr lang="en-IN" sz="2000" b="0" dirty="0" smtClean="0"/>
              <a:t>Energy-Efficient </a:t>
            </a:r>
            <a:r>
              <a:rPr lang="en-IN" sz="2000" b="0" dirty="0"/>
              <a:t>and Renewable Energy Technologies--Energy Generation, </a:t>
            </a:r>
            <a:endParaRPr lang="en-IN" sz="2000" b="0" dirty="0" smtClean="0"/>
          </a:p>
          <a:p>
            <a:pPr algn="ctr"/>
            <a:r>
              <a:rPr lang="en-IN" b="0" dirty="0" smtClean="0"/>
              <a:t>AIAA </a:t>
            </a:r>
            <a:r>
              <a:rPr lang="en-IN" b="0" dirty="0"/>
              <a:t>Propulsion and Energy Forum (2708522), </a:t>
            </a:r>
            <a:endParaRPr lang="en-IN" b="0" dirty="0" smtClean="0"/>
          </a:p>
          <a:p>
            <a:pPr algn="ctr"/>
            <a:r>
              <a:rPr lang="en-IN" b="0" dirty="0" smtClean="0"/>
              <a:t>July </a:t>
            </a:r>
            <a:r>
              <a:rPr lang="en-IN" b="0" dirty="0"/>
              <a:t>11, 2017.</a:t>
            </a:r>
          </a:p>
        </p:txBody>
      </p:sp>
    </p:spTree>
    <p:extLst>
      <p:ext uri="{BB962C8B-B14F-4D97-AF65-F5344CB8AC3E}">
        <p14:creationId xmlns:p14="http://schemas.microsoft.com/office/powerpoint/2010/main" val="1106023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6410" name="Group 46"/>
          <p:cNvGrpSpPr>
            <a:grpSpLocks/>
          </p:cNvGrpSpPr>
          <p:nvPr/>
        </p:nvGrpSpPr>
        <p:grpSpPr bwMode="auto">
          <a:xfrm>
            <a:off x="0" y="0"/>
            <a:ext cx="9144000" cy="6858000"/>
            <a:chOff x="0" y="0"/>
            <a:chExt cx="9144000" cy="6858000"/>
          </a:xfrm>
        </p:grpSpPr>
        <p:grpSp>
          <p:nvGrpSpPr>
            <p:cNvPr id="16412" name="Group 8"/>
            <p:cNvGrpSpPr>
              <a:grpSpLocks/>
            </p:cNvGrpSpPr>
            <p:nvPr/>
          </p:nvGrpSpPr>
          <p:grpSpPr bwMode="auto">
            <a:xfrm>
              <a:off x="0" y="0"/>
              <a:ext cx="9144000" cy="6858000"/>
              <a:chOff x="0" y="0"/>
              <a:chExt cx="5760" cy="4320"/>
            </a:xfrm>
          </p:grpSpPr>
          <p:grpSp>
            <p:nvGrpSpPr>
              <p:cNvPr id="16415" name="Group 27"/>
              <p:cNvGrpSpPr>
                <a:grpSpLocks/>
              </p:cNvGrpSpPr>
              <p:nvPr/>
            </p:nvGrpSpPr>
            <p:grpSpPr bwMode="auto">
              <a:xfrm>
                <a:off x="0" y="0"/>
                <a:ext cx="192" cy="4320"/>
                <a:chOff x="0" y="-48"/>
                <a:chExt cx="144" cy="4368"/>
              </a:xfrm>
            </p:grpSpPr>
            <p:sp>
              <p:nvSpPr>
                <p:cNvPr id="16425"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6426"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6416" name="Group 12"/>
              <p:cNvGrpSpPr>
                <a:grpSpLocks/>
              </p:cNvGrpSpPr>
              <p:nvPr/>
            </p:nvGrpSpPr>
            <p:grpSpPr bwMode="auto">
              <a:xfrm>
                <a:off x="5674" y="24"/>
                <a:ext cx="86" cy="4296"/>
                <a:chOff x="5616" y="-48"/>
                <a:chExt cx="144" cy="4368"/>
              </a:xfrm>
            </p:grpSpPr>
            <p:sp>
              <p:nvSpPr>
                <p:cNvPr id="16423"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6424"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6417" name="Group 15"/>
              <p:cNvGrpSpPr>
                <a:grpSpLocks/>
              </p:cNvGrpSpPr>
              <p:nvPr/>
            </p:nvGrpSpPr>
            <p:grpSpPr bwMode="auto">
              <a:xfrm>
                <a:off x="144" y="0"/>
                <a:ext cx="5616" cy="144"/>
                <a:chOff x="96" y="-48"/>
                <a:chExt cx="5520" cy="144"/>
              </a:xfrm>
            </p:grpSpPr>
            <p:sp>
              <p:nvSpPr>
                <p:cNvPr id="16421"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6422"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6418" name="Group 18"/>
              <p:cNvGrpSpPr>
                <a:grpSpLocks/>
              </p:cNvGrpSpPr>
              <p:nvPr/>
            </p:nvGrpSpPr>
            <p:grpSpPr bwMode="auto">
              <a:xfrm>
                <a:off x="144" y="4234"/>
                <a:ext cx="5616" cy="86"/>
                <a:chOff x="96" y="4176"/>
                <a:chExt cx="5520" cy="144"/>
              </a:xfrm>
            </p:grpSpPr>
            <p:sp>
              <p:nvSpPr>
                <p:cNvPr id="16419"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6420"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16413" name="Rectangle 194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6386" name="Group 2"/>
          <p:cNvGrpSpPr>
            <a:grpSpLocks/>
          </p:cNvGrpSpPr>
          <p:nvPr/>
        </p:nvGrpSpPr>
        <p:grpSpPr bwMode="auto">
          <a:xfrm>
            <a:off x="685800" y="457200"/>
            <a:ext cx="7696200" cy="3946525"/>
            <a:chOff x="528" y="912"/>
            <a:chExt cx="4848" cy="2486"/>
          </a:xfrm>
        </p:grpSpPr>
        <p:graphicFrame>
          <p:nvGraphicFramePr>
            <p:cNvPr id="16492" name="Object 3"/>
            <p:cNvGraphicFramePr>
              <a:graphicFrameLocks noChangeAspect="1"/>
            </p:cNvGraphicFramePr>
            <p:nvPr/>
          </p:nvGraphicFramePr>
          <p:xfrm>
            <a:off x="1536" y="912"/>
            <a:ext cx="3840" cy="2486"/>
          </p:xfrm>
          <a:graphic>
            <a:graphicData uri="http://schemas.openxmlformats.org/presentationml/2006/ole">
              <mc:AlternateContent xmlns:mc="http://schemas.openxmlformats.org/markup-compatibility/2006">
                <mc:Choice xmlns:v="urn:schemas-microsoft-com:vml" Requires="v">
                  <p:oleObj spid="_x0000_s38290" name="Bitmap Image" r:id="rId4" imgW="3428571" imgH="2219635" progId="Paint.Picture">
                    <p:embed/>
                  </p:oleObj>
                </mc:Choice>
                <mc:Fallback>
                  <p:oleObj name="Bitmap Image" r:id="rId4" imgW="3428571" imgH="2219635" progId="Paint.Picture">
                    <p:embed/>
                    <p:pic>
                      <p:nvPicPr>
                        <p:cNvPr id="0" name=""/>
                        <p:cNvPicPr>
                          <a:picLocks noChangeAspect="1" noChangeArrowheads="1"/>
                        </p:cNvPicPr>
                        <p:nvPr/>
                      </p:nvPicPr>
                      <p:blipFill>
                        <a:blip r:embed="rId5">
                          <a:lum bright="-76000" contrast="98000"/>
                          <a:extLst>
                            <a:ext uri="{28A0092B-C50C-407E-A947-70E740481C1C}">
                              <a14:useLocalDpi xmlns:a14="http://schemas.microsoft.com/office/drawing/2010/main" val="0"/>
                            </a:ext>
                          </a:extLst>
                        </a:blip>
                        <a:srcRect/>
                        <a:stretch>
                          <a:fillRect/>
                        </a:stretch>
                      </p:blipFill>
                      <p:spPr bwMode="auto">
                        <a:xfrm>
                          <a:off x="1536" y="912"/>
                          <a:ext cx="3840" cy="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93" name="Line 4"/>
            <p:cNvSpPr>
              <a:spLocks noChangeShapeType="1"/>
            </p:cNvSpPr>
            <p:nvPr/>
          </p:nvSpPr>
          <p:spPr bwMode="auto">
            <a:xfrm>
              <a:off x="528" y="2208"/>
              <a:ext cx="4848" cy="0"/>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en-IN"/>
            </a:p>
          </p:txBody>
        </p:sp>
        <p:sp>
          <p:nvSpPr>
            <p:cNvPr id="16494" name="Freeform 5"/>
            <p:cNvSpPr>
              <a:spLocks/>
            </p:cNvSpPr>
            <p:nvPr/>
          </p:nvSpPr>
          <p:spPr bwMode="auto">
            <a:xfrm>
              <a:off x="816" y="124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495" name="Freeform 6"/>
            <p:cNvSpPr>
              <a:spLocks/>
            </p:cNvSpPr>
            <p:nvPr/>
          </p:nvSpPr>
          <p:spPr bwMode="auto">
            <a:xfrm flipV="1">
              <a:off x="816" y="292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496" name="Line 7"/>
            <p:cNvSpPr>
              <a:spLocks noChangeShapeType="1"/>
            </p:cNvSpPr>
            <p:nvPr/>
          </p:nvSpPr>
          <p:spPr bwMode="auto">
            <a:xfrm>
              <a:off x="816" y="1536"/>
              <a:ext cx="0"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97" name="Text Box 8"/>
            <p:cNvSpPr txBox="1">
              <a:spLocks noChangeArrowheads="1"/>
            </p:cNvSpPr>
            <p:nvPr/>
          </p:nvSpPr>
          <p:spPr bwMode="auto">
            <a:xfrm>
              <a:off x="1094" y="967"/>
              <a:ext cx="3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Inlet</a:t>
              </a:r>
            </a:p>
          </p:txBody>
        </p:sp>
      </p:grpSp>
      <p:sp>
        <p:nvSpPr>
          <p:cNvPr id="16387" name="Rectangle 9"/>
          <p:cNvSpPr>
            <a:spLocks noGrp="1" noChangeArrowheads="1"/>
          </p:cNvSpPr>
          <p:nvPr>
            <p:ph type="title" sz="quarter"/>
          </p:nvPr>
        </p:nvSpPr>
        <p:spPr>
          <a:xfrm>
            <a:off x="685800" y="0"/>
            <a:ext cx="7772400" cy="762000"/>
          </a:xfrm>
        </p:spPr>
        <p:txBody>
          <a:bodyPr/>
          <a:lstStyle/>
          <a:p>
            <a:r>
              <a:rPr lang="en-US" altLang="en-US" sz="2800" smtClean="0">
                <a:solidFill>
                  <a:schemeClr val="tx1"/>
                </a:solidFill>
              </a:rPr>
              <a:t>An Evolved design of Turbojet</a:t>
            </a:r>
          </a:p>
        </p:txBody>
      </p:sp>
      <p:graphicFrame>
        <p:nvGraphicFramePr>
          <p:cNvPr id="16388" name="Object 10"/>
          <p:cNvGraphicFramePr>
            <a:graphicFrameLocks noGrp="1" noChangeAspect="1"/>
          </p:cNvGraphicFramePr>
          <p:nvPr>
            <p:ph sz="quarter" idx="2"/>
          </p:nvPr>
        </p:nvGraphicFramePr>
        <p:xfrm>
          <a:off x="6388100" y="2400300"/>
          <a:ext cx="330200" cy="228600"/>
        </p:xfrm>
        <a:graphic>
          <a:graphicData uri="http://schemas.openxmlformats.org/presentationml/2006/ole">
            <mc:AlternateContent xmlns:mc="http://schemas.openxmlformats.org/markup-compatibility/2006">
              <mc:Choice xmlns:v="urn:schemas-microsoft-com:vml" Requires="v">
                <p:oleObj spid="_x0000_s38291" name="Equation" r:id="rId6" imgW="330200" imgH="228600" progId="Equation.3">
                  <p:embed/>
                </p:oleObj>
              </mc:Choice>
              <mc:Fallback>
                <p:oleObj name="Equation" r:id="rId6" imgW="3302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8100" y="2400300"/>
                        <a:ext cx="330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1"/>
          <p:cNvGrpSpPr>
            <a:grpSpLocks/>
          </p:cNvGrpSpPr>
          <p:nvPr/>
        </p:nvGrpSpPr>
        <p:grpSpPr bwMode="auto">
          <a:xfrm>
            <a:off x="866775" y="1600200"/>
            <a:ext cx="354013" cy="3276600"/>
            <a:chOff x="624" y="1296"/>
            <a:chExt cx="223" cy="2064"/>
          </a:xfrm>
        </p:grpSpPr>
        <p:sp>
          <p:nvSpPr>
            <p:cNvPr id="16490" name="Line 12"/>
            <p:cNvSpPr>
              <a:spLocks noChangeShapeType="1"/>
            </p:cNvSpPr>
            <p:nvPr/>
          </p:nvSpPr>
          <p:spPr bwMode="auto">
            <a:xfrm>
              <a:off x="624" y="1296"/>
              <a:ext cx="0" cy="1872"/>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91" name="Text Box 13"/>
            <p:cNvSpPr txBox="1">
              <a:spLocks noChangeArrowheads="1"/>
            </p:cNvSpPr>
            <p:nvPr/>
          </p:nvSpPr>
          <p:spPr bwMode="auto">
            <a:xfrm>
              <a:off x="624" y="307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1</a:t>
              </a:r>
            </a:p>
          </p:txBody>
        </p:sp>
      </p:grpSp>
      <p:grpSp>
        <p:nvGrpSpPr>
          <p:cNvPr id="4" name="Group 14"/>
          <p:cNvGrpSpPr>
            <a:grpSpLocks/>
          </p:cNvGrpSpPr>
          <p:nvPr/>
        </p:nvGrpSpPr>
        <p:grpSpPr bwMode="auto">
          <a:xfrm>
            <a:off x="2922588" y="838200"/>
            <a:ext cx="354012" cy="4114800"/>
            <a:chOff x="1920" y="816"/>
            <a:chExt cx="223" cy="2592"/>
          </a:xfrm>
        </p:grpSpPr>
        <p:sp>
          <p:nvSpPr>
            <p:cNvPr id="16488" name="Line 15"/>
            <p:cNvSpPr>
              <a:spLocks noChangeShapeType="1"/>
            </p:cNvSpPr>
            <p:nvPr/>
          </p:nvSpPr>
          <p:spPr bwMode="auto">
            <a:xfrm>
              <a:off x="2064" y="816"/>
              <a:ext cx="0" cy="2256"/>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89" name="Text Box 16"/>
            <p:cNvSpPr txBox="1">
              <a:spLocks noChangeArrowheads="1"/>
            </p:cNvSpPr>
            <p:nvPr/>
          </p:nvSpPr>
          <p:spPr bwMode="auto">
            <a:xfrm>
              <a:off x="1920" y="312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2</a:t>
              </a:r>
            </a:p>
          </p:txBody>
        </p:sp>
      </p:grpSp>
      <p:grpSp>
        <p:nvGrpSpPr>
          <p:cNvPr id="5" name="Group 17"/>
          <p:cNvGrpSpPr>
            <a:grpSpLocks/>
          </p:cNvGrpSpPr>
          <p:nvPr/>
        </p:nvGrpSpPr>
        <p:grpSpPr bwMode="auto">
          <a:xfrm>
            <a:off x="3657600" y="914400"/>
            <a:ext cx="354013" cy="4114800"/>
            <a:chOff x="2256" y="864"/>
            <a:chExt cx="223" cy="2592"/>
          </a:xfrm>
        </p:grpSpPr>
        <p:sp>
          <p:nvSpPr>
            <p:cNvPr id="16486" name="Line 18"/>
            <p:cNvSpPr>
              <a:spLocks noChangeShapeType="1"/>
            </p:cNvSpPr>
            <p:nvPr/>
          </p:nvSpPr>
          <p:spPr bwMode="auto">
            <a:xfrm>
              <a:off x="2352" y="864"/>
              <a:ext cx="0" cy="2304"/>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87" name="Text Box 19"/>
            <p:cNvSpPr txBox="1">
              <a:spLocks noChangeArrowheads="1"/>
            </p:cNvSpPr>
            <p:nvPr/>
          </p:nvSpPr>
          <p:spPr bwMode="auto">
            <a:xfrm>
              <a:off x="2256" y="3168"/>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3</a:t>
              </a:r>
            </a:p>
          </p:txBody>
        </p:sp>
      </p:grpSp>
      <p:grpSp>
        <p:nvGrpSpPr>
          <p:cNvPr id="6" name="Group 20"/>
          <p:cNvGrpSpPr>
            <a:grpSpLocks/>
          </p:cNvGrpSpPr>
          <p:nvPr/>
        </p:nvGrpSpPr>
        <p:grpSpPr bwMode="auto">
          <a:xfrm>
            <a:off x="5486400" y="1524000"/>
            <a:ext cx="354013" cy="2895600"/>
            <a:chOff x="3456" y="1248"/>
            <a:chExt cx="223" cy="1824"/>
          </a:xfrm>
        </p:grpSpPr>
        <p:sp>
          <p:nvSpPr>
            <p:cNvPr id="16484" name="Line 21"/>
            <p:cNvSpPr>
              <a:spLocks noChangeShapeType="1"/>
            </p:cNvSpPr>
            <p:nvPr/>
          </p:nvSpPr>
          <p:spPr bwMode="auto">
            <a:xfrm>
              <a:off x="3600" y="1248"/>
              <a:ext cx="0" cy="1488"/>
            </a:xfrm>
            <a:prstGeom prst="line">
              <a:avLst/>
            </a:prstGeom>
            <a:noFill/>
            <a:ln w="57150" cmpd="thickThin">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85" name="Text Box 22"/>
            <p:cNvSpPr txBox="1">
              <a:spLocks noChangeArrowheads="1"/>
            </p:cNvSpPr>
            <p:nvPr/>
          </p:nvSpPr>
          <p:spPr bwMode="auto">
            <a:xfrm>
              <a:off x="3456" y="2784"/>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4</a:t>
              </a:r>
            </a:p>
          </p:txBody>
        </p:sp>
      </p:grpSp>
      <p:grpSp>
        <p:nvGrpSpPr>
          <p:cNvPr id="7" name="Group 23"/>
          <p:cNvGrpSpPr>
            <a:grpSpLocks/>
          </p:cNvGrpSpPr>
          <p:nvPr/>
        </p:nvGrpSpPr>
        <p:grpSpPr bwMode="auto">
          <a:xfrm>
            <a:off x="6553200" y="1600200"/>
            <a:ext cx="354013" cy="2895600"/>
            <a:chOff x="4128" y="1296"/>
            <a:chExt cx="223" cy="1824"/>
          </a:xfrm>
        </p:grpSpPr>
        <p:sp>
          <p:nvSpPr>
            <p:cNvPr id="16482" name="Line 24"/>
            <p:cNvSpPr>
              <a:spLocks noChangeShapeType="1"/>
            </p:cNvSpPr>
            <p:nvPr/>
          </p:nvSpPr>
          <p:spPr bwMode="auto">
            <a:xfrm>
              <a:off x="4224" y="1296"/>
              <a:ext cx="0" cy="1488"/>
            </a:xfrm>
            <a:prstGeom prst="line">
              <a:avLst/>
            </a:prstGeom>
            <a:noFill/>
            <a:ln w="57150" cmpd="thickThin">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83" name="Text Box 25"/>
            <p:cNvSpPr txBox="1">
              <a:spLocks noChangeArrowheads="1"/>
            </p:cNvSpPr>
            <p:nvPr/>
          </p:nvSpPr>
          <p:spPr bwMode="auto">
            <a:xfrm>
              <a:off x="4128" y="283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5</a:t>
              </a:r>
            </a:p>
          </p:txBody>
        </p:sp>
      </p:grpSp>
      <p:grpSp>
        <p:nvGrpSpPr>
          <p:cNvPr id="8" name="Group 26"/>
          <p:cNvGrpSpPr>
            <a:grpSpLocks/>
          </p:cNvGrpSpPr>
          <p:nvPr/>
        </p:nvGrpSpPr>
        <p:grpSpPr bwMode="auto">
          <a:xfrm>
            <a:off x="7239000" y="1676400"/>
            <a:ext cx="354013" cy="2819400"/>
            <a:chOff x="4560" y="1344"/>
            <a:chExt cx="223" cy="1776"/>
          </a:xfrm>
        </p:grpSpPr>
        <p:sp>
          <p:nvSpPr>
            <p:cNvPr id="16480" name="Line 27"/>
            <p:cNvSpPr>
              <a:spLocks noChangeShapeType="1"/>
            </p:cNvSpPr>
            <p:nvPr/>
          </p:nvSpPr>
          <p:spPr bwMode="auto">
            <a:xfrm>
              <a:off x="4656" y="1344"/>
              <a:ext cx="0" cy="1488"/>
            </a:xfrm>
            <a:prstGeom prst="line">
              <a:avLst/>
            </a:prstGeom>
            <a:noFill/>
            <a:ln w="57150" cmpd="thickThin">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81" name="Text Box 28"/>
            <p:cNvSpPr txBox="1">
              <a:spLocks noChangeArrowheads="1"/>
            </p:cNvSpPr>
            <p:nvPr/>
          </p:nvSpPr>
          <p:spPr bwMode="auto">
            <a:xfrm>
              <a:off x="4560" y="283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6</a:t>
              </a:r>
            </a:p>
          </p:txBody>
        </p:sp>
      </p:grpSp>
      <p:grpSp>
        <p:nvGrpSpPr>
          <p:cNvPr id="9" name="Group 29"/>
          <p:cNvGrpSpPr>
            <a:grpSpLocks/>
          </p:cNvGrpSpPr>
          <p:nvPr/>
        </p:nvGrpSpPr>
        <p:grpSpPr bwMode="auto">
          <a:xfrm>
            <a:off x="7924800" y="1447800"/>
            <a:ext cx="1041400" cy="2900363"/>
            <a:chOff x="4992" y="1200"/>
            <a:chExt cx="656" cy="1827"/>
          </a:xfrm>
        </p:grpSpPr>
        <p:sp>
          <p:nvSpPr>
            <p:cNvPr id="16478" name="Line 30"/>
            <p:cNvSpPr>
              <a:spLocks noChangeShapeType="1"/>
            </p:cNvSpPr>
            <p:nvPr/>
          </p:nvSpPr>
          <p:spPr bwMode="auto">
            <a:xfrm>
              <a:off x="5088" y="1200"/>
              <a:ext cx="0" cy="1488"/>
            </a:xfrm>
            <a:prstGeom prst="line">
              <a:avLst/>
            </a:prstGeom>
            <a:noFill/>
            <a:ln w="57150" cmpd="thickThin">
              <a:solidFill>
                <a:srgbClr val="FF0000"/>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79" name="Text Box 31"/>
            <p:cNvSpPr txBox="1">
              <a:spLocks noChangeArrowheads="1"/>
            </p:cNvSpPr>
            <p:nvPr/>
          </p:nvSpPr>
          <p:spPr bwMode="auto">
            <a:xfrm>
              <a:off x="4992" y="2736"/>
              <a:ext cx="6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7 or hj</a:t>
              </a:r>
            </a:p>
          </p:txBody>
        </p:sp>
      </p:grpSp>
      <p:grpSp>
        <p:nvGrpSpPr>
          <p:cNvPr id="10" name="Group 32"/>
          <p:cNvGrpSpPr>
            <a:grpSpLocks/>
          </p:cNvGrpSpPr>
          <p:nvPr/>
        </p:nvGrpSpPr>
        <p:grpSpPr bwMode="auto">
          <a:xfrm>
            <a:off x="4953000" y="914400"/>
            <a:ext cx="434975" cy="3967163"/>
            <a:chOff x="3120" y="864"/>
            <a:chExt cx="274" cy="2499"/>
          </a:xfrm>
        </p:grpSpPr>
        <p:sp>
          <p:nvSpPr>
            <p:cNvPr id="16476" name="Line 33"/>
            <p:cNvSpPr>
              <a:spLocks noChangeShapeType="1"/>
            </p:cNvSpPr>
            <p:nvPr/>
          </p:nvSpPr>
          <p:spPr bwMode="auto">
            <a:xfrm>
              <a:off x="3120" y="864"/>
              <a:ext cx="0" cy="240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6477" name="Text Box 34"/>
            <p:cNvSpPr txBox="1">
              <a:spLocks noChangeArrowheads="1"/>
            </p:cNvSpPr>
            <p:nvPr/>
          </p:nvSpPr>
          <p:spPr bwMode="auto">
            <a:xfrm>
              <a:off x="3137" y="3072"/>
              <a:ext cx="25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cj</a:t>
              </a:r>
            </a:p>
          </p:txBody>
        </p:sp>
      </p:grpSp>
      <p:grpSp>
        <p:nvGrpSpPr>
          <p:cNvPr id="11" name="Group 35"/>
          <p:cNvGrpSpPr>
            <a:grpSpLocks/>
          </p:cNvGrpSpPr>
          <p:nvPr/>
        </p:nvGrpSpPr>
        <p:grpSpPr bwMode="auto">
          <a:xfrm>
            <a:off x="4343400" y="1371600"/>
            <a:ext cx="914400" cy="2362200"/>
            <a:chOff x="2736" y="1152"/>
            <a:chExt cx="576" cy="1488"/>
          </a:xfrm>
        </p:grpSpPr>
        <p:sp>
          <p:nvSpPr>
            <p:cNvPr id="16474" name="Line 36"/>
            <p:cNvSpPr>
              <a:spLocks noChangeShapeType="1"/>
            </p:cNvSpPr>
            <p:nvPr/>
          </p:nvSpPr>
          <p:spPr bwMode="auto">
            <a:xfrm>
              <a:off x="2784" y="1152"/>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75" name="Line 37"/>
            <p:cNvSpPr>
              <a:spLocks noChangeShapeType="1"/>
            </p:cNvSpPr>
            <p:nvPr/>
          </p:nvSpPr>
          <p:spPr bwMode="auto">
            <a:xfrm>
              <a:off x="2736" y="2640"/>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12" name="Group 39"/>
          <p:cNvGrpSpPr>
            <a:grpSpLocks/>
          </p:cNvGrpSpPr>
          <p:nvPr/>
        </p:nvGrpSpPr>
        <p:grpSpPr bwMode="auto">
          <a:xfrm>
            <a:off x="4276725" y="2209800"/>
            <a:ext cx="1285875" cy="609600"/>
            <a:chOff x="1089" y="1440"/>
            <a:chExt cx="1215" cy="864"/>
          </a:xfrm>
        </p:grpSpPr>
        <p:graphicFrame>
          <p:nvGraphicFramePr>
            <p:cNvPr id="16466" name="Object 40"/>
            <p:cNvGraphicFramePr>
              <a:graphicFrameLocks noChangeAspect="1"/>
            </p:cNvGraphicFramePr>
            <p:nvPr/>
          </p:nvGraphicFramePr>
          <p:xfrm>
            <a:off x="1089" y="1681"/>
            <a:ext cx="654" cy="380"/>
          </p:xfrm>
          <a:graphic>
            <a:graphicData uri="http://schemas.openxmlformats.org/presentationml/2006/ole">
              <mc:AlternateContent xmlns:mc="http://schemas.openxmlformats.org/markup-compatibility/2006">
                <mc:Choice xmlns:v="urn:schemas-microsoft-com:vml" Requires="v">
                  <p:oleObj spid="_x0000_s38292" name="Equation" r:id="rId8" imgW="393529" imgH="228501" progId="Equation.DSMT4">
                    <p:embed/>
                  </p:oleObj>
                </mc:Choice>
                <mc:Fallback>
                  <p:oleObj name="Equation" r:id="rId8" imgW="393529"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9" y="1681"/>
                          <a:ext cx="654" cy="38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67" name="Line 41"/>
            <p:cNvSpPr>
              <a:spLocks noChangeShapeType="1"/>
            </p:cNvSpPr>
            <p:nvPr/>
          </p:nvSpPr>
          <p:spPr bwMode="auto">
            <a:xfrm>
              <a:off x="1680" y="1440"/>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68" name="Line 42"/>
            <p:cNvSpPr>
              <a:spLocks noChangeShapeType="1"/>
            </p:cNvSpPr>
            <p:nvPr/>
          </p:nvSpPr>
          <p:spPr bwMode="auto">
            <a:xfrm>
              <a:off x="1680" y="1728"/>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69" name="Line 43"/>
            <p:cNvSpPr>
              <a:spLocks noChangeShapeType="1"/>
            </p:cNvSpPr>
            <p:nvPr/>
          </p:nvSpPr>
          <p:spPr bwMode="auto">
            <a:xfrm>
              <a:off x="1680" y="1872"/>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70" name="Line 44"/>
            <p:cNvSpPr>
              <a:spLocks noChangeShapeType="1"/>
            </p:cNvSpPr>
            <p:nvPr/>
          </p:nvSpPr>
          <p:spPr bwMode="auto">
            <a:xfrm>
              <a:off x="1680" y="2016"/>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71" name="Line 45"/>
            <p:cNvSpPr>
              <a:spLocks noChangeShapeType="1"/>
            </p:cNvSpPr>
            <p:nvPr/>
          </p:nvSpPr>
          <p:spPr bwMode="auto">
            <a:xfrm>
              <a:off x="1680" y="2160"/>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72" name="Line 46"/>
            <p:cNvSpPr>
              <a:spLocks noChangeShapeType="1"/>
            </p:cNvSpPr>
            <p:nvPr/>
          </p:nvSpPr>
          <p:spPr bwMode="auto">
            <a:xfrm>
              <a:off x="1680" y="2304"/>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73" name="Line 47"/>
            <p:cNvSpPr>
              <a:spLocks noChangeShapeType="1"/>
            </p:cNvSpPr>
            <p:nvPr/>
          </p:nvSpPr>
          <p:spPr bwMode="auto">
            <a:xfrm>
              <a:off x="1680" y="1584"/>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13" name="Group 48"/>
          <p:cNvGrpSpPr>
            <a:grpSpLocks/>
          </p:cNvGrpSpPr>
          <p:nvPr/>
        </p:nvGrpSpPr>
        <p:grpSpPr bwMode="auto">
          <a:xfrm>
            <a:off x="2439988" y="1143000"/>
            <a:ext cx="1446212" cy="2819400"/>
            <a:chOff x="1537" y="1008"/>
            <a:chExt cx="911" cy="1776"/>
          </a:xfrm>
        </p:grpSpPr>
        <p:sp>
          <p:nvSpPr>
            <p:cNvPr id="16457" name="Line 49"/>
            <p:cNvSpPr>
              <a:spLocks noChangeShapeType="1"/>
            </p:cNvSpPr>
            <p:nvPr/>
          </p:nvSpPr>
          <p:spPr bwMode="auto">
            <a:xfrm>
              <a:off x="1968" y="1344"/>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58" name="Line 50"/>
            <p:cNvSpPr>
              <a:spLocks noChangeShapeType="1"/>
            </p:cNvSpPr>
            <p:nvPr/>
          </p:nvSpPr>
          <p:spPr bwMode="auto">
            <a:xfrm>
              <a:off x="1968" y="1008"/>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59" name="Line 51"/>
            <p:cNvSpPr>
              <a:spLocks noChangeShapeType="1"/>
            </p:cNvSpPr>
            <p:nvPr/>
          </p:nvSpPr>
          <p:spPr bwMode="auto">
            <a:xfrm>
              <a:off x="1968" y="2448"/>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60" name="Line 52"/>
            <p:cNvSpPr>
              <a:spLocks noChangeShapeType="1"/>
            </p:cNvSpPr>
            <p:nvPr/>
          </p:nvSpPr>
          <p:spPr bwMode="auto">
            <a:xfrm>
              <a:off x="1968" y="1152"/>
              <a:ext cx="43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61" name="Line 53"/>
            <p:cNvSpPr>
              <a:spLocks noChangeShapeType="1"/>
            </p:cNvSpPr>
            <p:nvPr/>
          </p:nvSpPr>
          <p:spPr bwMode="auto">
            <a:xfrm>
              <a:off x="1968" y="2592"/>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62" name="Line 54"/>
            <p:cNvSpPr>
              <a:spLocks noChangeShapeType="1"/>
            </p:cNvSpPr>
            <p:nvPr/>
          </p:nvSpPr>
          <p:spPr bwMode="auto">
            <a:xfrm>
              <a:off x="1968" y="2688"/>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63" name="Line 55"/>
            <p:cNvSpPr>
              <a:spLocks noChangeShapeType="1"/>
            </p:cNvSpPr>
            <p:nvPr/>
          </p:nvSpPr>
          <p:spPr bwMode="auto">
            <a:xfrm>
              <a:off x="1968" y="2784"/>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aphicFrame>
          <p:nvGraphicFramePr>
            <p:cNvPr id="16464" name="Object 56"/>
            <p:cNvGraphicFramePr>
              <a:graphicFrameLocks noChangeAspect="1"/>
            </p:cNvGraphicFramePr>
            <p:nvPr/>
          </p:nvGraphicFramePr>
          <p:xfrm>
            <a:off x="1542" y="1063"/>
            <a:ext cx="378" cy="263"/>
          </p:xfrm>
          <a:graphic>
            <a:graphicData uri="http://schemas.openxmlformats.org/presentationml/2006/ole">
              <mc:AlternateContent xmlns:mc="http://schemas.openxmlformats.org/markup-compatibility/2006">
                <mc:Choice xmlns:v="urn:schemas-microsoft-com:vml" Requires="v">
                  <p:oleObj spid="_x0000_s38293" name="Equation" r:id="rId10" imgW="330200" imgH="228600" progId="Equation.DSMT4">
                    <p:embed/>
                  </p:oleObj>
                </mc:Choice>
                <mc:Fallback>
                  <p:oleObj name="Equation" r:id="rId10" imgW="330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2" y="1063"/>
                          <a:ext cx="378" cy="263"/>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5" name="Object 57"/>
            <p:cNvGraphicFramePr>
              <a:graphicFrameLocks noChangeAspect="1"/>
            </p:cNvGraphicFramePr>
            <p:nvPr/>
          </p:nvGraphicFramePr>
          <p:xfrm>
            <a:off x="1537" y="2448"/>
            <a:ext cx="479" cy="331"/>
          </p:xfrm>
          <a:graphic>
            <a:graphicData uri="http://schemas.openxmlformats.org/presentationml/2006/ole">
              <mc:AlternateContent xmlns:mc="http://schemas.openxmlformats.org/markup-compatibility/2006">
                <mc:Choice xmlns:v="urn:schemas-microsoft-com:vml" Requires="v">
                  <p:oleObj spid="_x0000_s38294" name="Equation" r:id="rId12" imgW="330200" imgH="228600" progId="Equation.DSMT4">
                    <p:embed/>
                  </p:oleObj>
                </mc:Choice>
                <mc:Fallback>
                  <p:oleObj name="Equation" r:id="rId12" imgW="330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7" y="2448"/>
                          <a:ext cx="479" cy="331"/>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 name="Group 58"/>
          <p:cNvGrpSpPr>
            <a:grpSpLocks/>
          </p:cNvGrpSpPr>
          <p:nvPr/>
        </p:nvGrpSpPr>
        <p:grpSpPr bwMode="auto">
          <a:xfrm>
            <a:off x="873125" y="1676400"/>
            <a:ext cx="642938" cy="1752600"/>
            <a:chOff x="480" y="1344"/>
            <a:chExt cx="480" cy="1104"/>
          </a:xfrm>
        </p:grpSpPr>
        <p:sp>
          <p:nvSpPr>
            <p:cNvPr id="16448" name="Line 60"/>
            <p:cNvSpPr>
              <a:spLocks noChangeShapeType="1"/>
            </p:cNvSpPr>
            <p:nvPr/>
          </p:nvSpPr>
          <p:spPr bwMode="auto">
            <a:xfrm>
              <a:off x="480" y="1344"/>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49" name="Line 61"/>
            <p:cNvSpPr>
              <a:spLocks noChangeShapeType="1"/>
            </p:cNvSpPr>
            <p:nvPr/>
          </p:nvSpPr>
          <p:spPr bwMode="auto">
            <a:xfrm>
              <a:off x="480" y="1536"/>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50" name="Line 62"/>
            <p:cNvSpPr>
              <a:spLocks noChangeShapeType="1"/>
            </p:cNvSpPr>
            <p:nvPr/>
          </p:nvSpPr>
          <p:spPr bwMode="auto">
            <a:xfrm>
              <a:off x="480" y="1632"/>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51" name="Line 63"/>
            <p:cNvSpPr>
              <a:spLocks noChangeShapeType="1"/>
            </p:cNvSpPr>
            <p:nvPr/>
          </p:nvSpPr>
          <p:spPr bwMode="auto">
            <a:xfrm>
              <a:off x="480" y="1728"/>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52" name="Line 64"/>
            <p:cNvSpPr>
              <a:spLocks noChangeShapeType="1"/>
            </p:cNvSpPr>
            <p:nvPr/>
          </p:nvSpPr>
          <p:spPr bwMode="auto">
            <a:xfrm>
              <a:off x="528" y="1872"/>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53" name="Line 65"/>
            <p:cNvSpPr>
              <a:spLocks noChangeShapeType="1"/>
            </p:cNvSpPr>
            <p:nvPr/>
          </p:nvSpPr>
          <p:spPr bwMode="auto">
            <a:xfrm>
              <a:off x="480" y="2064"/>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54" name="Line 66"/>
            <p:cNvSpPr>
              <a:spLocks noChangeShapeType="1"/>
            </p:cNvSpPr>
            <p:nvPr/>
          </p:nvSpPr>
          <p:spPr bwMode="auto">
            <a:xfrm>
              <a:off x="480" y="2160"/>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55" name="Line 67"/>
            <p:cNvSpPr>
              <a:spLocks noChangeShapeType="1"/>
            </p:cNvSpPr>
            <p:nvPr/>
          </p:nvSpPr>
          <p:spPr bwMode="auto">
            <a:xfrm>
              <a:off x="480" y="2304"/>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56" name="Line 68"/>
            <p:cNvSpPr>
              <a:spLocks noChangeShapeType="1"/>
            </p:cNvSpPr>
            <p:nvPr/>
          </p:nvSpPr>
          <p:spPr bwMode="auto">
            <a:xfrm>
              <a:off x="480" y="2448"/>
              <a:ext cx="4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15" name="Group 69"/>
          <p:cNvGrpSpPr>
            <a:grpSpLocks/>
          </p:cNvGrpSpPr>
          <p:nvPr/>
        </p:nvGrpSpPr>
        <p:grpSpPr bwMode="auto">
          <a:xfrm>
            <a:off x="1881188" y="1905000"/>
            <a:ext cx="1928812" cy="1371600"/>
            <a:chOff x="1089" y="1440"/>
            <a:chExt cx="1215" cy="864"/>
          </a:xfrm>
        </p:grpSpPr>
        <p:graphicFrame>
          <p:nvGraphicFramePr>
            <p:cNvPr id="16440" name="Object 70"/>
            <p:cNvGraphicFramePr>
              <a:graphicFrameLocks noChangeAspect="1"/>
            </p:cNvGraphicFramePr>
            <p:nvPr/>
          </p:nvGraphicFramePr>
          <p:xfrm>
            <a:off x="1089" y="1680"/>
            <a:ext cx="654" cy="380"/>
          </p:xfrm>
          <a:graphic>
            <a:graphicData uri="http://schemas.openxmlformats.org/presentationml/2006/ole">
              <mc:AlternateContent xmlns:mc="http://schemas.openxmlformats.org/markup-compatibility/2006">
                <mc:Choice xmlns:v="urn:schemas-microsoft-com:vml" Requires="v">
                  <p:oleObj spid="_x0000_s38295" name="Equation" r:id="rId14" imgW="393529" imgH="228501" progId="Equation.DSMT4">
                    <p:embed/>
                  </p:oleObj>
                </mc:Choice>
                <mc:Fallback>
                  <p:oleObj name="Equation" r:id="rId14" imgW="393529"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89" y="1680"/>
                          <a:ext cx="654" cy="38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5" name="Line 71"/>
            <p:cNvSpPr>
              <a:spLocks noChangeShapeType="1"/>
            </p:cNvSpPr>
            <p:nvPr/>
          </p:nvSpPr>
          <p:spPr bwMode="auto">
            <a:xfrm>
              <a:off x="1872" y="1440"/>
              <a:ext cx="432" cy="0"/>
            </a:xfrm>
            <a:prstGeom prst="line">
              <a:avLst/>
            </a:prstGeom>
            <a:noFill/>
            <a:ln w="38100">
              <a:solidFill>
                <a:schemeClr val="accent6"/>
              </a:solidFill>
              <a:round/>
              <a:headEnd/>
              <a:tailEnd type="triangle" w="med" len="med"/>
            </a:ln>
          </p:spPr>
          <p:txBody>
            <a:bodyPr/>
            <a:lstStyle/>
            <a:p>
              <a:pPr>
                <a:defRPr/>
              </a:pPr>
              <a:endParaRPr lang="en-US"/>
            </a:p>
          </p:txBody>
        </p:sp>
        <p:sp>
          <p:nvSpPr>
            <p:cNvPr id="4136" name="Line 72"/>
            <p:cNvSpPr>
              <a:spLocks noChangeShapeType="1"/>
            </p:cNvSpPr>
            <p:nvPr/>
          </p:nvSpPr>
          <p:spPr bwMode="auto">
            <a:xfrm>
              <a:off x="1872" y="1728"/>
              <a:ext cx="432" cy="0"/>
            </a:xfrm>
            <a:prstGeom prst="line">
              <a:avLst/>
            </a:prstGeom>
            <a:noFill/>
            <a:ln w="38100">
              <a:solidFill>
                <a:schemeClr val="accent6"/>
              </a:solidFill>
              <a:round/>
              <a:headEnd/>
              <a:tailEnd type="triangle" w="med" len="med"/>
            </a:ln>
          </p:spPr>
          <p:txBody>
            <a:bodyPr/>
            <a:lstStyle/>
            <a:p>
              <a:pPr>
                <a:defRPr/>
              </a:pPr>
              <a:endParaRPr lang="en-US"/>
            </a:p>
          </p:txBody>
        </p:sp>
        <p:sp>
          <p:nvSpPr>
            <p:cNvPr id="4137" name="Line 73"/>
            <p:cNvSpPr>
              <a:spLocks noChangeShapeType="1"/>
            </p:cNvSpPr>
            <p:nvPr/>
          </p:nvSpPr>
          <p:spPr bwMode="auto">
            <a:xfrm>
              <a:off x="1872" y="1872"/>
              <a:ext cx="432" cy="0"/>
            </a:xfrm>
            <a:prstGeom prst="line">
              <a:avLst/>
            </a:prstGeom>
            <a:noFill/>
            <a:ln w="38100">
              <a:solidFill>
                <a:schemeClr val="accent6"/>
              </a:solidFill>
              <a:round/>
              <a:headEnd/>
              <a:tailEnd type="triangle" w="med" len="med"/>
            </a:ln>
          </p:spPr>
          <p:txBody>
            <a:bodyPr/>
            <a:lstStyle/>
            <a:p>
              <a:pPr>
                <a:defRPr/>
              </a:pPr>
              <a:endParaRPr lang="en-US"/>
            </a:p>
          </p:txBody>
        </p:sp>
        <p:sp>
          <p:nvSpPr>
            <p:cNvPr id="4138" name="Line 74"/>
            <p:cNvSpPr>
              <a:spLocks noChangeShapeType="1"/>
            </p:cNvSpPr>
            <p:nvPr/>
          </p:nvSpPr>
          <p:spPr bwMode="auto">
            <a:xfrm>
              <a:off x="1872" y="2016"/>
              <a:ext cx="432" cy="0"/>
            </a:xfrm>
            <a:prstGeom prst="line">
              <a:avLst/>
            </a:prstGeom>
            <a:noFill/>
            <a:ln w="38100">
              <a:solidFill>
                <a:schemeClr val="accent6"/>
              </a:solidFill>
              <a:round/>
              <a:headEnd/>
              <a:tailEnd type="triangle" w="med" len="med"/>
            </a:ln>
          </p:spPr>
          <p:txBody>
            <a:bodyPr/>
            <a:lstStyle/>
            <a:p>
              <a:pPr>
                <a:defRPr/>
              </a:pPr>
              <a:endParaRPr lang="en-US"/>
            </a:p>
          </p:txBody>
        </p:sp>
        <p:sp>
          <p:nvSpPr>
            <p:cNvPr id="4139" name="Line 75"/>
            <p:cNvSpPr>
              <a:spLocks noChangeShapeType="1"/>
            </p:cNvSpPr>
            <p:nvPr/>
          </p:nvSpPr>
          <p:spPr bwMode="auto">
            <a:xfrm>
              <a:off x="1872" y="2160"/>
              <a:ext cx="432" cy="0"/>
            </a:xfrm>
            <a:prstGeom prst="line">
              <a:avLst/>
            </a:prstGeom>
            <a:noFill/>
            <a:ln w="38100">
              <a:solidFill>
                <a:schemeClr val="accent6"/>
              </a:solidFill>
              <a:round/>
              <a:headEnd/>
              <a:tailEnd type="triangle" w="med" len="med"/>
            </a:ln>
          </p:spPr>
          <p:txBody>
            <a:bodyPr/>
            <a:lstStyle/>
            <a:p>
              <a:pPr>
                <a:defRPr/>
              </a:pPr>
              <a:endParaRPr lang="en-US"/>
            </a:p>
          </p:txBody>
        </p:sp>
        <p:sp>
          <p:nvSpPr>
            <p:cNvPr id="4140" name="Line 76"/>
            <p:cNvSpPr>
              <a:spLocks noChangeShapeType="1"/>
            </p:cNvSpPr>
            <p:nvPr/>
          </p:nvSpPr>
          <p:spPr bwMode="auto">
            <a:xfrm>
              <a:off x="1872" y="2304"/>
              <a:ext cx="432" cy="0"/>
            </a:xfrm>
            <a:prstGeom prst="line">
              <a:avLst/>
            </a:prstGeom>
            <a:noFill/>
            <a:ln w="38100">
              <a:solidFill>
                <a:schemeClr val="accent6"/>
              </a:solidFill>
              <a:round/>
              <a:headEnd/>
              <a:tailEnd type="triangle" w="med" len="med"/>
            </a:ln>
          </p:spPr>
          <p:txBody>
            <a:bodyPr/>
            <a:lstStyle/>
            <a:p>
              <a:pPr>
                <a:defRPr/>
              </a:pPr>
              <a:endParaRPr lang="en-US"/>
            </a:p>
          </p:txBody>
        </p:sp>
        <p:sp>
          <p:nvSpPr>
            <p:cNvPr id="4141" name="Line 77"/>
            <p:cNvSpPr>
              <a:spLocks noChangeShapeType="1"/>
            </p:cNvSpPr>
            <p:nvPr/>
          </p:nvSpPr>
          <p:spPr bwMode="auto">
            <a:xfrm>
              <a:off x="1872" y="1584"/>
              <a:ext cx="432" cy="0"/>
            </a:xfrm>
            <a:prstGeom prst="line">
              <a:avLst/>
            </a:prstGeom>
            <a:noFill/>
            <a:ln w="38100">
              <a:solidFill>
                <a:schemeClr val="accent6"/>
              </a:solidFill>
              <a:round/>
              <a:headEnd/>
              <a:tailEnd type="triangle" w="med" len="med"/>
            </a:ln>
          </p:spPr>
          <p:txBody>
            <a:bodyPr/>
            <a:lstStyle/>
            <a:p>
              <a:pPr>
                <a:defRPr/>
              </a:pPr>
              <a:endParaRPr lang="en-US"/>
            </a:p>
          </p:txBody>
        </p:sp>
      </p:grpSp>
      <p:grpSp>
        <p:nvGrpSpPr>
          <p:cNvPr id="16" name="Group 78"/>
          <p:cNvGrpSpPr>
            <a:grpSpLocks/>
          </p:cNvGrpSpPr>
          <p:nvPr/>
        </p:nvGrpSpPr>
        <p:grpSpPr bwMode="auto">
          <a:xfrm>
            <a:off x="5953125" y="2209800"/>
            <a:ext cx="1285875" cy="609600"/>
            <a:chOff x="1089" y="1440"/>
            <a:chExt cx="1215" cy="864"/>
          </a:xfrm>
        </p:grpSpPr>
        <p:graphicFrame>
          <p:nvGraphicFramePr>
            <p:cNvPr id="16432" name="Object 79"/>
            <p:cNvGraphicFramePr>
              <a:graphicFrameLocks noChangeAspect="1"/>
            </p:cNvGraphicFramePr>
            <p:nvPr/>
          </p:nvGraphicFramePr>
          <p:xfrm>
            <a:off x="1089" y="1681"/>
            <a:ext cx="656" cy="380"/>
          </p:xfrm>
          <a:graphic>
            <a:graphicData uri="http://schemas.openxmlformats.org/presentationml/2006/ole">
              <mc:AlternateContent xmlns:mc="http://schemas.openxmlformats.org/markup-compatibility/2006">
                <mc:Choice xmlns:v="urn:schemas-microsoft-com:vml" Requires="v">
                  <p:oleObj spid="_x0000_s38296" name="Equation" r:id="rId16" imgW="393529" imgH="228501" progId="Equation.DSMT4">
                    <p:embed/>
                  </p:oleObj>
                </mc:Choice>
                <mc:Fallback>
                  <p:oleObj name="Equation" r:id="rId16" imgW="393529"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89" y="1681"/>
                          <a:ext cx="656" cy="38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33" name="Line 80"/>
            <p:cNvSpPr>
              <a:spLocks noChangeShapeType="1"/>
            </p:cNvSpPr>
            <p:nvPr/>
          </p:nvSpPr>
          <p:spPr bwMode="auto">
            <a:xfrm>
              <a:off x="1680" y="1440"/>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34" name="Line 81"/>
            <p:cNvSpPr>
              <a:spLocks noChangeShapeType="1"/>
            </p:cNvSpPr>
            <p:nvPr/>
          </p:nvSpPr>
          <p:spPr bwMode="auto">
            <a:xfrm>
              <a:off x="1680" y="1728"/>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35" name="Line 82"/>
            <p:cNvSpPr>
              <a:spLocks noChangeShapeType="1"/>
            </p:cNvSpPr>
            <p:nvPr/>
          </p:nvSpPr>
          <p:spPr bwMode="auto">
            <a:xfrm>
              <a:off x="1680" y="1872"/>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36" name="Line 83"/>
            <p:cNvSpPr>
              <a:spLocks noChangeShapeType="1"/>
            </p:cNvSpPr>
            <p:nvPr/>
          </p:nvSpPr>
          <p:spPr bwMode="auto">
            <a:xfrm>
              <a:off x="1680" y="2016"/>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37" name="Line 84"/>
            <p:cNvSpPr>
              <a:spLocks noChangeShapeType="1"/>
            </p:cNvSpPr>
            <p:nvPr/>
          </p:nvSpPr>
          <p:spPr bwMode="auto">
            <a:xfrm>
              <a:off x="1680" y="2160"/>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38" name="Line 85"/>
            <p:cNvSpPr>
              <a:spLocks noChangeShapeType="1"/>
            </p:cNvSpPr>
            <p:nvPr/>
          </p:nvSpPr>
          <p:spPr bwMode="auto">
            <a:xfrm>
              <a:off x="1680" y="2304"/>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39" name="Line 86"/>
            <p:cNvSpPr>
              <a:spLocks noChangeShapeType="1"/>
            </p:cNvSpPr>
            <p:nvPr/>
          </p:nvSpPr>
          <p:spPr bwMode="auto">
            <a:xfrm>
              <a:off x="1680" y="1584"/>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grpSp>
        <p:nvGrpSpPr>
          <p:cNvPr id="17" name="Group 87"/>
          <p:cNvGrpSpPr>
            <a:grpSpLocks/>
          </p:cNvGrpSpPr>
          <p:nvPr/>
        </p:nvGrpSpPr>
        <p:grpSpPr bwMode="auto">
          <a:xfrm>
            <a:off x="7848600" y="2438400"/>
            <a:ext cx="1143000" cy="228600"/>
            <a:chOff x="4944" y="1824"/>
            <a:chExt cx="816" cy="144"/>
          </a:xfrm>
        </p:grpSpPr>
        <p:sp>
          <p:nvSpPr>
            <p:cNvPr id="16430" name="Line 89"/>
            <p:cNvSpPr>
              <a:spLocks noChangeShapeType="1"/>
            </p:cNvSpPr>
            <p:nvPr/>
          </p:nvSpPr>
          <p:spPr bwMode="auto">
            <a:xfrm>
              <a:off x="4944" y="1824"/>
              <a:ext cx="81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6431" name="Line 90"/>
            <p:cNvSpPr>
              <a:spLocks noChangeShapeType="1"/>
            </p:cNvSpPr>
            <p:nvPr/>
          </p:nvSpPr>
          <p:spPr bwMode="auto">
            <a:xfrm>
              <a:off x="4944" y="1968"/>
              <a:ext cx="81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92" name="Rectangle 91"/>
          <p:cNvSpPr>
            <a:spLocks noChangeArrowheads="1"/>
          </p:cNvSpPr>
          <p:nvPr/>
        </p:nvSpPr>
        <p:spPr bwMode="auto">
          <a:xfrm>
            <a:off x="346075" y="5051975"/>
            <a:ext cx="8458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IN" altLang="en-US" sz="2400" b="0" dirty="0">
                <a:latin typeface="Times New Roman" panose="02020603050405020304" pitchFamily="18" charset="0"/>
              </a:rPr>
              <a:t>In 1939-1941 Soviet designer </a:t>
            </a:r>
            <a:r>
              <a:rPr lang="en-IN" altLang="en-US" sz="2400" b="0" dirty="0" err="1">
                <a:latin typeface="Times New Roman" panose="02020603050405020304" pitchFamily="18" charset="0"/>
              </a:rPr>
              <a:t>Arkhip</a:t>
            </a:r>
            <a:r>
              <a:rPr lang="en-IN" altLang="en-US" sz="2400" b="0" dirty="0">
                <a:latin typeface="Times New Roman" panose="02020603050405020304" pitchFamily="18" charset="0"/>
              </a:rPr>
              <a:t> </a:t>
            </a:r>
            <a:r>
              <a:rPr lang="en-IN" altLang="en-US" sz="2400" b="0" dirty="0" err="1">
                <a:latin typeface="Times New Roman" panose="02020603050405020304" pitchFamily="18" charset="0"/>
              </a:rPr>
              <a:t>Lyulka</a:t>
            </a:r>
            <a:r>
              <a:rPr lang="en-IN" altLang="en-US" sz="2400" b="0" dirty="0">
                <a:latin typeface="Times New Roman" panose="02020603050405020304" pitchFamily="18" charset="0"/>
              </a:rPr>
              <a:t> elaborated the design of turbojet and created an evolved turbojet.</a:t>
            </a:r>
          </a:p>
        </p:txBody>
      </p:sp>
      <p:graphicFrame>
        <p:nvGraphicFramePr>
          <p:cNvPr id="93" name="Object 9"/>
          <p:cNvGraphicFramePr>
            <a:graphicFrameLocks noChangeAspect="1"/>
          </p:cNvGraphicFramePr>
          <p:nvPr/>
        </p:nvGraphicFramePr>
        <p:xfrm>
          <a:off x="152400" y="2362200"/>
          <a:ext cx="622300" cy="533400"/>
        </p:xfrm>
        <a:graphic>
          <a:graphicData uri="http://schemas.openxmlformats.org/presentationml/2006/ole">
            <mc:AlternateContent xmlns:mc="http://schemas.openxmlformats.org/markup-compatibility/2006">
              <mc:Choice xmlns:v="urn:schemas-microsoft-com:vml" Requires="v">
                <p:oleObj spid="_x0000_s38297" name="Equation" r:id="rId18" imgW="266584" imgH="228501" progId="Equation.3">
                  <p:embed/>
                </p:oleObj>
              </mc:Choice>
              <mc:Fallback>
                <p:oleObj name="Equation" r:id="rId18" imgW="266584"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2362200"/>
                        <a:ext cx="622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 name="Rectangle 106"/>
          <p:cNvSpPr>
            <a:spLocks noChangeArrowheads="1"/>
          </p:cNvSpPr>
          <p:nvPr/>
        </p:nvSpPr>
        <p:spPr bwMode="auto">
          <a:xfrm>
            <a:off x="685800" y="5943600"/>
            <a:ext cx="8229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IN" altLang="en-US" sz="2400" b="0">
                <a:latin typeface="Times New Roman" panose="02020603050405020304" pitchFamily="18" charset="0"/>
              </a:rPr>
              <a:t>Created  the world's first turbofan engine, and acquired a patent for this new invention on April 22, 1941. </a:t>
            </a:r>
          </a:p>
        </p:txBody>
      </p:sp>
      <p:grpSp>
        <p:nvGrpSpPr>
          <p:cNvPr id="23" name="Group 110"/>
          <p:cNvGrpSpPr>
            <a:grpSpLocks/>
          </p:cNvGrpSpPr>
          <p:nvPr/>
        </p:nvGrpSpPr>
        <p:grpSpPr bwMode="auto">
          <a:xfrm>
            <a:off x="762000" y="533400"/>
            <a:ext cx="4724400" cy="4343400"/>
            <a:chOff x="762000" y="533400"/>
            <a:chExt cx="4724400" cy="4343400"/>
          </a:xfrm>
        </p:grpSpPr>
        <p:sp>
          <p:nvSpPr>
            <p:cNvPr id="108" name="Rectangle 107"/>
            <p:cNvSpPr/>
            <p:nvPr/>
          </p:nvSpPr>
          <p:spPr>
            <a:xfrm>
              <a:off x="762000" y="685800"/>
              <a:ext cx="2971800" cy="419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09" name="Rectangle 108"/>
            <p:cNvSpPr/>
            <p:nvPr/>
          </p:nvSpPr>
          <p:spPr>
            <a:xfrm>
              <a:off x="3200400" y="533400"/>
              <a:ext cx="2133600" cy="1295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10" name="Rectangle 109"/>
            <p:cNvSpPr/>
            <p:nvPr/>
          </p:nvSpPr>
          <p:spPr>
            <a:xfrm>
              <a:off x="3352800" y="3276600"/>
              <a:ext cx="2133600" cy="1295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mc:AlternateContent xmlns:mc="http://schemas.openxmlformats.org/markup-compatibility/2006" xmlns:p14="http://schemas.microsoft.com/office/powerpoint/2010/main">
        <mc:Choice Requires="p14">
          <p:contentPart p14:bwMode="auto" r:id="rId20">
            <p14:nvContentPartPr>
              <p14:cNvPr id="2062" name="Ink 119"/>
              <p14:cNvContentPartPr>
                <a14:cpLocks xmlns:a14="http://schemas.microsoft.com/office/drawing/2010/main" noRot="1" noChangeAspect="1" noEditPoints="1" noChangeArrowheads="1" noChangeShapeType="1"/>
              </p14:cNvContentPartPr>
              <p14:nvPr/>
            </p14:nvContentPartPr>
            <p14:xfrm>
              <a:off x="9918700" y="6702425"/>
              <a:ext cx="1588" cy="1588"/>
            </p14:xfrm>
          </p:contentPart>
        </mc:Choice>
        <mc:Fallback xmlns="">
          <p:pic>
            <p:nvPicPr>
              <p:cNvPr id="2062" name="Ink 119"/>
              <p:cNvPicPr>
                <a:picLocks noRot="1" noChangeAspect="1" noEditPoints="1" noChangeArrowheads="1" noChangeShapeType="1"/>
              </p:cNvPicPr>
              <p:nvPr/>
            </p:nvPicPr>
            <p:blipFill>
              <a:blip r:embed="rId21"/>
              <a:stretch>
                <a:fillRect/>
              </a:stretch>
            </p:blipFill>
            <p:spPr>
              <a:xfrm>
                <a:off x="9877412" y="6661137"/>
                <a:ext cx="84164" cy="84164"/>
              </a:xfrm>
              <a:prstGeom prst="rect">
                <a:avLst/>
              </a:prstGeom>
            </p:spPr>
          </p:pic>
        </mc:Fallback>
      </mc:AlternateContent>
      <p:sp>
        <p:nvSpPr>
          <p:cNvPr id="522278" name="Text Box 38"/>
          <p:cNvSpPr txBox="1">
            <a:spLocks noChangeArrowheads="1"/>
          </p:cNvSpPr>
          <p:nvPr/>
        </p:nvSpPr>
        <p:spPr bwMode="auto">
          <a:xfrm>
            <a:off x="876613" y="3175000"/>
            <a:ext cx="6950075" cy="1077218"/>
          </a:xfrm>
          <a:prstGeom prst="rect">
            <a:avLst/>
          </a:prstGeom>
          <a:solidFill>
            <a:schemeClr val="bg1"/>
          </a:solidFill>
          <a:ln w="9525">
            <a:noFill/>
            <a:miter lim="800000"/>
            <a:headEnd/>
            <a:tailEnd/>
          </a:ln>
        </p:spPr>
        <p:txBody>
          <a:bodyPr wrap="square">
            <a:spAutoFit/>
          </a:bodyPr>
          <a:lstStyle/>
          <a:p>
            <a:pPr algn="ctr">
              <a:defRPr/>
            </a:pPr>
            <a:r>
              <a:rPr lang="en-US" sz="3200" b="0" dirty="0">
                <a:solidFill>
                  <a:srgbClr val="FF0000"/>
                </a:solidFill>
                <a:latin typeface="Viner Hand ITC" panose="03070502030502020203" pitchFamily="66" charset="0"/>
              </a:rPr>
              <a:t>Total thrust may be  Shared by both cold and hot jets..</a:t>
            </a:r>
          </a:p>
        </p:txBody>
      </p:sp>
      <mc:AlternateContent xmlns:mc="http://schemas.openxmlformats.org/markup-compatibility/2006" xmlns:p14="http://schemas.microsoft.com/office/powerpoint/2010/main">
        <mc:Choice Requires="p14">
          <p:contentPart p14:bwMode="auto" r:id="rId22">
            <p14:nvContentPartPr>
              <p14:cNvPr id="2" name="Ink 1"/>
              <p14:cNvContentPartPr/>
              <p14:nvPr/>
            </p14:nvContentPartPr>
            <p14:xfrm>
              <a:off x="1167840" y="390240"/>
              <a:ext cx="7776000" cy="4389480"/>
            </p14:xfrm>
          </p:contentPart>
        </mc:Choice>
        <mc:Fallback xmlns="">
          <p:pic>
            <p:nvPicPr>
              <p:cNvPr id="2" name="Ink 1"/>
              <p:cNvPicPr/>
              <p:nvPr/>
            </p:nvPicPr>
            <p:blipFill>
              <a:blip r:embed="rId23"/>
              <a:stretch>
                <a:fillRect/>
              </a:stretch>
            </p:blipFill>
            <p:spPr>
              <a:xfrm>
                <a:off x="1157400" y="384840"/>
                <a:ext cx="7798320" cy="4407120"/>
              </a:xfrm>
              <a:prstGeom prst="rect">
                <a:avLst/>
              </a:prstGeom>
            </p:spPr>
          </p:pic>
        </mc:Fallback>
      </mc:AlternateContent>
    </p:spTree>
    <p:extLst>
      <p:ext uri="{BB962C8B-B14F-4D97-AF65-F5344CB8AC3E}">
        <p14:creationId xmlns:p14="http://schemas.microsoft.com/office/powerpoint/2010/main" val="2843696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dissolve">
                                      <p:cBhvr>
                                        <p:cTn id="7" dur="500"/>
                                        <p:tgtEl>
                                          <p:spTgt spid="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23"/>
                                        </p:tgtEl>
                                      </p:cBhvr>
                                    </p:animEffect>
                                    <p:set>
                                      <p:cBhvr>
                                        <p:cTn id="12" dur="1" fill="hold">
                                          <p:stCondLst>
                                            <p:cond delay="499"/>
                                          </p:stCondLst>
                                        </p:cTn>
                                        <p:tgtEl>
                                          <p:spTgt spid="2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7"/>
                                        </p:tgtEl>
                                        <p:attrNameLst>
                                          <p:attrName>style.visibility</p:attrName>
                                        </p:attrNameLst>
                                      </p:cBhvr>
                                      <p:to>
                                        <p:strVal val="visible"/>
                                      </p:to>
                                    </p:set>
                                    <p:animEffect transition="in" filter="dissolve">
                                      <p:cBhvr>
                                        <p:cTn id="17" dur="500"/>
                                        <p:tgtEl>
                                          <p:spTgt spid="1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dissolve">
                                      <p:cBhvr>
                                        <p:cTn id="22" dur="500"/>
                                        <p:tgtEl>
                                          <p:spTgt spid="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dissolve">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dissolve">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dissolve">
                                      <p:cBhvr>
                                        <p:cTn id="45" dur="500"/>
                                        <p:tgtEl>
                                          <p:spTgt spid="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dissolve">
                                      <p:cBhvr>
                                        <p:cTn id="62" dur="5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dissolve">
                                      <p:cBhvr>
                                        <p:cTn id="71" dur="500"/>
                                        <p:tgtEl>
                                          <p:spTgt spid="1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0"/>
                                          </p:stCondLst>
                                        </p:cTn>
                                        <p:tgtEl>
                                          <p:spTgt spid="9"/>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9" presetClass="entr" presetSubtype="0" fill="hold" nodeType="clickEffect">
                                  <p:stCondLst>
                                    <p:cond delay="0"/>
                                  </p:stCondLst>
                                  <p:childTnLst>
                                    <p:set>
                                      <p:cBhvr>
                                        <p:cTn id="87" dur="1" fill="hold">
                                          <p:stCondLst>
                                            <p:cond delay="0"/>
                                          </p:stCondLst>
                                        </p:cTn>
                                        <p:tgtEl>
                                          <p:spTgt spid="17"/>
                                        </p:tgtEl>
                                        <p:attrNameLst>
                                          <p:attrName>style.visibility</p:attrName>
                                        </p:attrNameLst>
                                      </p:cBhvr>
                                      <p:to>
                                        <p:strVal val="visible"/>
                                      </p:to>
                                    </p:set>
                                    <p:animEffect transition="in" filter="dissolve">
                                      <p:cBhvr>
                                        <p:cTn id="88" dur="500"/>
                                        <p:tgtEl>
                                          <p:spTgt spid="1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ntr" presetSubtype="0" fill="hold" grpId="0" nodeType="clickEffect">
                                  <p:stCondLst>
                                    <p:cond delay="0"/>
                                  </p:stCondLst>
                                  <p:childTnLst>
                                    <p:set>
                                      <p:cBhvr>
                                        <p:cTn id="92" dur="1" fill="hold">
                                          <p:stCondLst>
                                            <p:cond delay="0"/>
                                          </p:stCondLst>
                                        </p:cTn>
                                        <p:tgtEl>
                                          <p:spTgt spid="522278"/>
                                        </p:tgtEl>
                                        <p:attrNameLst>
                                          <p:attrName>style.visibility</p:attrName>
                                        </p:attrNameLst>
                                      </p:cBhvr>
                                      <p:to>
                                        <p:strVal val="visible"/>
                                      </p:to>
                                    </p:set>
                                    <p:animEffect transition="in" filter="dissolve">
                                      <p:cBhvr>
                                        <p:cTn id="93" dur="500"/>
                                        <p:tgtEl>
                                          <p:spTgt spid="522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107" grpId="0"/>
      <p:bldP spid="52227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9"/>
          <p:cNvGrpSpPr>
            <a:grpSpLocks/>
          </p:cNvGrpSpPr>
          <p:nvPr/>
        </p:nvGrpSpPr>
        <p:grpSpPr bwMode="auto">
          <a:xfrm>
            <a:off x="1447800" y="1371600"/>
            <a:ext cx="6705600" cy="4572000"/>
            <a:chOff x="1905000" y="457200"/>
            <a:chExt cx="6705600" cy="4572000"/>
          </a:xfrm>
        </p:grpSpPr>
        <p:cxnSp>
          <p:nvCxnSpPr>
            <p:cNvPr id="26" name="Straight Arrow Connector 25"/>
            <p:cNvCxnSpPr/>
            <p:nvPr/>
          </p:nvCxnSpPr>
          <p:spPr>
            <a:xfrm>
              <a:off x="1905000" y="5029200"/>
              <a:ext cx="67056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1905000" y="457200"/>
              <a:ext cx="0" cy="45720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6" name="Freeform 15"/>
          <p:cNvSpPr/>
          <p:nvPr/>
        </p:nvSpPr>
        <p:spPr>
          <a:xfrm>
            <a:off x="1414463" y="2351088"/>
            <a:ext cx="6038850" cy="3411537"/>
          </a:xfrm>
          <a:custGeom>
            <a:avLst/>
            <a:gdLst>
              <a:gd name="connsiteX0" fmla="*/ 0 w 6037943"/>
              <a:gd name="connsiteY0" fmla="*/ 3410857 h 3410857"/>
              <a:gd name="connsiteX1" fmla="*/ 261257 w 6037943"/>
              <a:gd name="connsiteY1" fmla="*/ 3265715 h 3410857"/>
              <a:gd name="connsiteX2" fmla="*/ 406400 w 6037943"/>
              <a:gd name="connsiteY2" fmla="*/ 3048000 h 3410857"/>
              <a:gd name="connsiteX3" fmla="*/ 537028 w 6037943"/>
              <a:gd name="connsiteY3" fmla="*/ 2873829 h 3410857"/>
              <a:gd name="connsiteX4" fmla="*/ 653143 w 6037943"/>
              <a:gd name="connsiteY4" fmla="*/ 2728686 h 3410857"/>
              <a:gd name="connsiteX5" fmla="*/ 725714 w 6037943"/>
              <a:gd name="connsiteY5" fmla="*/ 2714172 h 3410857"/>
              <a:gd name="connsiteX6" fmla="*/ 870857 w 6037943"/>
              <a:gd name="connsiteY6" fmla="*/ 2757715 h 3410857"/>
              <a:gd name="connsiteX7" fmla="*/ 1016000 w 6037943"/>
              <a:gd name="connsiteY7" fmla="*/ 2946400 h 3410857"/>
              <a:gd name="connsiteX8" fmla="*/ 1378857 w 6037943"/>
              <a:gd name="connsiteY8" fmla="*/ 3120572 h 3410857"/>
              <a:gd name="connsiteX9" fmla="*/ 1741714 w 6037943"/>
              <a:gd name="connsiteY9" fmla="*/ 3178629 h 3410857"/>
              <a:gd name="connsiteX10" fmla="*/ 2162628 w 6037943"/>
              <a:gd name="connsiteY10" fmla="*/ 3178629 h 3410857"/>
              <a:gd name="connsiteX11" fmla="*/ 2830286 w 6037943"/>
              <a:gd name="connsiteY11" fmla="*/ 2960915 h 3410857"/>
              <a:gd name="connsiteX12" fmla="*/ 3614057 w 6037943"/>
              <a:gd name="connsiteY12" fmla="*/ 2496457 h 3410857"/>
              <a:gd name="connsiteX13" fmla="*/ 4194628 w 6037943"/>
              <a:gd name="connsiteY13" fmla="*/ 2046515 h 3410857"/>
              <a:gd name="connsiteX14" fmla="*/ 4659086 w 6037943"/>
              <a:gd name="connsiteY14" fmla="*/ 1596572 h 3410857"/>
              <a:gd name="connsiteX15" fmla="*/ 5181600 w 6037943"/>
              <a:gd name="connsiteY15" fmla="*/ 1088572 h 3410857"/>
              <a:gd name="connsiteX16" fmla="*/ 5733143 w 6037943"/>
              <a:gd name="connsiteY16" fmla="*/ 391886 h 3410857"/>
              <a:gd name="connsiteX17" fmla="*/ 6037943 w 6037943"/>
              <a:gd name="connsiteY17" fmla="*/ 0 h 3410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6037943" h="3410857">
                <a:moveTo>
                  <a:pt x="0" y="3410857"/>
                </a:moveTo>
                <a:cubicBezTo>
                  <a:pt x="96762" y="3368524"/>
                  <a:pt x="193524" y="3326191"/>
                  <a:pt x="261257" y="3265715"/>
                </a:cubicBezTo>
                <a:cubicBezTo>
                  <a:pt x="328990" y="3205239"/>
                  <a:pt x="360438" y="3113314"/>
                  <a:pt x="406400" y="3048000"/>
                </a:cubicBezTo>
                <a:cubicBezTo>
                  <a:pt x="452362" y="2982686"/>
                  <a:pt x="495904" y="2927048"/>
                  <a:pt x="537028" y="2873829"/>
                </a:cubicBezTo>
                <a:cubicBezTo>
                  <a:pt x="578152" y="2820610"/>
                  <a:pt x="621696" y="2755295"/>
                  <a:pt x="653143" y="2728686"/>
                </a:cubicBezTo>
                <a:cubicBezTo>
                  <a:pt x="684590" y="2702077"/>
                  <a:pt x="689428" y="2709334"/>
                  <a:pt x="725714" y="2714172"/>
                </a:cubicBezTo>
                <a:cubicBezTo>
                  <a:pt x="762000" y="2719010"/>
                  <a:pt x="822476" y="2719010"/>
                  <a:pt x="870857" y="2757715"/>
                </a:cubicBezTo>
                <a:cubicBezTo>
                  <a:pt x="919238" y="2796420"/>
                  <a:pt x="931333" y="2885924"/>
                  <a:pt x="1016000" y="2946400"/>
                </a:cubicBezTo>
                <a:cubicBezTo>
                  <a:pt x="1100667" y="3006876"/>
                  <a:pt x="1257905" y="3081867"/>
                  <a:pt x="1378857" y="3120572"/>
                </a:cubicBezTo>
                <a:cubicBezTo>
                  <a:pt x="1499809" y="3159277"/>
                  <a:pt x="1611086" y="3168953"/>
                  <a:pt x="1741714" y="3178629"/>
                </a:cubicBezTo>
                <a:cubicBezTo>
                  <a:pt x="1872343" y="3188305"/>
                  <a:pt x="1981199" y="3214915"/>
                  <a:pt x="2162628" y="3178629"/>
                </a:cubicBezTo>
                <a:cubicBezTo>
                  <a:pt x="2344057" y="3142343"/>
                  <a:pt x="2588381" y="3074610"/>
                  <a:pt x="2830286" y="2960915"/>
                </a:cubicBezTo>
                <a:cubicBezTo>
                  <a:pt x="3072191" y="2847220"/>
                  <a:pt x="3386667" y="2648857"/>
                  <a:pt x="3614057" y="2496457"/>
                </a:cubicBezTo>
                <a:cubicBezTo>
                  <a:pt x="3841447" y="2344057"/>
                  <a:pt x="4020457" y="2196496"/>
                  <a:pt x="4194628" y="2046515"/>
                </a:cubicBezTo>
                <a:cubicBezTo>
                  <a:pt x="4368799" y="1896534"/>
                  <a:pt x="4659086" y="1596572"/>
                  <a:pt x="4659086" y="1596572"/>
                </a:cubicBezTo>
                <a:cubicBezTo>
                  <a:pt x="4823581" y="1436915"/>
                  <a:pt x="5002591" y="1289353"/>
                  <a:pt x="5181600" y="1088572"/>
                </a:cubicBezTo>
                <a:cubicBezTo>
                  <a:pt x="5360609" y="887791"/>
                  <a:pt x="5590419" y="573315"/>
                  <a:pt x="5733143" y="391886"/>
                </a:cubicBezTo>
                <a:cubicBezTo>
                  <a:pt x="5875867" y="210457"/>
                  <a:pt x="5956905" y="105228"/>
                  <a:pt x="6037943" y="0"/>
                </a:cubicBezTo>
              </a:path>
            </a:pathLst>
          </a:custGeom>
          <a:ln w="7302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1" name="Freeform 20"/>
          <p:cNvSpPr/>
          <p:nvPr/>
        </p:nvSpPr>
        <p:spPr>
          <a:xfrm>
            <a:off x="1414463" y="2438400"/>
            <a:ext cx="4340225" cy="2859088"/>
          </a:xfrm>
          <a:custGeom>
            <a:avLst/>
            <a:gdLst>
              <a:gd name="connsiteX0" fmla="*/ 0 w 4339771"/>
              <a:gd name="connsiteY0" fmla="*/ 0 h 2859314"/>
              <a:gd name="connsiteX1" fmla="*/ 4339771 w 4339771"/>
              <a:gd name="connsiteY1" fmla="*/ 2859314 h 2859314"/>
            </a:gdLst>
            <a:ahLst/>
            <a:cxnLst>
              <a:cxn ang="0">
                <a:pos x="connsiteX0" y="connsiteY0"/>
              </a:cxn>
              <a:cxn ang="0">
                <a:pos x="connsiteX1" y="connsiteY1"/>
              </a:cxn>
            </a:cxnLst>
            <a:rect l="l" t="t" r="r" b="b"/>
            <a:pathLst>
              <a:path w="4339771" h="2859314">
                <a:moveTo>
                  <a:pt x="0" y="0"/>
                </a:moveTo>
                <a:lnTo>
                  <a:pt x="4339771" y="2859314"/>
                </a:lnTo>
              </a:path>
            </a:pathLst>
          </a:custGeom>
          <a:ln w="47625">
            <a:solidFill>
              <a:srgbClr val="FFC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2" name="Freeform 21"/>
          <p:cNvSpPr/>
          <p:nvPr/>
        </p:nvSpPr>
        <p:spPr>
          <a:xfrm>
            <a:off x="1444625" y="3338513"/>
            <a:ext cx="5805488" cy="682625"/>
          </a:xfrm>
          <a:custGeom>
            <a:avLst/>
            <a:gdLst>
              <a:gd name="connsiteX0" fmla="*/ 0 w 5805715"/>
              <a:gd name="connsiteY0" fmla="*/ 0 h 682171"/>
              <a:gd name="connsiteX1" fmla="*/ 464458 w 5805715"/>
              <a:gd name="connsiteY1" fmla="*/ 246743 h 682171"/>
              <a:gd name="connsiteX2" fmla="*/ 1175658 w 5805715"/>
              <a:gd name="connsiteY2" fmla="*/ 464457 h 682171"/>
              <a:gd name="connsiteX3" fmla="*/ 1828800 w 5805715"/>
              <a:gd name="connsiteY3" fmla="*/ 566057 h 682171"/>
              <a:gd name="connsiteX4" fmla="*/ 2612572 w 5805715"/>
              <a:gd name="connsiteY4" fmla="*/ 653143 h 682171"/>
              <a:gd name="connsiteX5" fmla="*/ 3338286 w 5805715"/>
              <a:gd name="connsiteY5" fmla="*/ 682171 h 682171"/>
              <a:gd name="connsiteX6" fmla="*/ 3947886 w 5805715"/>
              <a:gd name="connsiteY6" fmla="*/ 653143 h 682171"/>
              <a:gd name="connsiteX7" fmla="*/ 4760686 w 5805715"/>
              <a:gd name="connsiteY7" fmla="*/ 609600 h 682171"/>
              <a:gd name="connsiteX8" fmla="*/ 5805715 w 5805715"/>
              <a:gd name="connsiteY8" fmla="*/ 478971 h 682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805715" h="682171">
                <a:moveTo>
                  <a:pt x="0" y="0"/>
                </a:moveTo>
                <a:cubicBezTo>
                  <a:pt x="134257" y="84667"/>
                  <a:pt x="268515" y="169334"/>
                  <a:pt x="464458" y="246743"/>
                </a:cubicBezTo>
                <a:cubicBezTo>
                  <a:pt x="660401" y="324153"/>
                  <a:pt x="948268" y="411238"/>
                  <a:pt x="1175658" y="464457"/>
                </a:cubicBezTo>
                <a:cubicBezTo>
                  <a:pt x="1403048" y="517676"/>
                  <a:pt x="1589314" y="534609"/>
                  <a:pt x="1828800" y="566057"/>
                </a:cubicBezTo>
                <a:cubicBezTo>
                  <a:pt x="2068286" y="597505"/>
                  <a:pt x="2360991" y="633791"/>
                  <a:pt x="2612572" y="653143"/>
                </a:cubicBezTo>
                <a:cubicBezTo>
                  <a:pt x="2864153" y="672495"/>
                  <a:pt x="3115734" y="682171"/>
                  <a:pt x="3338286" y="682171"/>
                </a:cubicBezTo>
                <a:cubicBezTo>
                  <a:pt x="3560838" y="682171"/>
                  <a:pt x="3947886" y="653143"/>
                  <a:pt x="3947886" y="653143"/>
                </a:cubicBezTo>
                <a:cubicBezTo>
                  <a:pt x="4184953" y="641048"/>
                  <a:pt x="4451048" y="638629"/>
                  <a:pt x="4760686" y="609600"/>
                </a:cubicBezTo>
                <a:cubicBezTo>
                  <a:pt x="5070324" y="580571"/>
                  <a:pt x="5438019" y="529771"/>
                  <a:pt x="5805715" y="478971"/>
                </a:cubicBezTo>
              </a:path>
            </a:pathLst>
          </a:custGeom>
          <a:ln w="47625">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3" name="Freeform 22"/>
          <p:cNvSpPr/>
          <p:nvPr/>
        </p:nvSpPr>
        <p:spPr>
          <a:xfrm>
            <a:off x="1444625" y="3076575"/>
            <a:ext cx="5456238" cy="944563"/>
          </a:xfrm>
          <a:custGeom>
            <a:avLst/>
            <a:gdLst>
              <a:gd name="connsiteX0" fmla="*/ 0 w 5457372"/>
              <a:gd name="connsiteY0" fmla="*/ 0 h 943428"/>
              <a:gd name="connsiteX1" fmla="*/ 508000 w 5457372"/>
              <a:gd name="connsiteY1" fmla="*/ 188685 h 943428"/>
              <a:gd name="connsiteX2" fmla="*/ 1364343 w 5457372"/>
              <a:gd name="connsiteY2" fmla="*/ 406400 h 943428"/>
              <a:gd name="connsiteX3" fmla="*/ 2017486 w 5457372"/>
              <a:gd name="connsiteY3" fmla="*/ 551542 h 943428"/>
              <a:gd name="connsiteX4" fmla="*/ 2989943 w 5457372"/>
              <a:gd name="connsiteY4" fmla="*/ 740228 h 943428"/>
              <a:gd name="connsiteX5" fmla="*/ 4223658 w 5457372"/>
              <a:gd name="connsiteY5" fmla="*/ 870857 h 943428"/>
              <a:gd name="connsiteX6" fmla="*/ 4731658 w 5457372"/>
              <a:gd name="connsiteY6" fmla="*/ 928914 h 943428"/>
              <a:gd name="connsiteX7" fmla="*/ 5457372 w 5457372"/>
              <a:gd name="connsiteY7" fmla="*/ 943428 h 9434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57372" h="943428">
                <a:moveTo>
                  <a:pt x="0" y="0"/>
                </a:moveTo>
                <a:cubicBezTo>
                  <a:pt x="140305" y="60476"/>
                  <a:pt x="280610" y="120952"/>
                  <a:pt x="508000" y="188685"/>
                </a:cubicBezTo>
                <a:cubicBezTo>
                  <a:pt x="735390" y="256418"/>
                  <a:pt x="1112762" y="345924"/>
                  <a:pt x="1364343" y="406400"/>
                </a:cubicBezTo>
                <a:cubicBezTo>
                  <a:pt x="1615924" y="466876"/>
                  <a:pt x="1746553" y="495904"/>
                  <a:pt x="2017486" y="551542"/>
                </a:cubicBezTo>
                <a:cubicBezTo>
                  <a:pt x="2288419" y="607180"/>
                  <a:pt x="2622248" y="687009"/>
                  <a:pt x="2989943" y="740228"/>
                </a:cubicBezTo>
                <a:cubicBezTo>
                  <a:pt x="3357638" y="793447"/>
                  <a:pt x="4223658" y="870857"/>
                  <a:pt x="4223658" y="870857"/>
                </a:cubicBezTo>
                <a:cubicBezTo>
                  <a:pt x="4513944" y="902305"/>
                  <a:pt x="4526039" y="916819"/>
                  <a:pt x="4731658" y="928914"/>
                </a:cubicBezTo>
                <a:cubicBezTo>
                  <a:pt x="4937277" y="941009"/>
                  <a:pt x="5197324" y="942218"/>
                  <a:pt x="5457372" y="943428"/>
                </a:cubicBezTo>
              </a:path>
            </a:pathLst>
          </a:custGeom>
          <a:ln w="63500">
            <a:solidFill>
              <a:srgbClr val="00B0F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24" name="Freeform 23"/>
          <p:cNvSpPr/>
          <p:nvPr/>
        </p:nvSpPr>
        <p:spPr>
          <a:xfrm>
            <a:off x="1430338" y="2655888"/>
            <a:ext cx="5746750" cy="1785937"/>
          </a:xfrm>
          <a:custGeom>
            <a:avLst/>
            <a:gdLst>
              <a:gd name="connsiteX0" fmla="*/ 0 w 5747657"/>
              <a:gd name="connsiteY0" fmla="*/ 0 h 1785257"/>
              <a:gd name="connsiteX1" fmla="*/ 435429 w 5747657"/>
              <a:gd name="connsiteY1" fmla="*/ 275772 h 1785257"/>
              <a:gd name="connsiteX2" fmla="*/ 1103086 w 5747657"/>
              <a:gd name="connsiteY2" fmla="*/ 595086 h 1785257"/>
              <a:gd name="connsiteX3" fmla="*/ 1814286 w 5747657"/>
              <a:gd name="connsiteY3" fmla="*/ 870857 h 1785257"/>
              <a:gd name="connsiteX4" fmla="*/ 2815772 w 5747657"/>
              <a:gd name="connsiteY4" fmla="*/ 1190172 h 1785257"/>
              <a:gd name="connsiteX5" fmla="*/ 3657600 w 5747657"/>
              <a:gd name="connsiteY5" fmla="*/ 1349829 h 1785257"/>
              <a:gd name="connsiteX6" fmla="*/ 4441372 w 5747657"/>
              <a:gd name="connsiteY6" fmla="*/ 1553029 h 1785257"/>
              <a:gd name="connsiteX7" fmla="*/ 5747657 w 5747657"/>
              <a:gd name="connsiteY7" fmla="*/ 1785257 h 178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747657" h="1785257">
                <a:moveTo>
                  <a:pt x="0" y="0"/>
                </a:moveTo>
                <a:cubicBezTo>
                  <a:pt x="125790" y="88295"/>
                  <a:pt x="251581" y="176591"/>
                  <a:pt x="435429" y="275772"/>
                </a:cubicBezTo>
                <a:cubicBezTo>
                  <a:pt x="619277" y="374953"/>
                  <a:pt x="873277" y="495905"/>
                  <a:pt x="1103086" y="595086"/>
                </a:cubicBezTo>
                <a:cubicBezTo>
                  <a:pt x="1332895" y="694267"/>
                  <a:pt x="1528838" y="771676"/>
                  <a:pt x="1814286" y="870857"/>
                </a:cubicBezTo>
                <a:cubicBezTo>
                  <a:pt x="2099734" y="970038"/>
                  <a:pt x="2508553" y="1110343"/>
                  <a:pt x="2815772" y="1190172"/>
                </a:cubicBezTo>
                <a:cubicBezTo>
                  <a:pt x="3122991" y="1270001"/>
                  <a:pt x="3386667" y="1289353"/>
                  <a:pt x="3657600" y="1349829"/>
                </a:cubicBezTo>
                <a:cubicBezTo>
                  <a:pt x="3928533" y="1410305"/>
                  <a:pt x="4093029" y="1480458"/>
                  <a:pt x="4441372" y="1553029"/>
                </a:cubicBezTo>
                <a:cubicBezTo>
                  <a:pt x="4789715" y="1625600"/>
                  <a:pt x="5268686" y="1705428"/>
                  <a:pt x="5747657" y="1785257"/>
                </a:cubicBezTo>
              </a:path>
            </a:pathLst>
          </a:custGeom>
          <a:ln w="69850">
            <a:solidFill>
              <a:srgbClr val="7030A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34824" name="TextBox 30"/>
          <p:cNvSpPr txBox="1">
            <a:spLocks noChangeArrowheads="1"/>
          </p:cNvSpPr>
          <p:nvPr/>
        </p:nvSpPr>
        <p:spPr bwMode="auto">
          <a:xfrm>
            <a:off x="4038600" y="6019800"/>
            <a:ext cx="2303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sz="2400">
                <a:latin typeface="Times New Roman" panose="02020603050405020304" pitchFamily="18" charset="0"/>
              </a:rPr>
              <a:t>Speed of Aircraft</a:t>
            </a:r>
          </a:p>
        </p:txBody>
      </p:sp>
      <p:sp>
        <p:nvSpPr>
          <p:cNvPr id="34825" name="TextBox 31"/>
          <p:cNvSpPr txBox="1">
            <a:spLocks noChangeArrowheads="1"/>
          </p:cNvSpPr>
          <p:nvPr/>
        </p:nvSpPr>
        <p:spPr bwMode="auto">
          <a:xfrm rot="-5400000">
            <a:off x="-378618" y="3502818"/>
            <a:ext cx="243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sz="2400">
                <a:latin typeface="Times New Roman" panose="02020603050405020304" pitchFamily="18" charset="0"/>
              </a:rPr>
              <a:t>Drag or Thrust</a:t>
            </a:r>
          </a:p>
        </p:txBody>
      </p:sp>
      <p:sp>
        <p:nvSpPr>
          <p:cNvPr id="34826" name="Title 32"/>
          <p:cNvSpPr>
            <a:spLocks noGrp="1"/>
          </p:cNvSpPr>
          <p:nvPr>
            <p:ph type="title"/>
          </p:nvPr>
        </p:nvSpPr>
        <p:spPr>
          <a:xfrm>
            <a:off x="533400" y="-25400"/>
            <a:ext cx="7772400" cy="1143000"/>
          </a:xfrm>
        </p:spPr>
        <p:txBody>
          <a:bodyPr/>
          <a:lstStyle/>
          <a:p>
            <a:r>
              <a:rPr lang="en-IN" sz="2800" smtClean="0"/>
              <a:t>Fitness of  Engines for Flying</a:t>
            </a:r>
          </a:p>
        </p:txBody>
      </p:sp>
      <p:grpSp>
        <p:nvGrpSpPr>
          <p:cNvPr id="34827" name="Group 46"/>
          <p:cNvGrpSpPr>
            <a:grpSpLocks/>
          </p:cNvGrpSpPr>
          <p:nvPr/>
        </p:nvGrpSpPr>
        <p:grpSpPr bwMode="auto">
          <a:xfrm>
            <a:off x="0" y="0"/>
            <a:ext cx="9144000" cy="6858000"/>
            <a:chOff x="0" y="0"/>
            <a:chExt cx="9144000" cy="6858000"/>
          </a:xfrm>
        </p:grpSpPr>
        <p:grpSp>
          <p:nvGrpSpPr>
            <p:cNvPr id="34829" name="Group 8"/>
            <p:cNvGrpSpPr>
              <a:grpSpLocks/>
            </p:cNvGrpSpPr>
            <p:nvPr/>
          </p:nvGrpSpPr>
          <p:grpSpPr bwMode="auto">
            <a:xfrm>
              <a:off x="0" y="0"/>
              <a:ext cx="9144000" cy="6858000"/>
              <a:chOff x="0" y="0"/>
              <a:chExt cx="5760" cy="4320"/>
            </a:xfrm>
          </p:grpSpPr>
          <p:grpSp>
            <p:nvGrpSpPr>
              <p:cNvPr id="34832" name="Group 27"/>
              <p:cNvGrpSpPr>
                <a:grpSpLocks/>
              </p:cNvGrpSpPr>
              <p:nvPr/>
            </p:nvGrpSpPr>
            <p:grpSpPr bwMode="auto">
              <a:xfrm>
                <a:off x="0" y="0"/>
                <a:ext cx="192" cy="4320"/>
                <a:chOff x="0" y="-48"/>
                <a:chExt cx="144" cy="4368"/>
              </a:xfrm>
            </p:grpSpPr>
            <p:sp>
              <p:nvSpPr>
                <p:cNvPr id="34842"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4843"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4833" name="Group 12"/>
              <p:cNvGrpSpPr>
                <a:grpSpLocks/>
              </p:cNvGrpSpPr>
              <p:nvPr/>
            </p:nvGrpSpPr>
            <p:grpSpPr bwMode="auto">
              <a:xfrm>
                <a:off x="5674" y="24"/>
                <a:ext cx="86" cy="4296"/>
                <a:chOff x="5616" y="-48"/>
                <a:chExt cx="144" cy="4368"/>
              </a:xfrm>
            </p:grpSpPr>
            <p:sp>
              <p:nvSpPr>
                <p:cNvPr id="34840"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4841"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4834" name="Group 15"/>
              <p:cNvGrpSpPr>
                <a:grpSpLocks/>
              </p:cNvGrpSpPr>
              <p:nvPr/>
            </p:nvGrpSpPr>
            <p:grpSpPr bwMode="auto">
              <a:xfrm>
                <a:off x="144" y="0"/>
                <a:ext cx="5616" cy="144"/>
                <a:chOff x="96" y="-48"/>
                <a:chExt cx="5520" cy="144"/>
              </a:xfrm>
            </p:grpSpPr>
            <p:sp>
              <p:nvSpPr>
                <p:cNvPr id="34838"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4839"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4835" name="Group 18"/>
              <p:cNvGrpSpPr>
                <a:grpSpLocks/>
              </p:cNvGrpSpPr>
              <p:nvPr/>
            </p:nvGrpSpPr>
            <p:grpSpPr bwMode="auto">
              <a:xfrm>
                <a:off x="144" y="4234"/>
                <a:ext cx="5616" cy="86"/>
                <a:chOff x="96" y="4176"/>
                <a:chExt cx="5520" cy="144"/>
              </a:xfrm>
            </p:grpSpPr>
            <p:sp>
              <p:nvSpPr>
                <p:cNvPr id="34836"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4837"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34830" name="Rectangle 194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699920" y="2451240"/>
              <a:ext cx="7007040" cy="5049360"/>
            </p14:xfrm>
          </p:contentPart>
        </mc:Choice>
        <mc:Fallback xmlns="">
          <p:pic>
            <p:nvPicPr>
              <p:cNvPr id="2" name="Ink 1"/>
              <p:cNvPicPr/>
              <p:nvPr/>
            </p:nvPicPr>
            <p:blipFill>
              <a:blip r:embed="rId4"/>
              <a:stretch>
                <a:fillRect/>
              </a:stretch>
            </p:blipFill>
            <p:spPr>
              <a:xfrm>
                <a:off x="1691640" y="2441880"/>
                <a:ext cx="7027920" cy="5070600"/>
              </a:xfrm>
              <a:prstGeom prst="rect">
                <a:avLst/>
              </a:prstGeom>
            </p:spPr>
          </p:pic>
        </mc:Fallback>
      </mc:AlternateContent>
    </p:spTree>
    <p:extLst>
      <p:ext uri="{BB962C8B-B14F-4D97-AF65-F5344CB8AC3E}">
        <p14:creationId xmlns:p14="http://schemas.microsoft.com/office/powerpoint/2010/main" val="448757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5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ssolve">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dissolve">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32"/>
          <p:cNvSpPr>
            <a:spLocks noGrp="1"/>
          </p:cNvSpPr>
          <p:nvPr>
            <p:ph type="title"/>
          </p:nvPr>
        </p:nvSpPr>
        <p:spPr>
          <a:xfrm>
            <a:off x="-151438" y="60034"/>
            <a:ext cx="7772400" cy="1143000"/>
          </a:xfrm>
        </p:spPr>
        <p:txBody>
          <a:bodyPr/>
          <a:lstStyle/>
          <a:p>
            <a:r>
              <a:rPr lang="en-IN" sz="2800" dirty="0" smtClean="0"/>
              <a:t>Learnings for Flying and National Needs</a:t>
            </a:r>
          </a:p>
        </p:txBody>
      </p:sp>
      <p:sp>
        <p:nvSpPr>
          <p:cNvPr id="6" name="Content Placeholder 5"/>
          <p:cNvSpPr>
            <a:spLocks noGrp="1"/>
          </p:cNvSpPr>
          <p:nvPr>
            <p:ph idx="1"/>
          </p:nvPr>
        </p:nvSpPr>
        <p:spPr>
          <a:xfrm>
            <a:off x="533400" y="1447800"/>
            <a:ext cx="7772400" cy="4114800"/>
          </a:xfrm>
        </p:spPr>
        <p:txBody>
          <a:bodyPr/>
          <a:lstStyle/>
          <a:p>
            <a:r>
              <a:rPr lang="en-IN" sz="2400" dirty="0" smtClean="0"/>
              <a:t>Turbo-engines can fly only in lower troposphere.</a:t>
            </a:r>
          </a:p>
          <a:p>
            <a:r>
              <a:rPr lang="en-IN" sz="2400" dirty="0" smtClean="0"/>
              <a:t>Density of air plays a role in feasibility of </a:t>
            </a:r>
            <a:r>
              <a:rPr lang="en-IN" sz="2400" dirty="0" err="1" smtClean="0"/>
              <a:t>turboengines</a:t>
            </a:r>
            <a:r>
              <a:rPr lang="en-IN" sz="2400" dirty="0" smtClean="0"/>
              <a:t>.</a:t>
            </a:r>
          </a:p>
          <a:p>
            <a:r>
              <a:rPr lang="en-IN" sz="2400" dirty="0" smtClean="0"/>
              <a:t>Turbo-engines can cruise very efficiently.</a:t>
            </a:r>
          </a:p>
          <a:p>
            <a:r>
              <a:rPr lang="en-IN" sz="2400" dirty="0" smtClean="0"/>
              <a:t>Inventions are required for:</a:t>
            </a:r>
          </a:p>
          <a:p>
            <a:r>
              <a:rPr lang="en-IN" sz="2400" dirty="0" smtClean="0"/>
              <a:t>Travel in outside troposphere.</a:t>
            </a:r>
          </a:p>
          <a:p>
            <a:r>
              <a:rPr lang="en-IN" sz="2400" dirty="0" smtClean="0"/>
              <a:t>Non-cruising carriers for weapons: Missiles.</a:t>
            </a:r>
            <a:endParaRPr lang="en-IN" sz="2400" dirty="0"/>
          </a:p>
        </p:txBody>
      </p:sp>
      <p:grpSp>
        <p:nvGrpSpPr>
          <p:cNvPr id="35843" name="Group 46"/>
          <p:cNvGrpSpPr>
            <a:grpSpLocks/>
          </p:cNvGrpSpPr>
          <p:nvPr/>
        </p:nvGrpSpPr>
        <p:grpSpPr bwMode="auto">
          <a:xfrm>
            <a:off x="0" y="0"/>
            <a:ext cx="9144000" cy="6858000"/>
            <a:chOff x="0" y="0"/>
            <a:chExt cx="9144000" cy="6858000"/>
          </a:xfrm>
        </p:grpSpPr>
        <p:grpSp>
          <p:nvGrpSpPr>
            <p:cNvPr id="35847" name="Group 8"/>
            <p:cNvGrpSpPr>
              <a:grpSpLocks/>
            </p:cNvGrpSpPr>
            <p:nvPr/>
          </p:nvGrpSpPr>
          <p:grpSpPr bwMode="auto">
            <a:xfrm>
              <a:off x="0" y="0"/>
              <a:ext cx="9144000" cy="6858000"/>
              <a:chOff x="0" y="0"/>
              <a:chExt cx="5760" cy="4320"/>
            </a:xfrm>
          </p:grpSpPr>
          <p:grpSp>
            <p:nvGrpSpPr>
              <p:cNvPr id="35850" name="Group 27"/>
              <p:cNvGrpSpPr>
                <a:grpSpLocks/>
              </p:cNvGrpSpPr>
              <p:nvPr/>
            </p:nvGrpSpPr>
            <p:grpSpPr bwMode="auto">
              <a:xfrm>
                <a:off x="0" y="0"/>
                <a:ext cx="192" cy="4320"/>
                <a:chOff x="0" y="-48"/>
                <a:chExt cx="144" cy="4368"/>
              </a:xfrm>
            </p:grpSpPr>
            <p:sp>
              <p:nvSpPr>
                <p:cNvPr id="35860"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5861"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5851" name="Group 12"/>
              <p:cNvGrpSpPr>
                <a:grpSpLocks/>
              </p:cNvGrpSpPr>
              <p:nvPr/>
            </p:nvGrpSpPr>
            <p:grpSpPr bwMode="auto">
              <a:xfrm>
                <a:off x="5674" y="24"/>
                <a:ext cx="86" cy="4296"/>
                <a:chOff x="5616" y="-48"/>
                <a:chExt cx="144" cy="4368"/>
              </a:xfrm>
            </p:grpSpPr>
            <p:sp>
              <p:nvSpPr>
                <p:cNvPr id="35858"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5859"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5852" name="Group 15"/>
              <p:cNvGrpSpPr>
                <a:grpSpLocks/>
              </p:cNvGrpSpPr>
              <p:nvPr/>
            </p:nvGrpSpPr>
            <p:grpSpPr bwMode="auto">
              <a:xfrm>
                <a:off x="144" y="0"/>
                <a:ext cx="5616" cy="144"/>
                <a:chOff x="96" y="-48"/>
                <a:chExt cx="5520" cy="144"/>
              </a:xfrm>
            </p:grpSpPr>
            <p:sp>
              <p:nvSpPr>
                <p:cNvPr id="35856"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5857"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5853" name="Group 18"/>
              <p:cNvGrpSpPr>
                <a:grpSpLocks/>
              </p:cNvGrpSpPr>
              <p:nvPr/>
            </p:nvGrpSpPr>
            <p:grpSpPr bwMode="auto">
              <a:xfrm>
                <a:off x="144" y="4234"/>
                <a:ext cx="5616" cy="86"/>
                <a:chOff x="96" y="4176"/>
                <a:chExt cx="5520" cy="144"/>
              </a:xfrm>
            </p:grpSpPr>
            <p:sp>
              <p:nvSpPr>
                <p:cNvPr id="35854"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5855"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35848" name="Rectangle 194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4738680" y="2491560"/>
              <a:ext cx="3472200" cy="2004480"/>
            </p14:xfrm>
          </p:contentPart>
        </mc:Choice>
        <mc:Fallback xmlns="">
          <p:pic>
            <p:nvPicPr>
              <p:cNvPr id="2" name="Ink 1"/>
              <p:cNvPicPr/>
              <p:nvPr/>
            </p:nvPicPr>
            <p:blipFill>
              <a:blip r:embed="rId4"/>
              <a:stretch>
                <a:fillRect/>
              </a:stretch>
            </p:blipFill>
            <p:spPr>
              <a:xfrm>
                <a:off x="4729320" y="2478960"/>
                <a:ext cx="3494520" cy="2028240"/>
              </a:xfrm>
              <a:prstGeom prst="rect">
                <a:avLst/>
              </a:prstGeom>
            </p:spPr>
          </p:pic>
        </mc:Fallback>
      </mc:AlternateContent>
    </p:spTree>
    <p:extLst>
      <p:ext uri="{BB962C8B-B14F-4D97-AF65-F5344CB8AC3E}">
        <p14:creationId xmlns:p14="http://schemas.microsoft.com/office/powerpoint/2010/main" val="281717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ssolv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dissolv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dissolv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dissolv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dissolve">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685800" y="0"/>
            <a:ext cx="7772400" cy="1143000"/>
          </a:xfrm>
        </p:spPr>
        <p:txBody>
          <a:bodyPr/>
          <a:lstStyle/>
          <a:p>
            <a:r>
              <a:rPr lang="en-IN" altLang="en-US" sz="2800" smtClean="0"/>
              <a:t> Propulsion in Space</a:t>
            </a:r>
          </a:p>
        </p:txBody>
      </p:sp>
      <p:pic>
        <p:nvPicPr>
          <p:cNvPr id="45058" name="Picture 2" descr="Space exploration - Space tug and lunar lander leaving Earth; Moon; rocket; spacecraft; spaceship; Earth from space - Space Art Illustration"/>
          <p:cNvPicPr>
            <a:picLocks noChangeAspect="1" noChangeArrowheads="1"/>
          </p:cNvPicPr>
          <p:nvPr/>
        </p:nvPicPr>
        <p:blipFill>
          <a:blip r:embed="rId2">
            <a:lum bright="38000" contrast="22000"/>
            <a:extLst>
              <a:ext uri="{28A0092B-C50C-407E-A947-70E740481C1C}">
                <a14:useLocalDpi xmlns:a14="http://schemas.microsoft.com/office/drawing/2010/main" val="0"/>
              </a:ext>
            </a:extLst>
          </a:blip>
          <a:srcRect/>
          <a:stretch>
            <a:fillRect/>
          </a:stretch>
        </p:blipFill>
        <p:spPr bwMode="auto">
          <a:xfrm>
            <a:off x="1066800" y="1066800"/>
            <a:ext cx="6705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Box 3"/>
          <p:cNvSpPr txBox="1">
            <a:spLocks noChangeArrowheads="1"/>
          </p:cNvSpPr>
          <p:nvPr/>
        </p:nvSpPr>
        <p:spPr bwMode="auto">
          <a:xfrm>
            <a:off x="4800600" y="6073775"/>
            <a:ext cx="3365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altLang="en-US" sz="4000">
                <a:solidFill>
                  <a:srgbClr val="FF0000"/>
                </a:solidFill>
                <a:latin typeface="Script MT Bold" panose="03040602040607080904" pitchFamily="66" charset="0"/>
              </a:rPr>
              <a:t>Sky is the Limit</a:t>
            </a:r>
          </a:p>
        </p:txBody>
      </p:sp>
      <p:grpSp>
        <p:nvGrpSpPr>
          <p:cNvPr id="43013" name="Group 46"/>
          <p:cNvGrpSpPr>
            <a:grpSpLocks/>
          </p:cNvGrpSpPr>
          <p:nvPr/>
        </p:nvGrpSpPr>
        <p:grpSpPr bwMode="auto">
          <a:xfrm>
            <a:off x="0" y="0"/>
            <a:ext cx="9144000" cy="6858000"/>
            <a:chOff x="0" y="0"/>
            <a:chExt cx="9144000" cy="6858000"/>
          </a:xfrm>
        </p:grpSpPr>
        <p:grpSp>
          <p:nvGrpSpPr>
            <p:cNvPr id="43014" name="Group 8"/>
            <p:cNvGrpSpPr>
              <a:grpSpLocks/>
            </p:cNvGrpSpPr>
            <p:nvPr/>
          </p:nvGrpSpPr>
          <p:grpSpPr bwMode="auto">
            <a:xfrm>
              <a:off x="0" y="0"/>
              <a:ext cx="9144000" cy="6858000"/>
              <a:chOff x="0" y="0"/>
              <a:chExt cx="5760" cy="4320"/>
            </a:xfrm>
          </p:grpSpPr>
          <p:grpSp>
            <p:nvGrpSpPr>
              <p:cNvPr id="43017" name="Group 27"/>
              <p:cNvGrpSpPr>
                <a:grpSpLocks/>
              </p:cNvGrpSpPr>
              <p:nvPr/>
            </p:nvGrpSpPr>
            <p:grpSpPr bwMode="auto">
              <a:xfrm>
                <a:off x="0" y="0"/>
                <a:ext cx="192" cy="4320"/>
                <a:chOff x="0" y="-48"/>
                <a:chExt cx="144" cy="4368"/>
              </a:xfrm>
            </p:grpSpPr>
            <p:sp>
              <p:nvSpPr>
                <p:cNvPr id="43027"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3028"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3018" name="Group 12"/>
              <p:cNvGrpSpPr>
                <a:grpSpLocks/>
              </p:cNvGrpSpPr>
              <p:nvPr/>
            </p:nvGrpSpPr>
            <p:grpSpPr bwMode="auto">
              <a:xfrm>
                <a:off x="5674" y="24"/>
                <a:ext cx="86" cy="4296"/>
                <a:chOff x="5616" y="-48"/>
                <a:chExt cx="144" cy="4368"/>
              </a:xfrm>
            </p:grpSpPr>
            <p:sp>
              <p:nvSpPr>
                <p:cNvPr id="43025"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3026"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3019" name="Group 15"/>
              <p:cNvGrpSpPr>
                <a:grpSpLocks/>
              </p:cNvGrpSpPr>
              <p:nvPr/>
            </p:nvGrpSpPr>
            <p:grpSpPr bwMode="auto">
              <a:xfrm>
                <a:off x="144" y="0"/>
                <a:ext cx="5616" cy="144"/>
                <a:chOff x="96" y="-48"/>
                <a:chExt cx="5520" cy="144"/>
              </a:xfrm>
            </p:grpSpPr>
            <p:sp>
              <p:nvSpPr>
                <p:cNvPr id="43023"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3024"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3020" name="Group 18"/>
              <p:cNvGrpSpPr>
                <a:grpSpLocks/>
              </p:cNvGrpSpPr>
              <p:nvPr/>
            </p:nvGrpSpPr>
            <p:grpSpPr bwMode="auto">
              <a:xfrm>
                <a:off x="144" y="4234"/>
                <a:ext cx="5616" cy="86"/>
                <a:chOff x="96" y="4176"/>
                <a:chExt cx="5520" cy="144"/>
              </a:xfrm>
            </p:grpSpPr>
            <p:sp>
              <p:nvSpPr>
                <p:cNvPr id="43021"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3022"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43015" name="Rectangle 194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2475" y="904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1"/>
            <p:cNvSpPr>
              <a:spLocks noChangeArrowheads="1"/>
            </p:cNvSpPr>
            <p:nvPr/>
          </p:nvSpPr>
          <p:spPr bwMode="auto">
            <a:xfrm>
              <a:off x="228600" y="9906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3446098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dissolve">
                                      <p:cBhvr>
                                        <p:cTn id="7" dur="500"/>
                                        <p:tgtEl>
                                          <p:spTgt spid="45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55588" y="285750"/>
            <a:ext cx="6602412" cy="609600"/>
          </a:xfrm>
        </p:spPr>
        <p:txBody>
          <a:bodyPr/>
          <a:lstStyle/>
          <a:p>
            <a:pPr eaLnBrk="1" hangingPunct="1"/>
            <a:r>
              <a:rPr lang="en-US" altLang="en-US" sz="2800" smtClean="0"/>
              <a:t>Travel Cycle of Modern Spacecrafts </a:t>
            </a:r>
          </a:p>
        </p:txBody>
      </p:sp>
      <p:pic>
        <p:nvPicPr>
          <p:cNvPr id="44035" name="Picture 4" descr="http://upload.wikimedia.org/wikipedia/en/1/13/Sts_mprof.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450" y="1219200"/>
            <a:ext cx="7848600" cy="525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036" name="Group 46"/>
          <p:cNvGrpSpPr>
            <a:grpSpLocks/>
          </p:cNvGrpSpPr>
          <p:nvPr/>
        </p:nvGrpSpPr>
        <p:grpSpPr bwMode="auto">
          <a:xfrm>
            <a:off x="0" y="0"/>
            <a:ext cx="9144000" cy="6858000"/>
            <a:chOff x="0" y="0"/>
            <a:chExt cx="9144000" cy="6858000"/>
          </a:xfrm>
        </p:grpSpPr>
        <p:grpSp>
          <p:nvGrpSpPr>
            <p:cNvPr id="44037" name="Group 8"/>
            <p:cNvGrpSpPr>
              <a:grpSpLocks/>
            </p:cNvGrpSpPr>
            <p:nvPr/>
          </p:nvGrpSpPr>
          <p:grpSpPr bwMode="auto">
            <a:xfrm>
              <a:off x="0" y="0"/>
              <a:ext cx="9144000" cy="6858000"/>
              <a:chOff x="0" y="0"/>
              <a:chExt cx="5760" cy="4320"/>
            </a:xfrm>
          </p:grpSpPr>
          <p:grpSp>
            <p:nvGrpSpPr>
              <p:cNvPr id="44040" name="Group 27"/>
              <p:cNvGrpSpPr>
                <a:grpSpLocks/>
              </p:cNvGrpSpPr>
              <p:nvPr/>
            </p:nvGrpSpPr>
            <p:grpSpPr bwMode="auto">
              <a:xfrm>
                <a:off x="0" y="0"/>
                <a:ext cx="192" cy="4320"/>
                <a:chOff x="0" y="-48"/>
                <a:chExt cx="144" cy="4368"/>
              </a:xfrm>
            </p:grpSpPr>
            <p:sp>
              <p:nvSpPr>
                <p:cNvPr id="44050"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4051"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4041" name="Group 12"/>
              <p:cNvGrpSpPr>
                <a:grpSpLocks/>
              </p:cNvGrpSpPr>
              <p:nvPr/>
            </p:nvGrpSpPr>
            <p:grpSpPr bwMode="auto">
              <a:xfrm>
                <a:off x="5674" y="24"/>
                <a:ext cx="86" cy="4296"/>
                <a:chOff x="5616" y="-48"/>
                <a:chExt cx="144" cy="4368"/>
              </a:xfrm>
            </p:grpSpPr>
            <p:sp>
              <p:nvSpPr>
                <p:cNvPr id="44048"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4049"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4042" name="Group 15"/>
              <p:cNvGrpSpPr>
                <a:grpSpLocks/>
              </p:cNvGrpSpPr>
              <p:nvPr/>
            </p:nvGrpSpPr>
            <p:grpSpPr bwMode="auto">
              <a:xfrm>
                <a:off x="144" y="0"/>
                <a:ext cx="5616" cy="144"/>
                <a:chOff x="96" y="-48"/>
                <a:chExt cx="5520" cy="144"/>
              </a:xfrm>
            </p:grpSpPr>
            <p:sp>
              <p:nvSpPr>
                <p:cNvPr id="44046"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4047"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4043" name="Group 18"/>
              <p:cNvGrpSpPr>
                <a:grpSpLocks/>
              </p:cNvGrpSpPr>
              <p:nvPr/>
            </p:nvGrpSpPr>
            <p:grpSpPr bwMode="auto">
              <a:xfrm>
                <a:off x="144" y="4234"/>
                <a:ext cx="5616" cy="86"/>
                <a:chOff x="96" y="4176"/>
                <a:chExt cx="5520" cy="144"/>
              </a:xfrm>
            </p:grpSpPr>
            <p:sp>
              <p:nvSpPr>
                <p:cNvPr id="44044"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4045"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44038" name="Rectangle 194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p:cNvSpPr>
              <a:spLocks noChangeArrowheads="1"/>
            </p:cNvSpPr>
            <p:nvPr/>
          </p:nvSpPr>
          <p:spPr bwMode="auto">
            <a:xfrm>
              <a:off x="228600" y="9906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23226548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258762" y="64477"/>
            <a:ext cx="6827838" cy="990600"/>
          </a:xfrm>
        </p:spPr>
        <p:txBody>
          <a:bodyPr/>
          <a:lstStyle/>
          <a:p>
            <a:r>
              <a:rPr lang="en-US" sz="2800" dirty="0" smtClean="0"/>
              <a:t>The Rocket : A Transient Control Volume</a:t>
            </a:r>
          </a:p>
        </p:txBody>
      </p:sp>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 y="1085850"/>
            <a:ext cx="5191125"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9827" name="Object 3"/>
          <p:cNvGraphicFramePr>
            <a:graphicFrameLocks noChangeAspect="1"/>
          </p:cNvGraphicFramePr>
          <p:nvPr>
            <p:extLst>
              <p:ext uri="{D42A27DB-BD31-4B8C-83A1-F6EECF244321}">
                <p14:modId xmlns:p14="http://schemas.microsoft.com/office/powerpoint/2010/main" val="3073004691"/>
              </p:ext>
            </p:extLst>
          </p:nvPr>
        </p:nvGraphicFramePr>
        <p:xfrm>
          <a:off x="4989512" y="2111375"/>
          <a:ext cx="3925888" cy="936625"/>
        </p:xfrm>
        <a:graphic>
          <a:graphicData uri="http://schemas.openxmlformats.org/presentationml/2006/ole">
            <mc:AlternateContent xmlns:mc="http://schemas.openxmlformats.org/markup-compatibility/2006">
              <mc:Choice xmlns:v="urn:schemas-microsoft-com:vml" Requires="v">
                <p:oleObj spid="_x0000_s53397" name="Equation" r:id="rId4" imgW="1675673" imgH="393529" progId="Equation.3">
                  <p:embed/>
                </p:oleObj>
              </mc:Choice>
              <mc:Fallback>
                <p:oleObj name="Equation" r:id="rId4" imgW="1675673"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9512" y="2111375"/>
                        <a:ext cx="392588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2971800" y="4840288"/>
          <a:ext cx="5289550" cy="1027112"/>
        </p:xfrm>
        <a:graphic>
          <a:graphicData uri="http://schemas.openxmlformats.org/presentationml/2006/ole">
            <mc:AlternateContent xmlns:mc="http://schemas.openxmlformats.org/markup-compatibility/2006">
              <mc:Choice xmlns:v="urn:schemas-microsoft-com:vml" Requires="v">
                <p:oleObj spid="_x0000_s53398" name="Equation" r:id="rId6" imgW="2057400" imgH="393700" progId="Equation.3">
                  <p:embed/>
                </p:oleObj>
              </mc:Choice>
              <mc:Fallback>
                <p:oleObj name="Equation" r:id="rId6" imgW="20574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4840288"/>
                        <a:ext cx="5289550"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a:spLocks noChangeArrowheads="1"/>
          </p:cNvSpPr>
          <p:nvPr/>
        </p:nvSpPr>
        <p:spPr bwMode="auto">
          <a:xfrm>
            <a:off x="3886200" y="3209925"/>
            <a:ext cx="3392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sz="2800">
                <a:latin typeface="Times New Roman" panose="02020603050405020304" pitchFamily="18" charset="0"/>
              </a:rPr>
              <a:t>Conservation of mass:</a:t>
            </a:r>
          </a:p>
        </p:txBody>
      </p:sp>
      <p:graphicFrame>
        <p:nvGraphicFramePr>
          <p:cNvPr id="3" name="Object 7"/>
          <p:cNvGraphicFramePr>
            <a:graphicFrameLocks noChangeAspect="1"/>
          </p:cNvGraphicFramePr>
          <p:nvPr>
            <p:extLst>
              <p:ext uri="{D42A27DB-BD31-4B8C-83A1-F6EECF244321}">
                <p14:modId xmlns:p14="http://schemas.microsoft.com/office/powerpoint/2010/main" val="2878196727"/>
              </p:ext>
            </p:extLst>
          </p:nvPr>
        </p:nvGraphicFramePr>
        <p:xfrm>
          <a:off x="5867400" y="3708400"/>
          <a:ext cx="2117725" cy="939800"/>
        </p:xfrm>
        <a:graphic>
          <a:graphicData uri="http://schemas.openxmlformats.org/presentationml/2006/ole">
            <mc:AlternateContent xmlns:mc="http://schemas.openxmlformats.org/markup-compatibility/2006">
              <mc:Choice xmlns:v="urn:schemas-microsoft-com:vml" Requires="v">
                <p:oleObj spid="_x0000_s53399" name="Equation" r:id="rId8" imgW="901309" imgH="393529" progId="Equation.3">
                  <p:embed/>
                </p:oleObj>
              </mc:Choice>
              <mc:Fallback>
                <p:oleObj name="Equation" r:id="rId8" imgW="901309"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708400"/>
                        <a:ext cx="211772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064" name="Group 46"/>
          <p:cNvGrpSpPr>
            <a:grpSpLocks/>
          </p:cNvGrpSpPr>
          <p:nvPr/>
        </p:nvGrpSpPr>
        <p:grpSpPr bwMode="auto">
          <a:xfrm>
            <a:off x="0" y="0"/>
            <a:ext cx="9144000" cy="6858000"/>
            <a:chOff x="0" y="0"/>
            <a:chExt cx="9144000" cy="6858000"/>
          </a:xfrm>
        </p:grpSpPr>
        <p:grpSp>
          <p:nvGrpSpPr>
            <p:cNvPr id="45065" name="Group 8"/>
            <p:cNvGrpSpPr>
              <a:grpSpLocks/>
            </p:cNvGrpSpPr>
            <p:nvPr/>
          </p:nvGrpSpPr>
          <p:grpSpPr bwMode="auto">
            <a:xfrm>
              <a:off x="0" y="0"/>
              <a:ext cx="9144000" cy="6858000"/>
              <a:chOff x="0" y="0"/>
              <a:chExt cx="5760" cy="4320"/>
            </a:xfrm>
          </p:grpSpPr>
          <p:grpSp>
            <p:nvGrpSpPr>
              <p:cNvPr id="45068" name="Group 27"/>
              <p:cNvGrpSpPr>
                <a:grpSpLocks/>
              </p:cNvGrpSpPr>
              <p:nvPr/>
            </p:nvGrpSpPr>
            <p:grpSpPr bwMode="auto">
              <a:xfrm>
                <a:off x="0" y="0"/>
                <a:ext cx="192" cy="4320"/>
                <a:chOff x="0" y="-48"/>
                <a:chExt cx="144" cy="4368"/>
              </a:xfrm>
            </p:grpSpPr>
            <p:sp>
              <p:nvSpPr>
                <p:cNvPr id="45078"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5079"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5069" name="Group 12"/>
              <p:cNvGrpSpPr>
                <a:grpSpLocks/>
              </p:cNvGrpSpPr>
              <p:nvPr/>
            </p:nvGrpSpPr>
            <p:grpSpPr bwMode="auto">
              <a:xfrm>
                <a:off x="5674" y="24"/>
                <a:ext cx="86" cy="4296"/>
                <a:chOff x="5616" y="-48"/>
                <a:chExt cx="144" cy="4368"/>
              </a:xfrm>
            </p:grpSpPr>
            <p:sp>
              <p:nvSpPr>
                <p:cNvPr id="45076"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5077"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5070" name="Group 15"/>
              <p:cNvGrpSpPr>
                <a:grpSpLocks/>
              </p:cNvGrpSpPr>
              <p:nvPr/>
            </p:nvGrpSpPr>
            <p:grpSpPr bwMode="auto">
              <a:xfrm>
                <a:off x="144" y="0"/>
                <a:ext cx="5616" cy="144"/>
                <a:chOff x="96" y="-48"/>
                <a:chExt cx="5520" cy="144"/>
              </a:xfrm>
            </p:grpSpPr>
            <p:sp>
              <p:nvSpPr>
                <p:cNvPr id="45074"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5075"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5071" name="Group 18"/>
              <p:cNvGrpSpPr>
                <a:grpSpLocks/>
              </p:cNvGrpSpPr>
              <p:nvPr/>
            </p:nvGrpSpPr>
            <p:grpSpPr bwMode="auto">
              <a:xfrm>
                <a:off x="144" y="4234"/>
                <a:ext cx="5616" cy="86"/>
                <a:chOff x="96" y="4176"/>
                <a:chExt cx="5520" cy="144"/>
              </a:xfrm>
            </p:grpSpPr>
            <p:sp>
              <p:nvSpPr>
                <p:cNvPr id="45072"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5073"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45066" name="Rectangle 194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1"/>
            <p:cNvSpPr>
              <a:spLocks noChangeArrowheads="1"/>
            </p:cNvSpPr>
            <p:nvPr/>
          </p:nvSpPr>
          <p:spPr bwMode="auto">
            <a:xfrm>
              <a:off x="228600" y="9906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3068133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89827"/>
                                        </p:tgtEl>
                                        <p:attrNameLst>
                                          <p:attrName>style.visibility</p:attrName>
                                        </p:attrNameLst>
                                      </p:cBhvr>
                                      <p:to>
                                        <p:strVal val="visible"/>
                                      </p:to>
                                    </p:set>
                                    <p:anim calcmode="lin" valueType="num">
                                      <p:cBhvr additive="base">
                                        <p:cTn id="7" dur="500" fill="hold"/>
                                        <p:tgtEl>
                                          <p:spTgt spid="589827"/>
                                        </p:tgtEl>
                                        <p:attrNameLst>
                                          <p:attrName>ppt_x</p:attrName>
                                        </p:attrNameLst>
                                      </p:cBhvr>
                                      <p:tavLst>
                                        <p:tav tm="0">
                                          <p:val>
                                            <p:strVal val="0-#ppt_w/2"/>
                                          </p:val>
                                        </p:tav>
                                        <p:tav tm="100000">
                                          <p:val>
                                            <p:strVal val="#ppt_x"/>
                                          </p:val>
                                        </p:tav>
                                      </p:tavLst>
                                    </p:anim>
                                    <p:anim calcmode="lin" valueType="num">
                                      <p:cBhvr additive="base">
                                        <p:cTn id="8" dur="500" fill="hold"/>
                                        <p:tgtEl>
                                          <p:spTgt spid="5898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0-#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0-#ppt_w/2"/>
                                          </p:val>
                                        </p:tav>
                                        <p:tav tm="100000">
                                          <p:val>
                                            <p:strVal val="#ppt_x"/>
                                          </p:val>
                                        </p:tav>
                                      </p:tavLst>
                                    </p:anim>
                                    <p:anim calcmode="lin" valueType="num">
                                      <p:cBhvr additive="base">
                                        <p:cTn id="25"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9827" name="Object 3"/>
          <p:cNvGraphicFramePr>
            <a:graphicFrameLocks noChangeAspect="1"/>
          </p:cNvGraphicFramePr>
          <p:nvPr/>
        </p:nvGraphicFramePr>
        <p:xfrm>
          <a:off x="2286000" y="1216025"/>
          <a:ext cx="4953000" cy="1146175"/>
        </p:xfrm>
        <a:graphic>
          <a:graphicData uri="http://schemas.openxmlformats.org/presentationml/2006/ole">
            <mc:AlternateContent xmlns:mc="http://schemas.openxmlformats.org/markup-compatibility/2006">
              <mc:Choice xmlns:v="urn:schemas-microsoft-com:vml" Requires="v">
                <p:oleObj spid="_x0000_s54519" name="Equation" r:id="rId3" imgW="1892300" imgH="431800" progId="Equation.3">
                  <p:embed/>
                </p:oleObj>
              </mc:Choice>
              <mc:Fallback>
                <p:oleObj name="Equation" r:id="rId3" imgW="1892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16025"/>
                        <a:ext cx="49530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p:cNvGraphicFramePr>
            <a:graphicFrameLocks noChangeAspect="1"/>
          </p:cNvGraphicFramePr>
          <p:nvPr>
            <p:extLst>
              <p:ext uri="{D42A27DB-BD31-4B8C-83A1-F6EECF244321}">
                <p14:modId xmlns:p14="http://schemas.microsoft.com/office/powerpoint/2010/main" val="269879515"/>
              </p:ext>
            </p:extLst>
          </p:nvPr>
        </p:nvGraphicFramePr>
        <p:xfrm>
          <a:off x="1447800" y="4495800"/>
          <a:ext cx="6172200" cy="728662"/>
        </p:xfrm>
        <a:graphic>
          <a:graphicData uri="http://schemas.openxmlformats.org/presentationml/2006/ole">
            <mc:AlternateContent xmlns:mc="http://schemas.openxmlformats.org/markup-compatibility/2006">
              <mc:Choice xmlns:v="urn:schemas-microsoft-com:vml" Requires="v">
                <p:oleObj spid="_x0000_s54520" name="Equation" r:id="rId5" imgW="2400300" imgH="279400" progId="Equation.3">
                  <p:embed/>
                </p:oleObj>
              </mc:Choice>
              <mc:Fallback>
                <p:oleObj name="Equation" r:id="rId5" imgW="24003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495800"/>
                        <a:ext cx="6172200"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4" name="Title 6"/>
          <p:cNvSpPr>
            <a:spLocks noGrp="1"/>
          </p:cNvSpPr>
          <p:nvPr>
            <p:ph type="title"/>
          </p:nvPr>
        </p:nvSpPr>
        <p:spPr>
          <a:xfrm>
            <a:off x="533400" y="152400"/>
            <a:ext cx="7772400" cy="762000"/>
          </a:xfrm>
        </p:spPr>
        <p:txBody>
          <a:bodyPr/>
          <a:lstStyle/>
          <a:p>
            <a:r>
              <a:rPr lang="en-IN" sz="2800" smtClean="0"/>
              <a:t>Finite Duration of Flying </a:t>
            </a:r>
          </a:p>
        </p:txBody>
      </p:sp>
      <p:graphicFrame>
        <p:nvGraphicFramePr>
          <p:cNvPr id="4" name="Object 8"/>
          <p:cNvGraphicFramePr>
            <a:graphicFrameLocks noChangeAspect="1"/>
          </p:cNvGraphicFramePr>
          <p:nvPr>
            <p:extLst>
              <p:ext uri="{D42A27DB-BD31-4B8C-83A1-F6EECF244321}">
                <p14:modId xmlns:p14="http://schemas.microsoft.com/office/powerpoint/2010/main" val="568688986"/>
              </p:ext>
            </p:extLst>
          </p:nvPr>
        </p:nvGraphicFramePr>
        <p:xfrm>
          <a:off x="990600" y="3200400"/>
          <a:ext cx="7391400" cy="1100137"/>
        </p:xfrm>
        <a:graphic>
          <a:graphicData uri="http://schemas.openxmlformats.org/presentationml/2006/ole">
            <mc:AlternateContent xmlns:mc="http://schemas.openxmlformats.org/markup-compatibility/2006">
              <mc:Choice xmlns:v="urn:schemas-microsoft-com:vml" Requires="v">
                <p:oleObj spid="_x0000_s54521" name="Equation" r:id="rId7" imgW="3289300" imgH="482600" progId="Equation.3">
                  <p:embed/>
                </p:oleObj>
              </mc:Choice>
              <mc:Fallback>
                <p:oleObj name="Equation" r:id="rId7" imgW="32893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200400"/>
                        <a:ext cx="7391400"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9" name="TextBox 8"/>
          <p:cNvSpPr txBox="1">
            <a:spLocks noChangeArrowheads="1"/>
          </p:cNvSpPr>
          <p:nvPr/>
        </p:nvSpPr>
        <p:spPr bwMode="auto">
          <a:xfrm>
            <a:off x="533400" y="2310607"/>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IN" sz="2400" b="0" dirty="0">
                <a:latin typeface="Times New Roman" panose="02020603050405020304" pitchFamily="18" charset="0"/>
              </a:rPr>
              <a:t>A rocket is designed for a finite duration of flying, known as time of burnout, </a:t>
            </a:r>
            <a:r>
              <a:rPr lang="en-IN" sz="2400" b="0" i="1" dirty="0" err="1">
                <a:latin typeface="Times New Roman" panose="02020603050405020304" pitchFamily="18" charset="0"/>
              </a:rPr>
              <a:t>t</a:t>
            </a:r>
            <a:r>
              <a:rPr lang="en-IN" sz="2400" b="0" i="1" baseline="-25000" dirty="0" err="1">
                <a:latin typeface="Times New Roman" panose="02020603050405020304" pitchFamily="18" charset="0"/>
              </a:rPr>
              <a:t>b</a:t>
            </a:r>
            <a:r>
              <a:rPr lang="en-IN" sz="2400" b="0" dirty="0">
                <a:latin typeface="Times New Roman" panose="02020603050405020304" pitchFamily="18" charset="0"/>
              </a:rPr>
              <a:t>.</a:t>
            </a:r>
          </a:p>
        </p:txBody>
      </p:sp>
      <p:graphicFrame>
        <p:nvGraphicFramePr>
          <p:cNvPr id="5" name="Object 9"/>
          <p:cNvGraphicFramePr>
            <a:graphicFrameLocks noChangeAspect="1"/>
          </p:cNvGraphicFramePr>
          <p:nvPr/>
        </p:nvGraphicFramePr>
        <p:xfrm>
          <a:off x="533400" y="5394325"/>
          <a:ext cx="3108325" cy="1158875"/>
        </p:xfrm>
        <a:graphic>
          <a:graphicData uri="http://schemas.openxmlformats.org/presentationml/2006/ole">
            <mc:AlternateContent xmlns:mc="http://schemas.openxmlformats.org/markup-compatibility/2006">
              <mc:Choice xmlns:v="urn:schemas-microsoft-com:vml" Requires="v">
                <p:oleObj spid="_x0000_s54522" name="Equation" r:id="rId9" imgW="1384300" imgH="508000" progId="Equation.3">
                  <p:embed/>
                </p:oleObj>
              </mc:Choice>
              <mc:Fallback>
                <p:oleObj name="Equation" r:id="rId9" imgW="13843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394325"/>
                        <a:ext cx="3108325"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4800600" y="5546725"/>
          <a:ext cx="2965450" cy="1158875"/>
        </p:xfrm>
        <a:graphic>
          <a:graphicData uri="http://schemas.openxmlformats.org/presentationml/2006/ole">
            <mc:AlternateContent xmlns:mc="http://schemas.openxmlformats.org/markup-compatibility/2006">
              <mc:Choice xmlns:v="urn:schemas-microsoft-com:vml" Requires="v">
                <p:oleObj spid="_x0000_s54523" name="Equation" r:id="rId11" imgW="1320800" imgH="508000" progId="Equation.3">
                  <p:embed/>
                </p:oleObj>
              </mc:Choice>
              <mc:Fallback>
                <p:oleObj name="Equation" r:id="rId11" imgW="13208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5546725"/>
                        <a:ext cx="2965450"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89" name="Group 46"/>
          <p:cNvGrpSpPr>
            <a:grpSpLocks/>
          </p:cNvGrpSpPr>
          <p:nvPr/>
        </p:nvGrpSpPr>
        <p:grpSpPr bwMode="auto">
          <a:xfrm>
            <a:off x="0" y="0"/>
            <a:ext cx="9144000" cy="6858000"/>
            <a:chOff x="0" y="0"/>
            <a:chExt cx="9144000" cy="6858000"/>
          </a:xfrm>
        </p:grpSpPr>
        <p:grpSp>
          <p:nvGrpSpPr>
            <p:cNvPr id="46090" name="Group 8"/>
            <p:cNvGrpSpPr>
              <a:grpSpLocks/>
            </p:cNvGrpSpPr>
            <p:nvPr/>
          </p:nvGrpSpPr>
          <p:grpSpPr bwMode="auto">
            <a:xfrm>
              <a:off x="0" y="0"/>
              <a:ext cx="9144000" cy="6858000"/>
              <a:chOff x="0" y="0"/>
              <a:chExt cx="5760" cy="4320"/>
            </a:xfrm>
          </p:grpSpPr>
          <p:grpSp>
            <p:nvGrpSpPr>
              <p:cNvPr id="46093" name="Group 27"/>
              <p:cNvGrpSpPr>
                <a:grpSpLocks/>
              </p:cNvGrpSpPr>
              <p:nvPr/>
            </p:nvGrpSpPr>
            <p:grpSpPr bwMode="auto">
              <a:xfrm>
                <a:off x="0" y="0"/>
                <a:ext cx="192" cy="4320"/>
                <a:chOff x="0" y="-48"/>
                <a:chExt cx="144" cy="4368"/>
              </a:xfrm>
            </p:grpSpPr>
            <p:sp>
              <p:nvSpPr>
                <p:cNvPr id="46103"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6104"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6094" name="Group 12"/>
              <p:cNvGrpSpPr>
                <a:grpSpLocks/>
              </p:cNvGrpSpPr>
              <p:nvPr/>
            </p:nvGrpSpPr>
            <p:grpSpPr bwMode="auto">
              <a:xfrm>
                <a:off x="5674" y="24"/>
                <a:ext cx="86" cy="4296"/>
                <a:chOff x="5616" y="-48"/>
                <a:chExt cx="144" cy="4368"/>
              </a:xfrm>
            </p:grpSpPr>
            <p:sp>
              <p:nvSpPr>
                <p:cNvPr id="46101"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6102"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6095" name="Group 15"/>
              <p:cNvGrpSpPr>
                <a:grpSpLocks/>
              </p:cNvGrpSpPr>
              <p:nvPr/>
            </p:nvGrpSpPr>
            <p:grpSpPr bwMode="auto">
              <a:xfrm>
                <a:off x="144" y="0"/>
                <a:ext cx="5616" cy="144"/>
                <a:chOff x="96" y="-48"/>
                <a:chExt cx="5520" cy="144"/>
              </a:xfrm>
            </p:grpSpPr>
            <p:sp>
              <p:nvSpPr>
                <p:cNvPr id="46099"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6100"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6096" name="Group 18"/>
              <p:cNvGrpSpPr>
                <a:grpSpLocks/>
              </p:cNvGrpSpPr>
              <p:nvPr/>
            </p:nvGrpSpPr>
            <p:grpSpPr bwMode="auto">
              <a:xfrm>
                <a:off x="144" y="4234"/>
                <a:ext cx="5616" cy="86"/>
                <a:chOff x="96" y="4176"/>
                <a:chExt cx="5520" cy="144"/>
              </a:xfrm>
            </p:grpSpPr>
            <p:sp>
              <p:nvSpPr>
                <p:cNvPr id="46097"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6098"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46091" name="Rectangle 194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1"/>
            <p:cNvSpPr>
              <a:spLocks noChangeArrowheads="1"/>
            </p:cNvSpPr>
            <p:nvPr/>
          </p:nvSpPr>
          <p:spPr bwMode="auto">
            <a:xfrm>
              <a:off x="228600" y="9906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174273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89827"/>
                                        </p:tgtEl>
                                        <p:attrNameLst>
                                          <p:attrName>style.visibility</p:attrName>
                                        </p:attrNameLst>
                                      </p:cBhvr>
                                      <p:to>
                                        <p:strVal val="visible"/>
                                      </p:to>
                                    </p:set>
                                    <p:anim calcmode="lin" valueType="num">
                                      <p:cBhvr additive="base">
                                        <p:cTn id="7" dur="500" fill="hold"/>
                                        <p:tgtEl>
                                          <p:spTgt spid="589827"/>
                                        </p:tgtEl>
                                        <p:attrNameLst>
                                          <p:attrName>ppt_x</p:attrName>
                                        </p:attrNameLst>
                                      </p:cBhvr>
                                      <p:tavLst>
                                        <p:tav tm="0">
                                          <p:val>
                                            <p:strVal val="0-#ppt_w/2"/>
                                          </p:val>
                                        </p:tav>
                                        <p:tav tm="100000">
                                          <p:val>
                                            <p:strVal val="#ppt_x"/>
                                          </p:val>
                                        </p:tav>
                                      </p:tavLst>
                                    </p:anim>
                                    <p:anim calcmode="lin" valueType="num">
                                      <p:cBhvr additive="base">
                                        <p:cTn id="8" dur="500" fill="hold"/>
                                        <p:tgtEl>
                                          <p:spTgt spid="5898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7179"/>
                                        </p:tgtEl>
                                        <p:attrNameLst>
                                          <p:attrName>style.visibility</p:attrName>
                                        </p:attrNameLst>
                                      </p:cBhvr>
                                      <p:to>
                                        <p:strVal val="visible"/>
                                      </p:to>
                                    </p:set>
                                    <p:animEffect transition="in" filter="dissolve">
                                      <p:cBhvr>
                                        <p:cTn id="13" dur="500"/>
                                        <p:tgtEl>
                                          <p:spTgt spid="717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0-#ppt_w/2"/>
                                          </p:val>
                                        </p:tav>
                                        <p:tav tm="100000">
                                          <p:val>
                                            <p:strVal val="#ppt_x"/>
                                          </p:val>
                                        </p:tav>
                                      </p:tavLst>
                                    </p:anim>
                                    <p:anim calcmode="lin" valueType="num">
                                      <p:cBhvr additive="base">
                                        <p:cTn id="1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0-#ppt_w/2"/>
                                          </p:val>
                                        </p:tav>
                                        <p:tav tm="100000">
                                          <p:val>
                                            <p:strVal val="#ppt_x"/>
                                          </p:val>
                                        </p:tav>
                                      </p:tavLst>
                                    </p:anim>
                                    <p:anim calcmode="lin" valueType="num">
                                      <p:cBhvr additive="base">
                                        <p:cTn id="25"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0-#ppt_w/2"/>
                                          </p:val>
                                        </p:tav>
                                        <p:tav tm="100000">
                                          <p:val>
                                            <p:strVal val="#ppt_x"/>
                                          </p:val>
                                        </p:tav>
                                      </p:tavLst>
                                    </p:anim>
                                    <p:anim calcmode="lin" valueType="num">
                                      <p:cBhvr additive="base">
                                        <p:cTn id="31"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2059"/>
                                        </p:tgtEl>
                                        <p:attrNameLst>
                                          <p:attrName>style.visibility</p:attrName>
                                        </p:attrNameLst>
                                      </p:cBhvr>
                                      <p:to>
                                        <p:strVal val="visible"/>
                                      </p:to>
                                    </p:set>
                                    <p:anim calcmode="lin" valueType="num">
                                      <p:cBhvr additive="base">
                                        <p:cTn id="36" dur="500" fill="hold"/>
                                        <p:tgtEl>
                                          <p:spTgt spid="2059"/>
                                        </p:tgtEl>
                                        <p:attrNameLst>
                                          <p:attrName>ppt_x</p:attrName>
                                        </p:attrNameLst>
                                      </p:cBhvr>
                                      <p:tavLst>
                                        <p:tav tm="0">
                                          <p:val>
                                            <p:strVal val="0-#ppt_w/2"/>
                                          </p:val>
                                        </p:tav>
                                        <p:tav tm="100000">
                                          <p:val>
                                            <p:strVal val="#ppt_x"/>
                                          </p:val>
                                        </p:tav>
                                      </p:tavLst>
                                    </p:anim>
                                    <p:anim calcmode="lin" valueType="num">
                                      <p:cBhvr additive="base">
                                        <p:cTn id="37" dur="500" fill="hold"/>
                                        <p:tgtEl>
                                          <p:spTgt spid="20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762000" y="0"/>
            <a:ext cx="7772400" cy="1143000"/>
          </a:xfrm>
        </p:spPr>
        <p:txBody>
          <a:bodyPr/>
          <a:lstStyle/>
          <a:p>
            <a:r>
              <a:rPr lang="en-US" altLang="en-US" sz="2800" smtClean="0"/>
              <a:t>UFO Logistics</a:t>
            </a:r>
          </a:p>
        </p:txBody>
      </p:sp>
      <p:sp>
        <p:nvSpPr>
          <p:cNvPr id="3" name="Content Placeholder 2"/>
          <p:cNvSpPr>
            <a:spLocks noGrp="1"/>
          </p:cNvSpPr>
          <p:nvPr>
            <p:ph idx="1"/>
          </p:nvPr>
        </p:nvSpPr>
        <p:spPr>
          <a:xfrm>
            <a:off x="388938" y="1157288"/>
            <a:ext cx="8382000" cy="5105400"/>
          </a:xfrm>
        </p:spPr>
        <p:txBody>
          <a:bodyPr/>
          <a:lstStyle/>
          <a:p>
            <a:r>
              <a:rPr lang="en-US" altLang="en-US" sz="2400" dirty="0" smtClean="0">
                <a:latin typeface="Times New Roman" panose="02020603050405020304" pitchFamily="18" charset="0"/>
                <a:cs typeface="Times New Roman" panose="02020603050405020304" pitchFamily="18" charset="0"/>
              </a:rPr>
              <a:t>Is It Really Possible That The Ancient Indians Had The Capacity To Deploy Devastating Nuclear Weapons Against Their Enemies? </a:t>
            </a:r>
          </a:p>
          <a:p>
            <a:r>
              <a:rPr lang="en-US" altLang="en-US" sz="2400" dirty="0" smtClean="0">
                <a:latin typeface="Times New Roman" panose="02020603050405020304" pitchFamily="18" charset="0"/>
                <a:cs typeface="Times New Roman" panose="02020603050405020304" pitchFamily="18" charset="0"/>
              </a:rPr>
              <a:t>Moreover, Is It Really Possible, As Many </a:t>
            </a:r>
            <a:r>
              <a:rPr lang="en-US" altLang="en-US" sz="2400" dirty="0" err="1" smtClean="0">
                <a:latin typeface="Times New Roman" panose="02020603050405020304" pitchFamily="18" charset="0"/>
                <a:cs typeface="Times New Roman" panose="02020603050405020304" pitchFamily="18" charset="0"/>
              </a:rPr>
              <a:t>Ufologists</a:t>
            </a:r>
            <a:r>
              <a:rPr lang="en-US" altLang="en-US" sz="2400" dirty="0" smtClean="0">
                <a:latin typeface="Times New Roman" panose="02020603050405020304" pitchFamily="18" charset="0"/>
                <a:cs typeface="Times New Roman" panose="02020603050405020304" pitchFamily="18" charset="0"/>
              </a:rPr>
              <a:t> Claim, That Awesomely Powerful Nuclear Weapons Were Actually Given To The Ancient Indian Warriors By Extra-</a:t>
            </a:r>
            <a:r>
              <a:rPr lang="en-US" altLang="en-US" sz="2400" dirty="0" err="1" smtClean="0">
                <a:latin typeface="Times New Roman" panose="02020603050405020304" pitchFamily="18" charset="0"/>
                <a:cs typeface="Times New Roman" panose="02020603050405020304" pitchFamily="18" charset="0"/>
              </a:rPr>
              <a:t>tererstrials</a:t>
            </a:r>
            <a:r>
              <a:rPr lang="en-US" altLang="en-US" sz="2400" dirty="0" smtClean="0">
                <a:latin typeface="Times New Roman" panose="02020603050405020304" pitchFamily="18" charset="0"/>
                <a:cs typeface="Times New Roman" panose="02020603050405020304" pitchFamily="18" charset="0"/>
              </a:rPr>
              <a:t>, Highly Advanced Spacemen From Other Planets? </a:t>
            </a:r>
          </a:p>
          <a:p>
            <a:r>
              <a:rPr lang="en-US" altLang="en-US" sz="2400" dirty="0" smtClean="0">
                <a:latin typeface="Times New Roman" panose="02020603050405020304" pitchFamily="18" charset="0"/>
                <a:cs typeface="Times New Roman" panose="02020603050405020304" pitchFamily="18" charset="0"/>
              </a:rPr>
              <a:t>Well, Passages From Ancient Indian National Epics Certainly Appear To Be Evidence Of Such Astonishing Claims…. </a:t>
            </a:r>
          </a:p>
          <a:p>
            <a:r>
              <a:rPr lang="en-US" altLang="en-US" sz="2400" dirty="0" smtClean="0">
                <a:latin typeface="Times New Roman" panose="02020603050405020304" pitchFamily="18" charset="0"/>
                <a:cs typeface="Times New Roman" panose="02020603050405020304" pitchFamily="18" charset="0"/>
              </a:rPr>
              <a:t>Http://Www.Ufoevidence.Org/Documents/Doc1937.Htm </a:t>
            </a:r>
            <a:br>
              <a:rPr lang="en-US" altLang="en-US" sz="2400" dirty="0" smtClean="0">
                <a:latin typeface="Times New Roman" panose="02020603050405020304" pitchFamily="18" charset="0"/>
                <a:cs typeface="Times New Roman" panose="02020603050405020304" pitchFamily="18" charset="0"/>
              </a:rPr>
            </a:br>
            <a:r>
              <a:rPr lang="en-US" altLang="en-US" sz="2400" dirty="0" smtClean="0">
                <a:latin typeface="Times New Roman" panose="02020603050405020304" pitchFamily="18" charset="0"/>
                <a:cs typeface="Times New Roman" panose="02020603050405020304" pitchFamily="18" charset="0"/>
              </a:rPr>
              <a:t/>
            </a:r>
            <a:br>
              <a:rPr lang="en-US" altLang="en-US" sz="2400" dirty="0" smtClean="0">
                <a:latin typeface="Times New Roman" panose="02020603050405020304" pitchFamily="18" charset="0"/>
                <a:cs typeface="Times New Roman" panose="02020603050405020304" pitchFamily="18" charset="0"/>
              </a:rPr>
            </a:br>
            <a:endParaRPr lang="en-US" altLang="en-US" sz="2400" dirty="0" smtClean="0">
              <a:latin typeface="Times New Roman" panose="02020603050405020304" pitchFamily="18" charset="0"/>
              <a:cs typeface="Times New Roman" panose="02020603050405020304" pitchFamily="18" charset="0"/>
            </a:endParaRPr>
          </a:p>
        </p:txBody>
      </p:sp>
      <p:grpSp>
        <p:nvGrpSpPr>
          <p:cNvPr id="25604" name="Group 46"/>
          <p:cNvGrpSpPr>
            <a:grpSpLocks/>
          </p:cNvGrpSpPr>
          <p:nvPr/>
        </p:nvGrpSpPr>
        <p:grpSpPr bwMode="auto">
          <a:xfrm>
            <a:off x="0" y="0"/>
            <a:ext cx="9144000" cy="6858000"/>
            <a:chOff x="0" y="0"/>
            <a:chExt cx="9144000" cy="6858000"/>
          </a:xfrm>
        </p:grpSpPr>
        <p:grpSp>
          <p:nvGrpSpPr>
            <p:cNvPr id="25605" name="Group 8"/>
            <p:cNvGrpSpPr>
              <a:grpSpLocks/>
            </p:cNvGrpSpPr>
            <p:nvPr/>
          </p:nvGrpSpPr>
          <p:grpSpPr bwMode="auto">
            <a:xfrm>
              <a:off x="0" y="0"/>
              <a:ext cx="9144000" cy="6858000"/>
              <a:chOff x="0" y="0"/>
              <a:chExt cx="5760" cy="4320"/>
            </a:xfrm>
          </p:grpSpPr>
          <p:grpSp>
            <p:nvGrpSpPr>
              <p:cNvPr id="25608" name="Group 27"/>
              <p:cNvGrpSpPr>
                <a:grpSpLocks/>
              </p:cNvGrpSpPr>
              <p:nvPr/>
            </p:nvGrpSpPr>
            <p:grpSpPr bwMode="auto">
              <a:xfrm>
                <a:off x="0" y="0"/>
                <a:ext cx="192" cy="4320"/>
                <a:chOff x="0" y="-48"/>
                <a:chExt cx="144" cy="4368"/>
              </a:xfrm>
            </p:grpSpPr>
            <p:sp>
              <p:nvSpPr>
                <p:cNvPr id="25618"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5619"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5609" name="Group 12"/>
              <p:cNvGrpSpPr>
                <a:grpSpLocks/>
              </p:cNvGrpSpPr>
              <p:nvPr/>
            </p:nvGrpSpPr>
            <p:grpSpPr bwMode="auto">
              <a:xfrm>
                <a:off x="5674" y="24"/>
                <a:ext cx="86" cy="4296"/>
                <a:chOff x="5616" y="-48"/>
                <a:chExt cx="144" cy="4368"/>
              </a:xfrm>
            </p:grpSpPr>
            <p:sp>
              <p:nvSpPr>
                <p:cNvPr id="25616"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5617"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5610" name="Group 15"/>
              <p:cNvGrpSpPr>
                <a:grpSpLocks/>
              </p:cNvGrpSpPr>
              <p:nvPr/>
            </p:nvGrpSpPr>
            <p:grpSpPr bwMode="auto">
              <a:xfrm>
                <a:off x="144" y="0"/>
                <a:ext cx="5616" cy="144"/>
                <a:chOff x="96" y="-48"/>
                <a:chExt cx="5520" cy="144"/>
              </a:xfrm>
            </p:grpSpPr>
            <p:sp>
              <p:nvSpPr>
                <p:cNvPr id="25614"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5615"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5611" name="Group 18"/>
              <p:cNvGrpSpPr>
                <a:grpSpLocks/>
              </p:cNvGrpSpPr>
              <p:nvPr/>
            </p:nvGrpSpPr>
            <p:grpSpPr bwMode="auto">
              <a:xfrm>
                <a:off x="144" y="4234"/>
                <a:ext cx="5616" cy="86"/>
                <a:chOff x="96" y="4176"/>
                <a:chExt cx="5520" cy="144"/>
              </a:xfrm>
            </p:grpSpPr>
            <p:sp>
              <p:nvSpPr>
                <p:cNvPr id="25612"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5613"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5606" name="Rectangle 194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671412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ssolv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685800" y="0"/>
            <a:ext cx="7772400" cy="1143000"/>
          </a:xfrm>
        </p:spPr>
        <p:txBody>
          <a:bodyPr/>
          <a:lstStyle/>
          <a:p>
            <a:r>
              <a:rPr lang="en-IN" altLang="en-US" sz="2800" smtClean="0"/>
              <a:t>The Asthra : Ramjets</a:t>
            </a:r>
          </a:p>
        </p:txBody>
      </p:sp>
      <p:pic>
        <p:nvPicPr>
          <p:cNvPr id="26627" name="Picture 10"/>
          <p:cNvPicPr>
            <a:picLocks noChangeAspect="1" noChangeArrowheads="1"/>
          </p:cNvPicPr>
          <p:nvPr/>
        </p:nvPicPr>
        <p:blipFill>
          <a:blip r:embed="rId2">
            <a:lum bright="-26000" contrast="60000"/>
            <a:extLst>
              <a:ext uri="{28A0092B-C50C-407E-A947-70E740481C1C}">
                <a14:useLocalDpi xmlns:a14="http://schemas.microsoft.com/office/drawing/2010/main" val="0"/>
              </a:ext>
            </a:extLst>
          </a:blip>
          <a:srcRect/>
          <a:stretch>
            <a:fillRect/>
          </a:stretch>
        </p:blipFill>
        <p:spPr bwMode="auto">
          <a:xfrm>
            <a:off x="381000" y="827088"/>
            <a:ext cx="8305800" cy="443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reeform 2"/>
          <p:cNvSpPr/>
          <p:nvPr/>
        </p:nvSpPr>
        <p:spPr>
          <a:xfrm>
            <a:off x="971550" y="1865313"/>
            <a:ext cx="2838450" cy="3341687"/>
          </a:xfrm>
          <a:custGeom>
            <a:avLst/>
            <a:gdLst>
              <a:gd name="connsiteX0" fmla="*/ 811999 w 2837252"/>
              <a:gd name="connsiteY0" fmla="*/ 799134 h 3341255"/>
              <a:gd name="connsiteX1" fmla="*/ 1046175 w 2837252"/>
              <a:gd name="connsiteY1" fmla="*/ 520354 h 3341255"/>
              <a:gd name="connsiteX2" fmla="*/ 1369560 w 2837252"/>
              <a:gd name="connsiteY2" fmla="*/ 118910 h 3341255"/>
              <a:gd name="connsiteX3" fmla="*/ 1692945 w 2837252"/>
              <a:gd name="connsiteY3" fmla="*/ 7398 h 3341255"/>
              <a:gd name="connsiteX4" fmla="*/ 1759853 w 2837252"/>
              <a:gd name="connsiteY4" fmla="*/ 286178 h 3341255"/>
              <a:gd name="connsiteX5" fmla="*/ 1637189 w 2837252"/>
              <a:gd name="connsiteY5" fmla="*/ 453447 h 3341255"/>
              <a:gd name="connsiteX6" fmla="*/ 1469921 w 2837252"/>
              <a:gd name="connsiteY6" fmla="*/ 598413 h 3341255"/>
              <a:gd name="connsiteX7" fmla="*/ 1547980 w 2837252"/>
              <a:gd name="connsiteY7" fmla="*/ 631866 h 3341255"/>
              <a:gd name="connsiteX8" fmla="*/ 1614887 w 2837252"/>
              <a:gd name="connsiteY8" fmla="*/ 587261 h 3341255"/>
              <a:gd name="connsiteX9" fmla="*/ 1837911 w 2837252"/>
              <a:gd name="connsiteY9" fmla="*/ 453447 h 3341255"/>
              <a:gd name="connsiteX10" fmla="*/ 2138994 w 2837252"/>
              <a:gd name="connsiteY10" fmla="*/ 341934 h 3341255"/>
              <a:gd name="connsiteX11" fmla="*/ 2239355 w 2837252"/>
              <a:gd name="connsiteY11" fmla="*/ 486900 h 3341255"/>
              <a:gd name="connsiteX12" fmla="*/ 2250506 w 2837252"/>
              <a:gd name="connsiteY12" fmla="*/ 799134 h 3341255"/>
              <a:gd name="connsiteX13" fmla="*/ 2573892 w 2837252"/>
              <a:gd name="connsiteY13" fmla="*/ 832588 h 3341255"/>
              <a:gd name="connsiteX14" fmla="*/ 2785765 w 2837252"/>
              <a:gd name="connsiteY14" fmla="*/ 854891 h 3341255"/>
              <a:gd name="connsiteX15" fmla="*/ 2830370 w 2837252"/>
              <a:gd name="connsiteY15" fmla="*/ 1044461 h 3341255"/>
              <a:gd name="connsiteX16" fmla="*/ 2674253 w 2837252"/>
              <a:gd name="connsiteY16" fmla="*/ 1178276 h 3341255"/>
              <a:gd name="connsiteX17" fmla="*/ 2328565 w 2837252"/>
              <a:gd name="connsiteY17" fmla="*/ 1189427 h 3341255"/>
              <a:gd name="connsiteX18" fmla="*/ 2005180 w 2837252"/>
              <a:gd name="connsiteY18" fmla="*/ 1367847 h 3341255"/>
              <a:gd name="connsiteX19" fmla="*/ 1681794 w 2837252"/>
              <a:gd name="connsiteY19" fmla="*/ 1390149 h 3341255"/>
              <a:gd name="connsiteX20" fmla="*/ 1570282 w 2837252"/>
              <a:gd name="connsiteY20" fmla="*/ 1401300 h 3341255"/>
              <a:gd name="connsiteX21" fmla="*/ 1503375 w 2837252"/>
              <a:gd name="connsiteY21" fmla="*/ 1401300 h 3341255"/>
              <a:gd name="connsiteX22" fmla="*/ 1481072 w 2837252"/>
              <a:gd name="connsiteY22" fmla="*/ 1323242 h 3341255"/>
              <a:gd name="connsiteX23" fmla="*/ 1525677 w 2837252"/>
              <a:gd name="connsiteY23" fmla="*/ 1457056 h 3341255"/>
              <a:gd name="connsiteX24" fmla="*/ 1681794 w 2837252"/>
              <a:gd name="connsiteY24" fmla="*/ 1546266 h 3341255"/>
              <a:gd name="connsiteX25" fmla="*/ 1614887 w 2837252"/>
              <a:gd name="connsiteY25" fmla="*/ 1635476 h 3341255"/>
              <a:gd name="connsiteX26" fmla="*/ 1525677 w 2837252"/>
              <a:gd name="connsiteY26" fmla="*/ 1568569 h 3341255"/>
              <a:gd name="connsiteX27" fmla="*/ 1358409 w 2837252"/>
              <a:gd name="connsiteY27" fmla="*/ 1568569 h 3341255"/>
              <a:gd name="connsiteX28" fmla="*/ 1291502 w 2837252"/>
              <a:gd name="connsiteY28" fmla="*/ 2014617 h 3341255"/>
              <a:gd name="connsiteX29" fmla="*/ 1191141 w 2837252"/>
              <a:gd name="connsiteY29" fmla="*/ 2639086 h 3341255"/>
              <a:gd name="connsiteX30" fmla="*/ 1224594 w 2837252"/>
              <a:gd name="connsiteY30" fmla="*/ 3319310 h 3341255"/>
              <a:gd name="connsiteX31" fmla="*/ 689336 w 2837252"/>
              <a:gd name="connsiteY31" fmla="*/ 3174344 h 3341255"/>
              <a:gd name="connsiteX32" fmla="*/ 76019 w 2837252"/>
              <a:gd name="connsiteY32" fmla="*/ 3174344 h 3341255"/>
              <a:gd name="connsiteX33" fmla="*/ 42565 w 2837252"/>
              <a:gd name="connsiteY33" fmla="*/ 2839808 h 3341255"/>
              <a:gd name="connsiteX34" fmla="*/ 377102 w 2837252"/>
              <a:gd name="connsiteY34" fmla="*/ 2728295 h 3341255"/>
              <a:gd name="connsiteX35" fmla="*/ 622428 w 2837252"/>
              <a:gd name="connsiteY35" fmla="*/ 2338003 h 3341255"/>
              <a:gd name="connsiteX36" fmla="*/ 823150 w 2837252"/>
              <a:gd name="connsiteY36" fmla="*/ 1624325 h 3341255"/>
              <a:gd name="connsiteX37" fmla="*/ 811999 w 2837252"/>
              <a:gd name="connsiteY37" fmla="*/ 799134 h 3341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2837252" h="3341255">
                <a:moveTo>
                  <a:pt x="811999" y="799134"/>
                </a:moveTo>
                <a:cubicBezTo>
                  <a:pt x="849170" y="615139"/>
                  <a:pt x="953248" y="633725"/>
                  <a:pt x="1046175" y="520354"/>
                </a:cubicBezTo>
                <a:cubicBezTo>
                  <a:pt x="1139102" y="406983"/>
                  <a:pt x="1261765" y="204403"/>
                  <a:pt x="1369560" y="118910"/>
                </a:cubicBezTo>
                <a:cubicBezTo>
                  <a:pt x="1477355" y="33417"/>
                  <a:pt x="1627896" y="-20480"/>
                  <a:pt x="1692945" y="7398"/>
                </a:cubicBezTo>
                <a:cubicBezTo>
                  <a:pt x="1757994" y="35276"/>
                  <a:pt x="1769146" y="211837"/>
                  <a:pt x="1759853" y="286178"/>
                </a:cubicBezTo>
                <a:cubicBezTo>
                  <a:pt x="1750560" y="360519"/>
                  <a:pt x="1685511" y="401408"/>
                  <a:pt x="1637189" y="453447"/>
                </a:cubicBezTo>
                <a:cubicBezTo>
                  <a:pt x="1588867" y="505486"/>
                  <a:pt x="1484789" y="568676"/>
                  <a:pt x="1469921" y="598413"/>
                </a:cubicBezTo>
                <a:cubicBezTo>
                  <a:pt x="1455053" y="628149"/>
                  <a:pt x="1523819" y="633725"/>
                  <a:pt x="1547980" y="631866"/>
                </a:cubicBezTo>
                <a:cubicBezTo>
                  <a:pt x="1572141" y="630007"/>
                  <a:pt x="1566565" y="616997"/>
                  <a:pt x="1614887" y="587261"/>
                </a:cubicBezTo>
                <a:cubicBezTo>
                  <a:pt x="1663209" y="557524"/>
                  <a:pt x="1750560" y="494335"/>
                  <a:pt x="1837911" y="453447"/>
                </a:cubicBezTo>
                <a:cubicBezTo>
                  <a:pt x="1925262" y="412559"/>
                  <a:pt x="2072087" y="336358"/>
                  <a:pt x="2138994" y="341934"/>
                </a:cubicBezTo>
                <a:cubicBezTo>
                  <a:pt x="2205901" y="347509"/>
                  <a:pt x="2220770" y="410700"/>
                  <a:pt x="2239355" y="486900"/>
                </a:cubicBezTo>
                <a:cubicBezTo>
                  <a:pt x="2257940" y="563100"/>
                  <a:pt x="2194750" y="741519"/>
                  <a:pt x="2250506" y="799134"/>
                </a:cubicBezTo>
                <a:cubicBezTo>
                  <a:pt x="2306262" y="856749"/>
                  <a:pt x="2573892" y="832588"/>
                  <a:pt x="2573892" y="832588"/>
                </a:cubicBezTo>
                <a:cubicBezTo>
                  <a:pt x="2663102" y="841881"/>
                  <a:pt x="2743019" y="819579"/>
                  <a:pt x="2785765" y="854891"/>
                </a:cubicBezTo>
                <a:cubicBezTo>
                  <a:pt x="2828511" y="890203"/>
                  <a:pt x="2848955" y="990564"/>
                  <a:pt x="2830370" y="1044461"/>
                </a:cubicBezTo>
                <a:cubicBezTo>
                  <a:pt x="2811785" y="1098358"/>
                  <a:pt x="2757887" y="1154115"/>
                  <a:pt x="2674253" y="1178276"/>
                </a:cubicBezTo>
                <a:cubicBezTo>
                  <a:pt x="2590619" y="1202437"/>
                  <a:pt x="2440077" y="1157832"/>
                  <a:pt x="2328565" y="1189427"/>
                </a:cubicBezTo>
                <a:cubicBezTo>
                  <a:pt x="2217053" y="1221022"/>
                  <a:pt x="2112975" y="1334393"/>
                  <a:pt x="2005180" y="1367847"/>
                </a:cubicBezTo>
                <a:cubicBezTo>
                  <a:pt x="1897385" y="1401301"/>
                  <a:pt x="1754277" y="1384573"/>
                  <a:pt x="1681794" y="1390149"/>
                </a:cubicBezTo>
                <a:cubicBezTo>
                  <a:pt x="1609311" y="1395725"/>
                  <a:pt x="1600019" y="1399441"/>
                  <a:pt x="1570282" y="1401300"/>
                </a:cubicBezTo>
                <a:cubicBezTo>
                  <a:pt x="1540545" y="1403159"/>
                  <a:pt x="1518243" y="1414310"/>
                  <a:pt x="1503375" y="1401300"/>
                </a:cubicBezTo>
                <a:cubicBezTo>
                  <a:pt x="1488507" y="1388290"/>
                  <a:pt x="1477355" y="1313949"/>
                  <a:pt x="1481072" y="1323242"/>
                </a:cubicBezTo>
                <a:cubicBezTo>
                  <a:pt x="1484789" y="1332535"/>
                  <a:pt x="1492223" y="1419885"/>
                  <a:pt x="1525677" y="1457056"/>
                </a:cubicBezTo>
                <a:cubicBezTo>
                  <a:pt x="1559131" y="1494227"/>
                  <a:pt x="1666926" y="1516529"/>
                  <a:pt x="1681794" y="1546266"/>
                </a:cubicBezTo>
                <a:cubicBezTo>
                  <a:pt x="1696662" y="1576003"/>
                  <a:pt x="1640906" y="1631759"/>
                  <a:pt x="1614887" y="1635476"/>
                </a:cubicBezTo>
                <a:cubicBezTo>
                  <a:pt x="1588868" y="1639193"/>
                  <a:pt x="1568423" y="1579720"/>
                  <a:pt x="1525677" y="1568569"/>
                </a:cubicBezTo>
                <a:cubicBezTo>
                  <a:pt x="1482931" y="1557418"/>
                  <a:pt x="1397438" y="1494228"/>
                  <a:pt x="1358409" y="1568569"/>
                </a:cubicBezTo>
                <a:cubicBezTo>
                  <a:pt x="1319380" y="1642910"/>
                  <a:pt x="1319380" y="1836197"/>
                  <a:pt x="1291502" y="2014617"/>
                </a:cubicBezTo>
                <a:cubicBezTo>
                  <a:pt x="1263624" y="2193037"/>
                  <a:pt x="1202292" y="2421637"/>
                  <a:pt x="1191141" y="2639086"/>
                </a:cubicBezTo>
                <a:cubicBezTo>
                  <a:pt x="1179990" y="2856535"/>
                  <a:pt x="1308228" y="3230100"/>
                  <a:pt x="1224594" y="3319310"/>
                </a:cubicBezTo>
                <a:cubicBezTo>
                  <a:pt x="1140960" y="3408520"/>
                  <a:pt x="880765" y="3198505"/>
                  <a:pt x="689336" y="3174344"/>
                </a:cubicBezTo>
                <a:cubicBezTo>
                  <a:pt x="497907" y="3150183"/>
                  <a:pt x="183814" y="3230100"/>
                  <a:pt x="76019" y="3174344"/>
                </a:cubicBezTo>
                <a:cubicBezTo>
                  <a:pt x="-31776" y="3118588"/>
                  <a:pt x="-7615" y="2914149"/>
                  <a:pt x="42565" y="2839808"/>
                </a:cubicBezTo>
                <a:cubicBezTo>
                  <a:pt x="92745" y="2765467"/>
                  <a:pt x="280458" y="2811929"/>
                  <a:pt x="377102" y="2728295"/>
                </a:cubicBezTo>
                <a:cubicBezTo>
                  <a:pt x="473746" y="2644661"/>
                  <a:pt x="548087" y="2521998"/>
                  <a:pt x="622428" y="2338003"/>
                </a:cubicBezTo>
                <a:cubicBezTo>
                  <a:pt x="696769" y="2154008"/>
                  <a:pt x="789696" y="1877086"/>
                  <a:pt x="823150" y="1624325"/>
                </a:cubicBezTo>
                <a:cubicBezTo>
                  <a:pt x="856604" y="1371564"/>
                  <a:pt x="774828" y="983129"/>
                  <a:pt x="811999" y="79913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nvGrpSpPr>
          <p:cNvPr id="26629" name="Group 46"/>
          <p:cNvGrpSpPr>
            <a:grpSpLocks/>
          </p:cNvGrpSpPr>
          <p:nvPr/>
        </p:nvGrpSpPr>
        <p:grpSpPr bwMode="auto">
          <a:xfrm>
            <a:off x="0" y="0"/>
            <a:ext cx="9144000" cy="6858000"/>
            <a:chOff x="0" y="0"/>
            <a:chExt cx="9144000" cy="6858000"/>
          </a:xfrm>
        </p:grpSpPr>
        <p:grpSp>
          <p:nvGrpSpPr>
            <p:cNvPr id="26630" name="Group 8"/>
            <p:cNvGrpSpPr>
              <a:grpSpLocks/>
            </p:cNvGrpSpPr>
            <p:nvPr/>
          </p:nvGrpSpPr>
          <p:grpSpPr bwMode="auto">
            <a:xfrm>
              <a:off x="0" y="0"/>
              <a:ext cx="9144000" cy="6858000"/>
              <a:chOff x="0" y="0"/>
              <a:chExt cx="5760" cy="4320"/>
            </a:xfrm>
          </p:grpSpPr>
          <p:grpSp>
            <p:nvGrpSpPr>
              <p:cNvPr id="26633" name="Group 27"/>
              <p:cNvGrpSpPr>
                <a:grpSpLocks/>
              </p:cNvGrpSpPr>
              <p:nvPr/>
            </p:nvGrpSpPr>
            <p:grpSpPr bwMode="auto">
              <a:xfrm>
                <a:off x="0" y="0"/>
                <a:ext cx="192" cy="4320"/>
                <a:chOff x="0" y="-48"/>
                <a:chExt cx="144" cy="4368"/>
              </a:xfrm>
            </p:grpSpPr>
            <p:sp>
              <p:nvSpPr>
                <p:cNvPr id="26643"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6644"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6634" name="Group 12"/>
              <p:cNvGrpSpPr>
                <a:grpSpLocks/>
              </p:cNvGrpSpPr>
              <p:nvPr/>
            </p:nvGrpSpPr>
            <p:grpSpPr bwMode="auto">
              <a:xfrm>
                <a:off x="5674" y="24"/>
                <a:ext cx="86" cy="4296"/>
                <a:chOff x="5616" y="-48"/>
                <a:chExt cx="144" cy="4368"/>
              </a:xfrm>
            </p:grpSpPr>
            <p:sp>
              <p:nvSpPr>
                <p:cNvPr id="26641"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6642"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6635" name="Group 15"/>
              <p:cNvGrpSpPr>
                <a:grpSpLocks/>
              </p:cNvGrpSpPr>
              <p:nvPr/>
            </p:nvGrpSpPr>
            <p:grpSpPr bwMode="auto">
              <a:xfrm>
                <a:off x="144" y="0"/>
                <a:ext cx="5616" cy="144"/>
                <a:chOff x="96" y="-48"/>
                <a:chExt cx="5520" cy="144"/>
              </a:xfrm>
            </p:grpSpPr>
            <p:sp>
              <p:nvSpPr>
                <p:cNvPr id="26639"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6640"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6636" name="Group 18"/>
              <p:cNvGrpSpPr>
                <a:grpSpLocks/>
              </p:cNvGrpSpPr>
              <p:nvPr/>
            </p:nvGrpSpPr>
            <p:grpSpPr bwMode="auto">
              <a:xfrm>
                <a:off x="144" y="4234"/>
                <a:ext cx="5616" cy="86"/>
                <a:chOff x="96" y="4176"/>
                <a:chExt cx="5520" cy="144"/>
              </a:xfrm>
            </p:grpSpPr>
            <p:sp>
              <p:nvSpPr>
                <p:cNvPr id="26637"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6638"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6631" name="Rectangle 194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2480271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xit" presetSubtype="32" fill="hold" nodeType="clickEffect">
                                  <p:stCondLst>
                                    <p:cond delay="0"/>
                                  </p:stCondLst>
                                  <p:childTnLst>
                                    <p:animEffect transition="out" filter="circle(out)">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09600" y="1139825"/>
            <a:ext cx="7772400" cy="2570163"/>
          </a:xfrm>
        </p:spPr>
        <p:txBody>
          <a:bodyPr/>
          <a:lstStyle/>
          <a:p>
            <a:r>
              <a:rPr lang="en-US" altLang="en-US" sz="3200" smtClean="0">
                <a:solidFill>
                  <a:srgbClr val="0000FF"/>
                </a:solidFill>
                <a:latin typeface="Blackadder ITC" panose="04020505051007020D02" pitchFamily="82" charset="0"/>
              </a:rPr>
              <a:t>“The heavens cried out, the earth bellowed an answer, lightening flashed forth, fire flamed upwards, it rained down death. The brightness vanished, the fire was extinguished. Everyone who was struck by the lightening was turned to ashes”. </a:t>
            </a:r>
          </a:p>
        </p:txBody>
      </p:sp>
      <p:sp>
        <p:nvSpPr>
          <p:cNvPr id="27651" name="Rectangle 5"/>
          <p:cNvSpPr>
            <a:spLocks noChangeArrowheads="1"/>
          </p:cNvSpPr>
          <p:nvPr/>
        </p:nvSpPr>
        <p:spPr bwMode="auto">
          <a:xfrm>
            <a:off x="2362200" y="228600"/>
            <a:ext cx="4311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latin typeface="Times New Roman" panose="02020603050405020304" pitchFamily="18" charset="0"/>
              </a:rPr>
              <a:t>According To The Evidence </a:t>
            </a:r>
          </a:p>
        </p:txBody>
      </p:sp>
      <p:sp>
        <p:nvSpPr>
          <p:cNvPr id="18" name="Title 3"/>
          <p:cNvSpPr txBox="1">
            <a:spLocks/>
          </p:cNvSpPr>
          <p:nvPr/>
        </p:nvSpPr>
        <p:spPr bwMode="auto">
          <a:xfrm>
            <a:off x="762000" y="3771900"/>
            <a:ext cx="7772400"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a:solidFill>
                  <a:srgbClr val="FF0000"/>
                </a:solidFill>
                <a:latin typeface="Blackadder ITC" panose="04020505051007020D02" pitchFamily="82" charset="0"/>
              </a:rPr>
              <a:t>And again from the same source: “It was a ghastly sight to see. The corpses of the fallen were so mutilated they no longer looked like human beings. Never before have we seen such an awful weapon, and never before have we heard of such a weapon”. </a:t>
            </a:r>
            <a:endParaRPr lang="en-US" altLang="en-US">
              <a:solidFill>
                <a:srgbClr val="0000FF"/>
              </a:solidFill>
              <a:latin typeface="Blackadder ITC" panose="04020505051007020D02" pitchFamily="82" charset="0"/>
            </a:endParaRPr>
          </a:p>
        </p:txBody>
      </p:sp>
      <p:grpSp>
        <p:nvGrpSpPr>
          <p:cNvPr id="27653" name="Group 46"/>
          <p:cNvGrpSpPr>
            <a:grpSpLocks/>
          </p:cNvGrpSpPr>
          <p:nvPr/>
        </p:nvGrpSpPr>
        <p:grpSpPr bwMode="auto">
          <a:xfrm>
            <a:off x="0" y="0"/>
            <a:ext cx="9144000" cy="6858000"/>
            <a:chOff x="0" y="0"/>
            <a:chExt cx="9144000" cy="6858000"/>
          </a:xfrm>
        </p:grpSpPr>
        <p:grpSp>
          <p:nvGrpSpPr>
            <p:cNvPr id="27654" name="Group 8"/>
            <p:cNvGrpSpPr>
              <a:grpSpLocks/>
            </p:cNvGrpSpPr>
            <p:nvPr/>
          </p:nvGrpSpPr>
          <p:grpSpPr bwMode="auto">
            <a:xfrm>
              <a:off x="0" y="0"/>
              <a:ext cx="9144000" cy="6858000"/>
              <a:chOff x="0" y="0"/>
              <a:chExt cx="5760" cy="4320"/>
            </a:xfrm>
          </p:grpSpPr>
          <p:grpSp>
            <p:nvGrpSpPr>
              <p:cNvPr id="27657" name="Group 27"/>
              <p:cNvGrpSpPr>
                <a:grpSpLocks/>
              </p:cNvGrpSpPr>
              <p:nvPr/>
            </p:nvGrpSpPr>
            <p:grpSpPr bwMode="auto">
              <a:xfrm>
                <a:off x="0" y="0"/>
                <a:ext cx="192" cy="4320"/>
                <a:chOff x="0" y="-48"/>
                <a:chExt cx="144" cy="4368"/>
              </a:xfrm>
            </p:grpSpPr>
            <p:sp>
              <p:nvSpPr>
                <p:cNvPr id="27667"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7668"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7658" name="Group 12"/>
              <p:cNvGrpSpPr>
                <a:grpSpLocks/>
              </p:cNvGrpSpPr>
              <p:nvPr/>
            </p:nvGrpSpPr>
            <p:grpSpPr bwMode="auto">
              <a:xfrm>
                <a:off x="5674" y="24"/>
                <a:ext cx="86" cy="4296"/>
                <a:chOff x="5616" y="-48"/>
                <a:chExt cx="144" cy="4368"/>
              </a:xfrm>
            </p:grpSpPr>
            <p:sp>
              <p:nvSpPr>
                <p:cNvPr id="27665"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7666"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7659" name="Group 15"/>
              <p:cNvGrpSpPr>
                <a:grpSpLocks/>
              </p:cNvGrpSpPr>
              <p:nvPr/>
            </p:nvGrpSpPr>
            <p:grpSpPr bwMode="auto">
              <a:xfrm>
                <a:off x="144" y="0"/>
                <a:ext cx="5616" cy="144"/>
                <a:chOff x="96" y="-48"/>
                <a:chExt cx="5520" cy="144"/>
              </a:xfrm>
            </p:grpSpPr>
            <p:sp>
              <p:nvSpPr>
                <p:cNvPr id="27663"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7664"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7660" name="Group 18"/>
              <p:cNvGrpSpPr>
                <a:grpSpLocks/>
              </p:cNvGrpSpPr>
              <p:nvPr/>
            </p:nvGrpSpPr>
            <p:grpSpPr bwMode="auto">
              <a:xfrm>
                <a:off x="144" y="4234"/>
                <a:ext cx="5616" cy="86"/>
                <a:chOff x="96" y="4176"/>
                <a:chExt cx="5520" cy="144"/>
              </a:xfrm>
            </p:grpSpPr>
            <p:sp>
              <p:nvSpPr>
                <p:cNvPr id="27661"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7662"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7655" name="Rectangle 194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24879538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236538" y="131763"/>
            <a:ext cx="6723062" cy="914400"/>
          </a:xfrm>
        </p:spPr>
        <p:txBody>
          <a:bodyPr/>
          <a:lstStyle/>
          <a:p>
            <a:r>
              <a:rPr lang="en-US" altLang="en-US" sz="2800" smtClean="0">
                <a:latin typeface="Times New Roman" panose="02020603050405020304" pitchFamily="18" charset="0"/>
                <a:cs typeface="Times New Roman" panose="02020603050405020304" pitchFamily="18" charset="0"/>
              </a:rPr>
              <a:t>Jet Engine Vs Missile Engine (Ramjet)</a:t>
            </a:r>
            <a:endParaRPr lang="en-IN" altLang="en-US" sz="2800" smtClean="0">
              <a:latin typeface="Times New Roman" panose="02020603050405020304" pitchFamily="18" charset="0"/>
              <a:cs typeface="Times New Roman" panose="02020603050405020304" pitchFamily="18" charset="0"/>
            </a:endParaRPr>
          </a:p>
        </p:txBody>
      </p:sp>
      <p:grpSp>
        <p:nvGrpSpPr>
          <p:cNvPr id="21507" name="Group 7"/>
          <p:cNvGrpSpPr>
            <a:grpSpLocks/>
          </p:cNvGrpSpPr>
          <p:nvPr/>
        </p:nvGrpSpPr>
        <p:grpSpPr bwMode="auto">
          <a:xfrm>
            <a:off x="2579688" y="3598863"/>
            <a:ext cx="6151562" cy="3030537"/>
            <a:chOff x="2617033" y="2362199"/>
            <a:chExt cx="6152015" cy="3029887"/>
          </a:xfrm>
        </p:grpSpPr>
        <p:pic>
          <p:nvPicPr>
            <p:cNvPr id="2869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7033" y="2362199"/>
              <a:ext cx="6107867" cy="302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5"/>
            <p:cNvSpPr/>
            <p:nvPr/>
          </p:nvSpPr>
          <p:spPr>
            <a:xfrm>
              <a:off x="3048000" y="4114800"/>
              <a:ext cx="5721048" cy="486228"/>
            </a:xfrm>
            <a:custGeom>
              <a:avLst/>
              <a:gdLst>
                <a:gd name="connsiteX0" fmla="*/ 0 w 5721048"/>
                <a:gd name="connsiteY0" fmla="*/ 21771 h 486228"/>
                <a:gd name="connsiteX1" fmla="*/ 972458 w 5721048"/>
                <a:gd name="connsiteY1" fmla="*/ 36286 h 486228"/>
                <a:gd name="connsiteX2" fmla="*/ 1625600 w 5721048"/>
                <a:gd name="connsiteY2" fmla="*/ 94343 h 486228"/>
                <a:gd name="connsiteX3" fmla="*/ 2148115 w 5721048"/>
                <a:gd name="connsiteY3" fmla="*/ 137886 h 486228"/>
                <a:gd name="connsiteX4" fmla="*/ 2554515 w 5721048"/>
                <a:gd name="connsiteY4" fmla="*/ 137886 h 486228"/>
                <a:gd name="connsiteX5" fmla="*/ 2815772 w 5721048"/>
                <a:gd name="connsiteY5" fmla="*/ 36286 h 486228"/>
                <a:gd name="connsiteX6" fmla="*/ 3294743 w 5721048"/>
                <a:gd name="connsiteY6" fmla="*/ 21771 h 486228"/>
                <a:gd name="connsiteX7" fmla="*/ 3759200 w 5721048"/>
                <a:gd name="connsiteY7" fmla="*/ 21771 h 486228"/>
                <a:gd name="connsiteX8" fmla="*/ 3904343 w 5721048"/>
                <a:gd name="connsiteY8" fmla="*/ 123371 h 486228"/>
                <a:gd name="connsiteX9" fmla="*/ 4310743 w 5721048"/>
                <a:gd name="connsiteY9" fmla="*/ 7257 h 486228"/>
                <a:gd name="connsiteX10" fmla="*/ 4905829 w 5721048"/>
                <a:gd name="connsiteY10" fmla="*/ 166914 h 486228"/>
                <a:gd name="connsiteX11" fmla="*/ 5196115 w 5721048"/>
                <a:gd name="connsiteY11" fmla="*/ 195943 h 486228"/>
                <a:gd name="connsiteX12" fmla="*/ 5646058 w 5721048"/>
                <a:gd name="connsiteY12" fmla="*/ 399143 h 486228"/>
                <a:gd name="connsiteX13" fmla="*/ 5646058 w 5721048"/>
                <a:gd name="connsiteY13" fmla="*/ 486228 h 486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721048" h="486228">
                  <a:moveTo>
                    <a:pt x="0" y="21771"/>
                  </a:moveTo>
                  <a:cubicBezTo>
                    <a:pt x="350762" y="22981"/>
                    <a:pt x="701525" y="24191"/>
                    <a:pt x="972458" y="36286"/>
                  </a:cubicBezTo>
                  <a:cubicBezTo>
                    <a:pt x="1243391" y="48381"/>
                    <a:pt x="1625600" y="94343"/>
                    <a:pt x="1625600" y="94343"/>
                  </a:cubicBezTo>
                  <a:cubicBezTo>
                    <a:pt x="1821543" y="111276"/>
                    <a:pt x="1993296" y="130629"/>
                    <a:pt x="2148115" y="137886"/>
                  </a:cubicBezTo>
                  <a:cubicBezTo>
                    <a:pt x="2302934" y="145143"/>
                    <a:pt x="2443239" y="154819"/>
                    <a:pt x="2554515" y="137886"/>
                  </a:cubicBezTo>
                  <a:cubicBezTo>
                    <a:pt x="2665791" y="120953"/>
                    <a:pt x="2692401" y="55638"/>
                    <a:pt x="2815772" y="36286"/>
                  </a:cubicBezTo>
                  <a:cubicBezTo>
                    <a:pt x="2939143" y="16934"/>
                    <a:pt x="3137505" y="24190"/>
                    <a:pt x="3294743" y="21771"/>
                  </a:cubicBezTo>
                  <a:cubicBezTo>
                    <a:pt x="3451981" y="19352"/>
                    <a:pt x="3657600" y="4838"/>
                    <a:pt x="3759200" y="21771"/>
                  </a:cubicBezTo>
                  <a:cubicBezTo>
                    <a:pt x="3860800" y="38704"/>
                    <a:pt x="3812419" y="125790"/>
                    <a:pt x="3904343" y="123371"/>
                  </a:cubicBezTo>
                  <a:cubicBezTo>
                    <a:pt x="3996267" y="120952"/>
                    <a:pt x="4143829" y="0"/>
                    <a:pt x="4310743" y="7257"/>
                  </a:cubicBezTo>
                  <a:cubicBezTo>
                    <a:pt x="4477657" y="14514"/>
                    <a:pt x="4758267" y="135466"/>
                    <a:pt x="4905829" y="166914"/>
                  </a:cubicBezTo>
                  <a:cubicBezTo>
                    <a:pt x="5053391" y="198362"/>
                    <a:pt x="5072744" y="157238"/>
                    <a:pt x="5196115" y="195943"/>
                  </a:cubicBezTo>
                  <a:cubicBezTo>
                    <a:pt x="5319486" y="234648"/>
                    <a:pt x="5571068" y="350762"/>
                    <a:pt x="5646058" y="399143"/>
                  </a:cubicBezTo>
                  <a:cubicBezTo>
                    <a:pt x="5721048" y="447524"/>
                    <a:pt x="5683553" y="466876"/>
                    <a:pt x="5646058" y="486228"/>
                  </a:cubicBezTo>
                </a:path>
              </a:pathLst>
            </a:custGeom>
            <a:solidFill>
              <a:schemeClr val="tx1">
                <a:lumMod val="50000"/>
                <a:lumOff val="50000"/>
              </a:schemeClr>
            </a:solidFill>
            <a:ln>
              <a:solidFill>
                <a:schemeClr val="tx1"/>
              </a:solidFill>
            </a:ln>
            <a:scene3d>
              <a:camera prst="orthographicFront">
                <a:rot lat="10800000" lon="0" rev="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sp>
          <p:nvSpPr>
            <p:cNvPr id="7" name="Freeform 6"/>
            <p:cNvSpPr/>
            <p:nvPr/>
          </p:nvSpPr>
          <p:spPr>
            <a:xfrm>
              <a:off x="3047277" y="2819301"/>
              <a:ext cx="5721771" cy="485671"/>
            </a:xfrm>
            <a:custGeom>
              <a:avLst/>
              <a:gdLst>
                <a:gd name="connsiteX0" fmla="*/ 0 w 5721048"/>
                <a:gd name="connsiteY0" fmla="*/ 21771 h 486228"/>
                <a:gd name="connsiteX1" fmla="*/ 972458 w 5721048"/>
                <a:gd name="connsiteY1" fmla="*/ 36286 h 486228"/>
                <a:gd name="connsiteX2" fmla="*/ 1625600 w 5721048"/>
                <a:gd name="connsiteY2" fmla="*/ 94343 h 486228"/>
                <a:gd name="connsiteX3" fmla="*/ 2148115 w 5721048"/>
                <a:gd name="connsiteY3" fmla="*/ 137886 h 486228"/>
                <a:gd name="connsiteX4" fmla="*/ 2554515 w 5721048"/>
                <a:gd name="connsiteY4" fmla="*/ 137886 h 486228"/>
                <a:gd name="connsiteX5" fmla="*/ 2815772 w 5721048"/>
                <a:gd name="connsiteY5" fmla="*/ 36286 h 486228"/>
                <a:gd name="connsiteX6" fmla="*/ 3294743 w 5721048"/>
                <a:gd name="connsiteY6" fmla="*/ 21771 h 486228"/>
                <a:gd name="connsiteX7" fmla="*/ 3759200 w 5721048"/>
                <a:gd name="connsiteY7" fmla="*/ 21771 h 486228"/>
                <a:gd name="connsiteX8" fmla="*/ 3904343 w 5721048"/>
                <a:gd name="connsiteY8" fmla="*/ 123371 h 486228"/>
                <a:gd name="connsiteX9" fmla="*/ 4310743 w 5721048"/>
                <a:gd name="connsiteY9" fmla="*/ 7257 h 486228"/>
                <a:gd name="connsiteX10" fmla="*/ 4905829 w 5721048"/>
                <a:gd name="connsiteY10" fmla="*/ 166914 h 486228"/>
                <a:gd name="connsiteX11" fmla="*/ 5196115 w 5721048"/>
                <a:gd name="connsiteY11" fmla="*/ 195943 h 486228"/>
                <a:gd name="connsiteX12" fmla="*/ 5646058 w 5721048"/>
                <a:gd name="connsiteY12" fmla="*/ 399143 h 486228"/>
                <a:gd name="connsiteX13" fmla="*/ 5646058 w 5721048"/>
                <a:gd name="connsiteY13" fmla="*/ 486228 h 486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721048" h="486228">
                  <a:moveTo>
                    <a:pt x="0" y="21771"/>
                  </a:moveTo>
                  <a:cubicBezTo>
                    <a:pt x="350762" y="22981"/>
                    <a:pt x="701525" y="24191"/>
                    <a:pt x="972458" y="36286"/>
                  </a:cubicBezTo>
                  <a:cubicBezTo>
                    <a:pt x="1243391" y="48381"/>
                    <a:pt x="1625600" y="94343"/>
                    <a:pt x="1625600" y="94343"/>
                  </a:cubicBezTo>
                  <a:cubicBezTo>
                    <a:pt x="1821543" y="111276"/>
                    <a:pt x="1993296" y="130629"/>
                    <a:pt x="2148115" y="137886"/>
                  </a:cubicBezTo>
                  <a:cubicBezTo>
                    <a:pt x="2302934" y="145143"/>
                    <a:pt x="2443239" y="154819"/>
                    <a:pt x="2554515" y="137886"/>
                  </a:cubicBezTo>
                  <a:cubicBezTo>
                    <a:pt x="2665791" y="120953"/>
                    <a:pt x="2692401" y="55638"/>
                    <a:pt x="2815772" y="36286"/>
                  </a:cubicBezTo>
                  <a:cubicBezTo>
                    <a:pt x="2939143" y="16934"/>
                    <a:pt x="3137505" y="24190"/>
                    <a:pt x="3294743" y="21771"/>
                  </a:cubicBezTo>
                  <a:cubicBezTo>
                    <a:pt x="3451981" y="19352"/>
                    <a:pt x="3657600" y="4838"/>
                    <a:pt x="3759200" y="21771"/>
                  </a:cubicBezTo>
                  <a:cubicBezTo>
                    <a:pt x="3860800" y="38704"/>
                    <a:pt x="3812419" y="125790"/>
                    <a:pt x="3904343" y="123371"/>
                  </a:cubicBezTo>
                  <a:cubicBezTo>
                    <a:pt x="3996267" y="120952"/>
                    <a:pt x="4143829" y="0"/>
                    <a:pt x="4310743" y="7257"/>
                  </a:cubicBezTo>
                  <a:cubicBezTo>
                    <a:pt x="4477657" y="14514"/>
                    <a:pt x="4758267" y="135466"/>
                    <a:pt x="4905829" y="166914"/>
                  </a:cubicBezTo>
                  <a:cubicBezTo>
                    <a:pt x="5053391" y="198362"/>
                    <a:pt x="5072744" y="157238"/>
                    <a:pt x="5196115" y="195943"/>
                  </a:cubicBezTo>
                  <a:cubicBezTo>
                    <a:pt x="5319486" y="234648"/>
                    <a:pt x="5571068" y="350762"/>
                    <a:pt x="5646058" y="399143"/>
                  </a:cubicBezTo>
                  <a:cubicBezTo>
                    <a:pt x="5721048" y="447524"/>
                    <a:pt x="5683553" y="466876"/>
                    <a:pt x="5646058" y="486228"/>
                  </a:cubicBezTo>
                </a:path>
              </a:pathLst>
            </a:custGeom>
            <a:solidFill>
              <a:schemeClr val="tx1">
                <a:lumMod val="50000"/>
                <a:lumOff val="50000"/>
              </a:schemeClr>
            </a:solidFill>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grpSp>
      <p:pic>
        <p:nvPicPr>
          <p:cNvPr id="1054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065463"/>
            <a:ext cx="2933700" cy="286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3" descr="fig_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4575" y="1038225"/>
            <a:ext cx="7239000" cy="207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34"/>
          <p:cNvGrpSpPr>
            <a:grpSpLocks/>
          </p:cNvGrpSpPr>
          <p:nvPr/>
        </p:nvGrpSpPr>
        <p:grpSpPr bwMode="auto">
          <a:xfrm>
            <a:off x="7620000" y="4491038"/>
            <a:ext cx="1600200" cy="498475"/>
            <a:chOff x="4560" y="1584"/>
            <a:chExt cx="1008" cy="314"/>
          </a:xfrm>
          <a:solidFill>
            <a:schemeClr val="bg1"/>
          </a:solidFill>
        </p:grpSpPr>
        <p:sp>
          <p:nvSpPr>
            <p:cNvPr id="17435" name="Line 32"/>
            <p:cNvSpPr>
              <a:spLocks noChangeShapeType="1"/>
            </p:cNvSpPr>
            <p:nvPr/>
          </p:nvSpPr>
          <p:spPr bwMode="auto">
            <a:xfrm>
              <a:off x="4560" y="1584"/>
              <a:ext cx="1008" cy="0"/>
            </a:xfrm>
            <a:prstGeom prst="line">
              <a:avLst/>
            </a:prstGeom>
            <a:grpFill/>
            <a:ln w="57150" cmpd="thickThin">
              <a:solidFill>
                <a:schemeClr val="tx1"/>
              </a:solidFill>
              <a:round/>
              <a:headEnd/>
              <a:tailEnd type="triangle" w="med" len="med"/>
            </a:ln>
            <a:extLst/>
          </p:spPr>
          <p:txBody>
            <a:bodyPr/>
            <a:lstStyle/>
            <a:p>
              <a:pPr>
                <a:defRPr/>
              </a:pPr>
              <a:endParaRPr lang="en-IN"/>
            </a:p>
          </p:txBody>
        </p:sp>
        <p:sp>
          <p:nvSpPr>
            <p:cNvPr id="17436" name="Text Box 33"/>
            <p:cNvSpPr txBox="1">
              <a:spLocks noChangeArrowheads="1"/>
            </p:cNvSpPr>
            <p:nvPr/>
          </p:nvSpPr>
          <p:spPr bwMode="auto">
            <a:xfrm>
              <a:off x="4886" y="1610"/>
              <a:ext cx="384"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sz="2400" smtClean="0">
                  <a:cs typeface="Arial" panose="020B0604020202020204" pitchFamily="34" charset="0"/>
                </a:rPr>
                <a:t>V</a:t>
              </a:r>
              <a:r>
                <a:rPr lang="en-US" altLang="en-US" sz="2400" baseline="-25000" smtClean="0">
                  <a:cs typeface="Arial" panose="020B0604020202020204" pitchFamily="34" charset="0"/>
                </a:rPr>
                <a:t>jet</a:t>
              </a:r>
            </a:p>
          </p:txBody>
        </p:sp>
      </p:grpSp>
      <p:grpSp>
        <p:nvGrpSpPr>
          <p:cNvPr id="28679" name="Group 46"/>
          <p:cNvGrpSpPr>
            <a:grpSpLocks/>
          </p:cNvGrpSpPr>
          <p:nvPr/>
        </p:nvGrpSpPr>
        <p:grpSpPr bwMode="auto">
          <a:xfrm>
            <a:off x="0" y="0"/>
            <a:ext cx="9144000" cy="6858000"/>
            <a:chOff x="0" y="0"/>
            <a:chExt cx="9144000" cy="6858000"/>
          </a:xfrm>
        </p:grpSpPr>
        <p:grpSp>
          <p:nvGrpSpPr>
            <p:cNvPr id="28680" name="Group 8"/>
            <p:cNvGrpSpPr>
              <a:grpSpLocks/>
            </p:cNvGrpSpPr>
            <p:nvPr/>
          </p:nvGrpSpPr>
          <p:grpSpPr bwMode="auto">
            <a:xfrm>
              <a:off x="0" y="0"/>
              <a:ext cx="9144000" cy="6858000"/>
              <a:chOff x="0" y="0"/>
              <a:chExt cx="5760" cy="4320"/>
            </a:xfrm>
          </p:grpSpPr>
          <p:grpSp>
            <p:nvGrpSpPr>
              <p:cNvPr id="28683" name="Group 27"/>
              <p:cNvGrpSpPr>
                <a:grpSpLocks/>
              </p:cNvGrpSpPr>
              <p:nvPr/>
            </p:nvGrpSpPr>
            <p:grpSpPr bwMode="auto">
              <a:xfrm>
                <a:off x="0" y="0"/>
                <a:ext cx="192" cy="4320"/>
                <a:chOff x="0" y="-48"/>
                <a:chExt cx="144" cy="4368"/>
              </a:xfrm>
            </p:grpSpPr>
            <p:sp>
              <p:nvSpPr>
                <p:cNvPr id="28693"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8694"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8684" name="Group 12"/>
              <p:cNvGrpSpPr>
                <a:grpSpLocks/>
              </p:cNvGrpSpPr>
              <p:nvPr/>
            </p:nvGrpSpPr>
            <p:grpSpPr bwMode="auto">
              <a:xfrm>
                <a:off x="5674" y="24"/>
                <a:ext cx="86" cy="4296"/>
                <a:chOff x="5616" y="-48"/>
                <a:chExt cx="144" cy="4368"/>
              </a:xfrm>
            </p:grpSpPr>
            <p:sp>
              <p:nvSpPr>
                <p:cNvPr id="28691"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8692"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8685" name="Group 15"/>
              <p:cNvGrpSpPr>
                <a:grpSpLocks/>
              </p:cNvGrpSpPr>
              <p:nvPr/>
            </p:nvGrpSpPr>
            <p:grpSpPr bwMode="auto">
              <a:xfrm>
                <a:off x="144" y="0"/>
                <a:ext cx="5616" cy="144"/>
                <a:chOff x="96" y="-48"/>
                <a:chExt cx="5520" cy="144"/>
              </a:xfrm>
            </p:grpSpPr>
            <p:sp>
              <p:nvSpPr>
                <p:cNvPr id="28689"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8690"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8686" name="Group 18"/>
              <p:cNvGrpSpPr>
                <a:grpSpLocks/>
              </p:cNvGrpSpPr>
              <p:nvPr/>
            </p:nvGrpSpPr>
            <p:grpSpPr bwMode="auto">
              <a:xfrm>
                <a:off x="144" y="4234"/>
                <a:ext cx="5616" cy="86"/>
                <a:chOff x="96" y="4176"/>
                <a:chExt cx="5520" cy="144"/>
              </a:xfrm>
            </p:grpSpPr>
            <p:sp>
              <p:nvSpPr>
                <p:cNvPr id="28687"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8688"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8681" name="Rectangle 194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1109122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05475"/>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7410" name="Group 2"/>
          <p:cNvGrpSpPr>
            <a:grpSpLocks/>
          </p:cNvGrpSpPr>
          <p:nvPr/>
        </p:nvGrpSpPr>
        <p:grpSpPr bwMode="auto">
          <a:xfrm>
            <a:off x="457200" y="1066800"/>
            <a:ext cx="4953000" cy="3048000"/>
            <a:chOff x="528" y="912"/>
            <a:chExt cx="4848" cy="2486"/>
          </a:xfrm>
        </p:grpSpPr>
        <p:graphicFrame>
          <p:nvGraphicFramePr>
            <p:cNvPr id="17442" name="Object 8"/>
            <p:cNvGraphicFramePr>
              <a:graphicFrameLocks noChangeAspect="1"/>
            </p:cNvGraphicFramePr>
            <p:nvPr/>
          </p:nvGraphicFramePr>
          <p:xfrm>
            <a:off x="1536" y="912"/>
            <a:ext cx="3840" cy="2486"/>
          </p:xfrm>
          <a:graphic>
            <a:graphicData uri="http://schemas.openxmlformats.org/presentationml/2006/ole">
              <mc:AlternateContent xmlns:mc="http://schemas.openxmlformats.org/markup-compatibility/2006">
                <mc:Choice xmlns:v="urn:schemas-microsoft-com:vml" Requires="v">
                  <p:oleObj spid="_x0000_s39114" name="Bitmap Image" r:id="rId3" imgW="3428571" imgH="2219635" progId="Paint.Picture">
                    <p:embed/>
                  </p:oleObj>
                </mc:Choice>
                <mc:Fallback>
                  <p:oleObj name="Bitmap Image" r:id="rId3" imgW="3428571" imgH="2219635" progId="Paint.Picture">
                    <p:embed/>
                    <p:pic>
                      <p:nvPicPr>
                        <p:cNvPr id="0" name=""/>
                        <p:cNvPicPr>
                          <a:picLocks noChangeAspect="1" noChangeArrowheads="1"/>
                        </p:cNvPicPr>
                        <p:nvPr/>
                      </p:nvPicPr>
                      <p:blipFill>
                        <a:blip r:embed="rId4">
                          <a:lum bright="-76000" contrast="100000"/>
                          <a:extLst>
                            <a:ext uri="{28A0092B-C50C-407E-A947-70E740481C1C}">
                              <a14:useLocalDpi xmlns:a14="http://schemas.microsoft.com/office/drawing/2010/main" val="0"/>
                            </a:ext>
                          </a:extLst>
                        </a:blip>
                        <a:srcRect/>
                        <a:stretch>
                          <a:fillRect/>
                        </a:stretch>
                      </p:blipFill>
                      <p:spPr bwMode="auto">
                        <a:xfrm>
                          <a:off x="1536" y="912"/>
                          <a:ext cx="3840" cy="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43" name="Line 4"/>
            <p:cNvSpPr>
              <a:spLocks noChangeShapeType="1"/>
            </p:cNvSpPr>
            <p:nvPr/>
          </p:nvSpPr>
          <p:spPr bwMode="auto">
            <a:xfrm>
              <a:off x="528" y="2208"/>
              <a:ext cx="4848" cy="0"/>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en-IN"/>
            </a:p>
          </p:txBody>
        </p:sp>
        <p:sp>
          <p:nvSpPr>
            <p:cNvPr id="17444" name="Freeform 5"/>
            <p:cNvSpPr>
              <a:spLocks/>
            </p:cNvSpPr>
            <p:nvPr/>
          </p:nvSpPr>
          <p:spPr bwMode="auto">
            <a:xfrm>
              <a:off x="816" y="124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445" name="Freeform 6"/>
            <p:cNvSpPr>
              <a:spLocks/>
            </p:cNvSpPr>
            <p:nvPr/>
          </p:nvSpPr>
          <p:spPr bwMode="auto">
            <a:xfrm flipV="1">
              <a:off x="816" y="292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446" name="Line 7"/>
            <p:cNvSpPr>
              <a:spLocks noChangeShapeType="1"/>
            </p:cNvSpPr>
            <p:nvPr/>
          </p:nvSpPr>
          <p:spPr bwMode="auto">
            <a:xfrm>
              <a:off x="816" y="1536"/>
              <a:ext cx="0"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7447" name="Text Box 8"/>
            <p:cNvSpPr txBox="1">
              <a:spLocks noChangeArrowheads="1"/>
            </p:cNvSpPr>
            <p:nvPr/>
          </p:nvSpPr>
          <p:spPr bwMode="auto">
            <a:xfrm>
              <a:off x="1094" y="966"/>
              <a:ext cx="49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Inlet</a:t>
              </a:r>
            </a:p>
          </p:txBody>
        </p:sp>
      </p:grpSp>
      <p:sp>
        <p:nvSpPr>
          <p:cNvPr id="17411" name="Rectangle 9"/>
          <p:cNvSpPr>
            <a:spLocks noGrp="1" noChangeArrowheads="1"/>
          </p:cNvSpPr>
          <p:nvPr>
            <p:ph type="title" idx="4294967295"/>
          </p:nvPr>
        </p:nvSpPr>
        <p:spPr>
          <a:xfrm>
            <a:off x="173038" y="195263"/>
            <a:ext cx="7086600" cy="801687"/>
          </a:xfrm>
        </p:spPr>
        <p:txBody>
          <a:bodyPr/>
          <a:lstStyle/>
          <a:p>
            <a:r>
              <a:rPr lang="en-US" altLang="en-US" sz="2800" dirty="0" smtClean="0">
                <a:latin typeface="Times New Roman" panose="02020603050405020304" pitchFamily="18" charset="0"/>
                <a:cs typeface="Times New Roman" panose="02020603050405020304" pitchFamily="18" charset="0"/>
              </a:rPr>
              <a:t>Special Design Variable for an Ideal Turbofan Engine</a:t>
            </a:r>
          </a:p>
        </p:txBody>
      </p:sp>
      <p:grpSp>
        <p:nvGrpSpPr>
          <p:cNvPr id="17412" name="Group 11"/>
          <p:cNvGrpSpPr>
            <a:grpSpLocks/>
          </p:cNvGrpSpPr>
          <p:nvPr/>
        </p:nvGrpSpPr>
        <p:grpSpPr bwMode="auto">
          <a:xfrm>
            <a:off x="685800" y="1676400"/>
            <a:ext cx="336550" cy="3276600"/>
            <a:chOff x="624" y="1296"/>
            <a:chExt cx="212" cy="2064"/>
          </a:xfrm>
        </p:grpSpPr>
        <p:sp>
          <p:nvSpPr>
            <p:cNvPr id="17440" name="Line 12"/>
            <p:cNvSpPr>
              <a:spLocks noChangeShapeType="1"/>
            </p:cNvSpPr>
            <p:nvPr/>
          </p:nvSpPr>
          <p:spPr bwMode="auto">
            <a:xfrm>
              <a:off x="624" y="1296"/>
              <a:ext cx="0" cy="1872"/>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7441" name="Text Box 13"/>
            <p:cNvSpPr txBox="1">
              <a:spLocks noChangeArrowheads="1"/>
            </p:cNvSpPr>
            <p:nvPr/>
          </p:nvSpPr>
          <p:spPr bwMode="auto">
            <a:xfrm>
              <a:off x="624" y="3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1</a:t>
              </a:r>
            </a:p>
          </p:txBody>
        </p:sp>
      </p:grpSp>
      <p:grpSp>
        <p:nvGrpSpPr>
          <p:cNvPr id="17413" name="Group 14"/>
          <p:cNvGrpSpPr>
            <a:grpSpLocks/>
          </p:cNvGrpSpPr>
          <p:nvPr/>
        </p:nvGrpSpPr>
        <p:grpSpPr bwMode="auto">
          <a:xfrm>
            <a:off x="1828800" y="1219200"/>
            <a:ext cx="336550" cy="4114800"/>
            <a:chOff x="1920" y="816"/>
            <a:chExt cx="212" cy="2592"/>
          </a:xfrm>
        </p:grpSpPr>
        <p:sp>
          <p:nvSpPr>
            <p:cNvPr id="17438" name="Line 15"/>
            <p:cNvSpPr>
              <a:spLocks noChangeShapeType="1"/>
            </p:cNvSpPr>
            <p:nvPr/>
          </p:nvSpPr>
          <p:spPr bwMode="auto">
            <a:xfrm>
              <a:off x="2064" y="816"/>
              <a:ext cx="0" cy="2256"/>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7439" name="Text Box 16"/>
            <p:cNvSpPr txBox="1">
              <a:spLocks noChangeArrowheads="1"/>
            </p:cNvSpPr>
            <p:nvPr/>
          </p:nvSpPr>
          <p:spPr bwMode="auto">
            <a:xfrm>
              <a:off x="1920" y="31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2</a:t>
              </a:r>
            </a:p>
          </p:txBody>
        </p:sp>
      </p:grpSp>
      <p:grpSp>
        <p:nvGrpSpPr>
          <p:cNvPr id="17414" name="Group 35"/>
          <p:cNvGrpSpPr>
            <a:grpSpLocks/>
          </p:cNvGrpSpPr>
          <p:nvPr/>
        </p:nvGrpSpPr>
        <p:grpSpPr bwMode="auto">
          <a:xfrm>
            <a:off x="2590800" y="1752600"/>
            <a:ext cx="914400" cy="1828800"/>
            <a:chOff x="2736" y="1152"/>
            <a:chExt cx="576" cy="1488"/>
          </a:xfrm>
        </p:grpSpPr>
        <p:sp>
          <p:nvSpPr>
            <p:cNvPr id="17436" name="Line 36"/>
            <p:cNvSpPr>
              <a:spLocks noChangeShapeType="1"/>
            </p:cNvSpPr>
            <p:nvPr/>
          </p:nvSpPr>
          <p:spPr bwMode="auto">
            <a:xfrm>
              <a:off x="2784" y="1152"/>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7437" name="Line 37"/>
            <p:cNvSpPr>
              <a:spLocks noChangeShapeType="1"/>
            </p:cNvSpPr>
            <p:nvPr/>
          </p:nvSpPr>
          <p:spPr bwMode="auto">
            <a:xfrm>
              <a:off x="2736" y="2640"/>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17415" name="Line 93"/>
          <p:cNvSpPr>
            <a:spLocks noChangeShapeType="1"/>
          </p:cNvSpPr>
          <p:nvPr/>
        </p:nvSpPr>
        <p:spPr bwMode="auto">
          <a:xfrm>
            <a:off x="304800" y="2667000"/>
            <a:ext cx="1371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7416" name="Line 94"/>
          <p:cNvSpPr>
            <a:spLocks noChangeShapeType="1"/>
          </p:cNvSpPr>
          <p:nvPr/>
        </p:nvSpPr>
        <p:spPr bwMode="auto">
          <a:xfrm>
            <a:off x="5105400" y="2667000"/>
            <a:ext cx="1371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aphicFrame>
        <p:nvGraphicFramePr>
          <p:cNvPr id="522338" name="Object 5"/>
          <p:cNvGraphicFramePr>
            <a:graphicFrameLocks noGrp="1" noChangeAspect="1"/>
          </p:cNvGraphicFramePr>
          <p:nvPr>
            <p:ph idx="4294967295"/>
            <p:extLst>
              <p:ext uri="{D42A27DB-BD31-4B8C-83A1-F6EECF244321}">
                <p14:modId xmlns:p14="http://schemas.microsoft.com/office/powerpoint/2010/main" val="486733626"/>
              </p:ext>
            </p:extLst>
          </p:nvPr>
        </p:nvGraphicFramePr>
        <p:xfrm>
          <a:off x="762000" y="1828800"/>
          <a:ext cx="865187" cy="741363"/>
        </p:xfrm>
        <a:graphic>
          <a:graphicData uri="http://schemas.openxmlformats.org/presentationml/2006/ole">
            <mc:AlternateContent xmlns:mc="http://schemas.openxmlformats.org/markup-compatibility/2006">
              <mc:Choice xmlns:v="urn:schemas-microsoft-com:vml" Requires="v">
                <p:oleObj spid="_x0000_s39115" name="Equation" r:id="rId5" imgW="266584" imgH="228501" progId="Equation.3">
                  <p:embed/>
                </p:oleObj>
              </mc:Choice>
              <mc:Fallback>
                <p:oleObj name="Equation" r:id="rId5" imgW="266584"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28800"/>
                        <a:ext cx="865187"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40" name="Object 6"/>
          <p:cNvGraphicFramePr>
            <a:graphicFrameLocks noChangeAspect="1"/>
          </p:cNvGraphicFramePr>
          <p:nvPr>
            <p:extLst>
              <p:ext uri="{D42A27DB-BD31-4B8C-83A1-F6EECF244321}">
                <p14:modId xmlns:p14="http://schemas.microsoft.com/office/powerpoint/2010/main" val="2609535208"/>
              </p:ext>
            </p:extLst>
          </p:nvPr>
        </p:nvGraphicFramePr>
        <p:xfrm>
          <a:off x="3487737" y="1401763"/>
          <a:ext cx="720725" cy="595312"/>
        </p:xfrm>
        <a:graphic>
          <a:graphicData uri="http://schemas.openxmlformats.org/presentationml/2006/ole">
            <mc:AlternateContent xmlns:mc="http://schemas.openxmlformats.org/markup-compatibility/2006">
              <mc:Choice xmlns:v="urn:schemas-microsoft-com:vml" Requires="v">
                <p:oleObj spid="_x0000_s39116" name="Equation" r:id="rId7" imgW="291973" imgH="241195" progId="Equation.3">
                  <p:embed/>
                </p:oleObj>
              </mc:Choice>
              <mc:Fallback>
                <p:oleObj name="Equation" r:id="rId7" imgW="291973"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7737" y="1401763"/>
                        <a:ext cx="72072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41" name="Object 7"/>
          <p:cNvGraphicFramePr>
            <a:graphicFrameLocks noChangeAspect="1"/>
          </p:cNvGraphicFramePr>
          <p:nvPr>
            <p:extLst>
              <p:ext uri="{D42A27DB-BD31-4B8C-83A1-F6EECF244321}">
                <p14:modId xmlns:p14="http://schemas.microsoft.com/office/powerpoint/2010/main" val="4165380730"/>
              </p:ext>
            </p:extLst>
          </p:nvPr>
        </p:nvGraphicFramePr>
        <p:xfrm>
          <a:off x="5948362" y="2092325"/>
          <a:ext cx="784225" cy="563563"/>
        </p:xfrm>
        <a:graphic>
          <a:graphicData uri="http://schemas.openxmlformats.org/presentationml/2006/ole">
            <mc:AlternateContent xmlns:mc="http://schemas.openxmlformats.org/markup-compatibility/2006">
              <mc:Choice xmlns:v="urn:schemas-microsoft-com:vml" Requires="v">
                <p:oleObj spid="_x0000_s39117" name="Equation" r:id="rId9" imgW="317362" imgH="228501" progId="Equation.3">
                  <p:embed/>
                </p:oleObj>
              </mc:Choice>
              <mc:Fallback>
                <p:oleObj name="Equation" r:id="rId9" imgW="317362"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8362" y="2092325"/>
                        <a:ext cx="784225"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20" name="Group 46"/>
          <p:cNvGrpSpPr>
            <a:grpSpLocks/>
          </p:cNvGrpSpPr>
          <p:nvPr/>
        </p:nvGrpSpPr>
        <p:grpSpPr bwMode="auto">
          <a:xfrm>
            <a:off x="0" y="0"/>
            <a:ext cx="9144000" cy="6858000"/>
            <a:chOff x="0" y="0"/>
            <a:chExt cx="9144000" cy="6858000"/>
          </a:xfrm>
        </p:grpSpPr>
        <p:grpSp>
          <p:nvGrpSpPr>
            <p:cNvPr id="17421" name="Group 8"/>
            <p:cNvGrpSpPr>
              <a:grpSpLocks/>
            </p:cNvGrpSpPr>
            <p:nvPr/>
          </p:nvGrpSpPr>
          <p:grpSpPr bwMode="auto">
            <a:xfrm>
              <a:off x="0" y="0"/>
              <a:ext cx="9144000" cy="6858000"/>
              <a:chOff x="0" y="0"/>
              <a:chExt cx="5760" cy="4320"/>
            </a:xfrm>
          </p:grpSpPr>
          <p:grpSp>
            <p:nvGrpSpPr>
              <p:cNvPr id="17424" name="Group 27"/>
              <p:cNvGrpSpPr>
                <a:grpSpLocks/>
              </p:cNvGrpSpPr>
              <p:nvPr/>
            </p:nvGrpSpPr>
            <p:grpSpPr bwMode="auto">
              <a:xfrm>
                <a:off x="0" y="0"/>
                <a:ext cx="192" cy="4320"/>
                <a:chOff x="0" y="-48"/>
                <a:chExt cx="144" cy="4368"/>
              </a:xfrm>
            </p:grpSpPr>
            <p:sp>
              <p:nvSpPr>
                <p:cNvPr id="17434"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7435"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7425" name="Group 12"/>
              <p:cNvGrpSpPr>
                <a:grpSpLocks/>
              </p:cNvGrpSpPr>
              <p:nvPr/>
            </p:nvGrpSpPr>
            <p:grpSpPr bwMode="auto">
              <a:xfrm>
                <a:off x="5674" y="24"/>
                <a:ext cx="86" cy="4296"/>
                <a:chOff x="5616" y="-48"/>
                <a:chExt cx="144" cy="4368"/>
              </a:xfrm>
            </p:grpSpPr>
            <p:sp>
              <p:nvSpPr>
                <p:cNvPr id="17432"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7433"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7426" name="Group 15"/>
              <p:cNvGrpSpPr>
                <a:grpSpLocks/>
              </p:cNvGrpSpPr>
              <p:nvPr/>
            </p:nvGrpSpPr>
            <p:grpSpPr bwMode="auto">
              <a:xfrm>
                <a:off x="144" y="0"/>
                <a:ext cx="5616" cy="144"/>
                <a:chOff x="96" y="-48"/>
                <a:chExt cx="5520" cy="144"/>
              </a:xfrm>
            </p:grpSpPr>
            <p:sp>
              <p:nvSpPr>
                <p:cNvPr id="17430"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7431"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7427" name="Group 18"/>
              <p:cNvGrpSpPr>
                <a:grpSpLocks/>
              </p:cNvGrpSpPr>
              <p:nvPr/>
            </p:nvGrpSpPr>
            <p:grpSpPr bwMode="auto">
              <a:xfrm>
                <a:off x="144" y="4234"/>
                <a:ext cx="5616" cy="86"/>
                <a:chOff x="96" y="4176"/>
                <a:chExt cx="5520" cy="144"/>
              </a:xfrm>
            </p:grpSpPr>
            <p:sp>
              <p:nvSpPr>
                <p:cNvPr id="17428"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7429"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17422" name="Rectangle 194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
        <p:nvSpPr>
          <p:cNvPr id="2" name="TextBox 1"/>
          <p:cNvSpPr txBox="1"/>
          <p:nvPr/>
        </p:nvSpPr>
        <p:spPr>
          <a:xfrm>
            <a:off x="2313000" y="4052960"/>
            <a:ext cx="6569407" cy="2308324"/>
          </a:xfrm>
          <a:prstGeom prst="rect">
            <a:avLst/>
          </a:prstGeom>
          <a:noFill/>
        </p:spPr>
        <p:txBody>
          <a:bodyPr wrap="square" rtlCol="0">
            <a:spAutoFit/>
          </a:bodyPr>
          <a:lstStyle/>
          <a:p>
            <a:pPr marL="342900" indent="-342900">
              <a:buFont typeface="Arial" panose="020B0604020202020204" pitchFamily="34" charset="0"/>
              <a:buChar char="•"/>
            </a:pPr>
            <a:r>
              <a:rPr lang="en-IN" b="0" dirty="0" smtClean="0"/>
              <a:t>Large amount of air is taken and all the air is first compressed by fan.</a:t>
            </a:r>
          </a:p>
          <a:p>
            <a:pPr marL="342900" indent="-342900">
              <a:buFont typeface="Arial" panose="020B0604020202020204" pitchFamily="34" charset="0"/>
              <a:buChar char="•"/>
            </a:pPr>
            <a:r>
              <a:rPr lang="en-IN" b="0" dirty="0" smtClean="0"/>
              <a:t>Downstream air is divided into fan flow and core flow.</a:t>
            </a:r>
          </a:p>
          <a:p>
            <a:pPr marL="342900" indent="-342900">
              <a:buFont typeface="Arial" panose="020B0604020202020204" pitchFamily="34" charset="0"/>
              <a:buChar char="•"/>
            </a:pPr>
            <a:r>
              <a:rPr lang="en-IN" b="0" dirty="0" smtClean="0"/>
              <a:t>Core flow performs turbojet events.</a:t>
            </a:r>
          </a:p>
          <a:p>
            <a:pPr marL="342900" indent="-342900">
              <a:buFont typeface="Arial" panose="020B0604020202020204" pitchFamily="34" charset="0"/>
              <a:buChar char="•"/>
            </a:pPr>
            <a:r>
              <a:rPr lang="en-IN" b="0" dirty="0" smtClean="0"/>
              <a:t>Fan flow is immediately expanded in a nozzle.</a:t>
            </a:r>
            <a:endParaRPr lang="en-IN" b="0" dirty="0"/>
          </a:p>
        </p:txBody>
      </p:sp>
    </p:spTree>
    <p:extLst>
      <p:ext uri="{BB962C8B-B14F-4D97-AF65-F5344CB8AC3E}">
        <p14:creationId xmlns:p14="http://schemas.microsoft.com/office/powerpoint/2010/main" val="1174901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223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223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223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dissolve">
                                      <p:cBhvr>
                                        <p:cTn id="19" dur="500"/>
                                        <p:tgtEl>
                                          <p:spTgt spid="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dissolve">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dissolve">
                                      <p:cBhvr>
                                        <p:cTn id="29" dur="500"/>
                                        <p:tgtEl>
                                          <p:spTgt spid="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dissolve">
                                      <p:cBhvr>
                                        <p:cTn id="34"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2"/>
          <p:cNvSpPr>
            <a:spLocks noGrp="1" noChangeArrowheads="1"/>
          </p:cNvSpPr>
          <p:nvPr>
            <p:ph type="title" idx="4294967295"/>
          </p:nvPr>
        </p:nvSpPr>
        <p:spPr>
          <a:xfrm>
            <a:off x="-22225" y="92441"/>
            <a:ext cx="8458200" cy="1143000"/>
          </a:xfrm>
        </p:spPr>
        <p:txBody>
          <a:bodyPr/>
          <a:lstStyle/>
          <a:p>
            <a:r>
              <a:rPr lang="en-US" sz="2800" dirty="0" smtClean="0">
                <a:solidFill>
                  <a:schemeClr val="tx1"/>
                </a:solidFill>
              </a:rPr>
              <a:t>The Ancient Flyers : Ramjets (</a:t>
            </a:r>
            <a:r>
              <a:rPr lang="en-US" sz="2800" dirty="0" err="1" smtClean="0">
                <a:solidFill>
                  <a:schemeClr val="tx1"/>
                </a:solidFill>
              </a:rPr>
              <a:t>Asthras</a:t>
            </a:r>
            <a:r>
              <a:rPr lang="en-US" sz="2800" dirty="0" smtClean="0">
                <a:solidFill>
                  <a:schemeClr val="tx1"/>
                </a:solidFill>
              </a:rPr>
              <a:t>)</a:t>
            </a:r>
          </a:p>
        </p:txBody>
      </p:sp>
      <p:sp>
        <p:nvSpPr>
          <p:cNvPr id="27652" name="Rectangle 3"/>
          <p:cNvSpPr>
            <a:spLocks noGrp="1" noChangeArrowheads="1"/>
          </p:cNvSpPr>
          <p:nvPr>
            <p:ph type="body" idx="4294967295"/>
          </p:nvPr>
        </p:nvSpPr>
        <p:spPr>
          <a:xfrm>
            <a:off x="422856" y="1244966"/>
            <a:ext cx="7850187" cy="2465388"/>
          </a:xfrm>
        </p:spPr>
        <p:txBody>
          <a:bodyPr/>
          <a:lstStyle/>
          <a:p>
            <a:r>
              <a:rPr lang="en-GB" sz="2500" dirty="0" smtClean="0"/>
              <a:t>Only four operating components:</a:t>
            </a:r>
          </a:p>
          <a:p>
            <a:pPr lvl="1"/>
            <a:r>
              <a:rPr lang="en-GB" sz="2500" dirty="0" smtClean="0"/>
              <a:t>A central Body</a:t>
            </a:r>
          </a:p>
          <a:p>
            <a:pPr lvl="1"/>
            <a:r>
              <a:rPr lang="en-GB" sz="2500" dirty="0" smtClean="0"/>
              <a:t>intake (diffuser)</a:t>
            </a:r>
          </a:p>
          <a:p>
            <a:pPr lvl="1"/>
            <a:r>
              <a:rPr lang="en-GB" sz="2500" dirty="0" smtClean="0"/>
              <a:t>burner (combustion chamber);</a:t>
            </a:r>
          </a:p>
          <a:p>
            <a:pPr lvl="1"/>
            <a:r>
              <a:rPr lang="en-GB" sz="2500" dirty="0" smtClean="0"/>
              <a:t>nozzle</a:t>
            </a:r>
          </a:p>
        </p:txBody>
      </p:sp>
      <p:pic>
        <p:nvPicPr>
          <p:cNvPr id="27654" name="Picture 8" descr="ramjet"/>
          <p:cNvPicPr>
            <a:picLocks noChangeAspect="1" noChangeArrowheads="1"/>
          </p:cNvPicPr>
          <p:nvPr/>
        </p:nvPicPr>
        <p:blipFill>
          <a:blip r:embed="rId2">
            <a:extLst>
              <a:ext uri="{28A0092B-C50C-407E-A947-70E740481C1C}">
                <a14:useLocalDpi xmlns:a14="http://schemas.microsoft.com/office/drawing/2010/main" val="0"/>
              </a:ext>
            </a:extLst>
          </a:blip>
          <a:srcRect t="10625" b="10625"/>
          <a:stretch>
            <a:fillRect/>
          </a:stretch>
        </p:blipFill>
        <p:spPr bwMode="auto">
          <a:xfrm>
            <a:off x="3276600" y="3200400"/>
            <a:ext cx="515937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46"/>
          <p:cNvGrpSpPr>
            <a:grpSpLocks/>
          </p:cNvGrpSpPr>
          <p:nvPr/>
        </p:nvGrpSpPr>
        <p:grpSpPr bwMode="auto">
          <a:xfrm>
            <a:off x="0" y="0"/>
            <a:ext cx="9144000" cy="6858000"/>
            <a:chOff x="0" y="0"/>
            <a:chExt cx="9144000" cy="6858000"/>
          </a:xfrm>
        </p:grpSpPr>
        <p:grpSp>
          <p:nvGrpSpPr>
            <p:cNvPr id="24" name="Group 8"/>
            <p:cNvGrpSpPr>
              <a:grpSpLocks/>
            </p:cNvGrpSpPr>
            <p:nvPr/>
          </p:nvGrpSpPr>
          <p:grpSpPr bwMode="auto">
            <a:xfrm>
              <a:off x="0" y="0"/>
              <a:ext cx="9144000" cy="6858000"/>
              <a:chOff x="0" y="0"/>
              <a:chExt cx="5760" cy="4320"/>
            </a:xfrm>
          </p:grpSpPr>
          <p:grpSp>
            <p:nvGrpSpPr>
              <p:cNvPr id="27" name="Group 27"/>
              <p:cNvGrpSpPr>
                <a:grpSpLocks/>
              </p:cNvGrpSpPr>
              <p:nvPr/>
            </p:nvGrpSpPr>
            <p:grpSpPr bwMode="auto">
              <a:xfrm>
                <a:off x="0" y="0"/>
                <a:ext cx="192" cy="4320"/>
                <a:chOff x="0" y="-48"/>
                <a:chExt cx="144" cy="4368"/>
              </a:xfrm>
            </p:grpSpPr>
            <p:sp>
              <p:nvSpPr>
                <p:cNvPr id="37"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8"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8" name="Group 12"/>
              <p:cNvGrpSpPr>
                <a:grpSpLocks/>
              </p:cNvGrpSpPr>
              <p:nvPr/>
            </p:nvGrpSpPr>
            <p:grpSpPr bwMode="auto">
              <a:xfrm>
                <a:off x="5674" y="24"/>
                <a:ext cx="86" cy="4296"/>
                <a:chOff x="5616" y="-48"/>
                <a:chExt cx="144" cy="4368"/>
              </a:xfrm>
            </p:grpSpPr>
            <p:sp>
              <p:nvSpPr>
                <p:cNvPr id="35"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6"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9" name="Group 15"/>
              <p:cNvGrpSpPr>
                <a:grpSpLocks/>
              </p:cNvGrpSpPr>
              <p:nvPr/>
            </p:nvGrpSpPr>
            <p:grpSpPr bwMode="auto">
              <a:xfrm>
                <a:off x="144" y="0"/>
                <a:ext cx="5616" cy="144"/>
                <a:chOff x="96" y="-48"/>
                <a:chExt cx="5520" cy="144"/>
              </a:xfrm>
            </p:grpSpPr>
            <p:sp>
              <p:nvSpPr>
                <p:cNvPr id="33"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4"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0" name="Group 18"/>
              <p:cNvGrpSpPr>
                <a:grpSpLocks/>
              </p:cNvGrpSpPr>
              <p:nvPr/>
            </p:nvGrpSpPr>
            <p:grpSpPr bwMode="auto">
              <a:xfrm>
                <a:off x="144" y="4234"/>
                <a:ext cx="5616" cy="86"/>
                <a:chOff x="96" y="4176"/>
                <a:chExt cx="5520" cy="144"/>
              </a:xfrm>
            </p:grpSpPr>
            <p:sp>
              <p:nvSpPr>
                <p:cNvPr id="31"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2"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5" name="Rectangle 194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2726322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654"/>
                                        </p:tgtEl>
                                        <p:attrNameLst>
                                          <p:attrName>style.visibility</p:attrName>
                                        </p:attrNameLst>
                                      </p:cBhvr>
                                      <p:to>
                                        <p:strVal val="visible"/>
                                      </p:to>
                                    </p:set>
                                    <p:animEffect transition="in" filter="dissolve">
                                      <p:cBhvr>
                                        <p:cTn id="7" dur="500"/>
                                        <p:tgtEl>
                                          <p:spTgt spid="276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652">
                                            <p:txEl>
                                              <p:pRg st="0" end="0"/>
                                            </p:txEl>
                                          </p:spTgt>
                                        </p:tgtEl>
                                        <p:attrNameLst>
                                          <p:attrName>style.visibility</p:attrName>
                                        </p:attrNameLst>
                                      </p:cBhvr>
                                      <p:to>
                                        <p:strVal val="visible"/>
                                      </p:to>
                                    </p:set>
                                    <p:animEffect transition="in" filter="dissolve">
                                      <p:cBhvr>
                                        <p:cTn id="12" dur="500"/>
                                        <p:tgtEl>
                                          <p:spTgt spid="2765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652">
                                            <p:txEl>
                                              <p:pRg st="1" end="1"/>
                                            </p:txEl>
                                          </p:spTgt>
                                        </p:tgtEl>
                                        <p:attrNameLst>
                                          <p:attrName>style.visibility</p:attrName>
                                        </p:attrNameLst>
                                      </p:cBhvr>
                                      <p:to>
                                        <p:strVal val="visible"/>
                                      </p:to>
                                    </p:set>
                                    <p:animEffect transition="in" filter="dissolve">
                                      <p:cBhvr>
                                        <p:cTn id="17" dur="500"/>
                                        <p:tgtEl>
                                          <p:spTgt spid="2765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7652">
                                            <p:txEl>
                                              <p:pRg st="2" end="2"/>
                                            </p:txEl>
                                          </p:spTgt>
                                        </p:tgtEl>
                                        <p:attrNameLst>
                                          <p:attrName>style.visibility</p:attrName>
                                        </p:attrNameLst>
                                      </p:cBhvr>
                                      <p:to>
                                        <p:strVal val="visible"/>
                                      </p:to>
                                    </p:set>
                                    <p:animEffect transition="in" filter="dissolve">
                                      <p:cBhvr>
                                        <p:cTn id="22" dur="500"/>
                                        <p:tgtEl>
                                          <p:spTgt spid="2765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7652">
                                            <p:txEl>
                                              <p:pRg st="3" end="3"/>
                                            </p:txEl>
                                          </p:spTgt>
                                        </p:tgtEl>
                                        <p:attrNameLst>
                                          <p:attrName>style.visibility</p:attrName>
                                        </p:attrNameLst>
                                      </p:cBhvr>
                                      <p:to>
                                        <p:strVal val="visible"/>
                                      </p:to>
                                    </p:set>
                                    <p:animEffect transition="in" filter="dissolve">
                                      <p:cBhvr>
                                        <p:cTn id="27" dur="500"/>
                                        <p:tgtEl>
                                          <p:spTgt spid="2765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7652">
                                            <p:txEl>
                                              <p:pRg st="4" end="4"/>
                                            </p:txEl>
                                          </p:spTgt>
                                        </p:tgtEl>
                                        <p:attrNameLst>
                                          <p:attrName>style.visibility</p:attrName>
                                        </p:attrNameLst>
                                      </p:cBhvr>
                                      <p:to>
                                        <p:strVal val="visible"/>
                                      </p:to>
                                    </p:set>
                                    <p:animEffect transition="in" filter="dissolve">
                                      <p:cBhvr>
                                        <p:cTn id="32" dur="500"/>
                                        <p:tgtEl>
                                          <p:spTgt spid="2765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bldLvl="2"/>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57052A6-8FB6-409B-AF89-B0D64F58EF29}" type="slidenum">
              <a:rPr lang="en-US" sz="1400">
                <a:solidFill>
                  <a:schemeClr val="bg1"/>
                </a:solidFill>
              </a:rPr>
              <a:pPr eaLnBrk="1" hangingPunct="1"/>
              <a:t>31</a:t>
            </a:fld>
            <a:endParaRPr lang="en-US" sz="1400">
              <a:solidFill>
                <a:schemeClr val="bg1"/>
              </a:solidFill>
            </a:endParaRPr>
          </a:p>
          <a:p>
            <a:pPr eaLnBrk="1" hangingPunct="1"/>
            <a:endParaRPr lang="en-US" sz="1400"/>
          </a:p>
        </p:txBody>
      </p:sp>
      <p:sp>
        <p:nvSpPr>
          <p:cNvPr id="16387" name="Rectangle 2"/>
          <p:cNvSpPr>
            <a:spLocks noGrp="1" noChangeArrowheads="1"/>
          </p:cNvSpPr>
          <p:nvPr>
            <p:ph type="title" idx="4294967295"/>
          </p:nvPr>
        </p:nvSpPr>
        <p:spPr>
          <a:xfrm>
            <a:off x="561304" y="228600"/>
            <a:ext cx="7772400" cy="838200"/>
          </a:xfrm>
        </p:spPr>
        <p:txBody>
          <a:bodyPr/>
          <a:lstStyle/>
          <a:p>
            <a:r>
              <a:rPr lang="en-US" sz="2800" smtClean="0">
                <a:solidFill>
                  <a:schemeClr val="tx1"/>
                </a:solidFill>
              </a:rPr>
              <a:t>Ramjets - Basic Operating Features</a:t>
            </a:r>
          </a:p>
        </p:txBody>
      </p:sp>
      <p:sp>
        <p:nvSpPr>
          <p:cNvPr id="16388" name="Text Box 3"/>
          <p:cNvSpPr txBox="1">
            <a:spLocks noChangeArrowheads="1"/>
          </p:cNvSpPr>
          <p:nvPr/>
        </p:nvSpPr>
        <p:spPr bwMode="auto">
          <a:xfrm>
            <a:off x="457200" y="44958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solidFill>
                  <a:schemeClr val="bg1"/>
                </a:solidFill>
              </a:rPr>
              <a:t> </a:t>
            </a:r>
            <a:endParaRPr lang="en-US" sz="2000">
              <a:solidFill>
                <a:schemeClr val="bg1"/>
              </a:solidFill>
            </a:endParaRPr>
          </a:p>
        </p:txBody>
      </p:sp>
      <p:sp>
        <p:nvSpPr>
          <p:cNvPr id="16389" name="Text Box 4"/>
          <p:cNvSpPr txBox="1">
            <a:spLocks noChangeArrowheads="1"/>
          </p:cNvSpPr>
          <p:nvPr/>
        </p:nvSpPr>
        <p:spPr bwMode="auto">
          <a:xfrm>
            <a:off x="5029200" y="3995738"/>
            <a:ext cx="385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solidFill>
                  <a:schemeClr val="bg1"/>
                </a:solidFill>
              </a:rPr>
              <a:t> </a:t>
            </a:r>
          </a:p>
        </p:txBody>
      </p:sp>
      <p:sp>
        <p:nvSpPr>
          <p:cNvPr id="28678" name="Text Box 5"/>
          <p:cNvSpPr txBox="1">
            <a:spLocks noChangeArrowheads="1"/>
          </p:cNvSpPr>
          <p:nvPr/>
        </p:nvSpPr>
        <p:spPr bwMode="auto">
          <a:xfrm>
            <a:off x="431800" y="1131887"/>
            <a:ext cx="8305800"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Tx/>
              <a:buChar char="•"/>
            </a:pPr>
            <a:r>
              <a:rPr lang="en-GB" b="0" dirty="0"/>
              <a:t> External shock decelerate ambient air entering the flyer.  </a:t>
            </a:r>
          </a:p>
          <a:p>
            <a:pPr eaLnBrk="1" hangingPunct="1">
              <a:spcBef>
                <a:spcPct val="50000"/>
              </a:spcBef>
              <a:buFontTx/>
              <a:buChar char="•"/>
            </a:pPr>
            <a:r>
              <a:rPr lang="en-GB" b="0" dirty="0"/>
              <a:t> This Air is further decelerated in </a:t>
            </a:r>
            <a:r>
              <a:rPr lang="en-GB" b="0" i="1" dirty="0"/>
              <a:t>intake</a:t>
            </a:r>
            <a:r>
              <a:rPr lang="en-GB" b="0" dirty="0"/>
              <a:t> (</a:t>
            </a:r>
            <a:r>
              <a:rPr lang="en-GB" b="0" i="1" dirty="0"/>
              <a:t>diffuser</a:t>
            </a:r>
            <a:r>
              <a:rPr lang="en-GB" b="0" dirty="0"/>
              <a:t>).</a:t>
            </a:r>
          </a:p>
          <a:p>
            <a:pPr eaLnBrk="1" hangingPunct="1">
              <a:spcBef>
                <a:spcPct val="50000"/>
              </a:spcBef>
              <a:buFontTx/>
              <a:buChar char="•"/>
            </a:pPr>
            <a:r>
              <a:rPr lang="en-GB" b="0" dirty="0"/>
              <a:t>  The pressure rises due to </a:t>
            </a:r>
            <a:r>
              <a:rPr lang="en-GB" b="0" i="1" dirty="0"/>
              <a:t>ram effect</a:t>
            </a:r>
            <a:r>
              <a:rPr lang="en-GB" b="0" dirty="0"/>
              <a:t>.</a:t>
            </a:r>
          </a:p>
          <a:p>
            <a:pPr eaLnBrk="1" hangingPunct="1">
              <a:spcBef>
                <a:spcPct val="50000"/>
              </a:spcBef>
              <a:buFontTx/>
              <a:buChar char="•"/>
            </a:pPr>
            <a:r>
              <a:rPr lang="en-GB" b="0" dirty="0"/>
              <a:t>  Known as </a:t>
            </a:r>
            <a:r>
              <a:rPr lang="en-GB" b="0" i="1" dirty="0"/>
              <a:t>ram pressure</a:t>
            </a:r>
            <a:r>
              <a:rPr lang="en-GB" b="0" dirty="0"/>
              <a:t> and significant at supersonic speeds.</a:t>
            </a:r>
          </a:p>
          <a:p>
            <a:pPr eaLnBrk="1" hangingPunct="1">
              <a:spcBef>
                <a:spcPct val="50000"/>
              </a:spcBef>
              <a:buFontTx/>
              <a:buChar char="•"/>
            </a:pPr>
            <a:r>
              <a:rPr lang="en-GB" b="0" dirty="0"/>
              <a:t>  A ramjet therefore needs no machines or engine to increase the pressure.</a:t>
            </a:r>
          </a:p>
          <a:p>
            <a:pPr eaLnBrk="1" hangingPunct="1">
              <a:spcBef>
                <a:spcPct val="50000"/>
              </a:spcBef>
              <a:buFontTx/>
              <a:buChar char="•"/>
            </a:pPr>
            <a:r>
              <a:rPr lang="en-GB" b="0" dirty="0"/>
              <a:t> Simplifies the design and reducing the cost.</a:t>
            </a:r>
          </a:p>
          <a:p>
            <a:pPr eaLnBrk="1" hangingPunct="1">
              <a:spcBef>
                <a:spcPct val="50000"/>
              </a:spcBef>
              <a:buFontTx/>
              <a:buChar char="•"/>
            </a:pPr>
            <a:r>
              <a:rPr lang="en-GB" b="0" dirty="0"/>
              <a:t>  Greatest disadvantage is that it has to be accelerated up to very high speed before it produces any useful thrust.</a:t>
            </a:r>
          </a:p>
          <a:p>
            <a:pPr eaLnBrk="1" hangingPunct="1">
              <a:spcBef>
                <a:spcPct val="50000"/>
              </a:spcBef>
              <a:buFontTx/>
              <a:buChar char="•"/>
            </a:pPr>
            <a:r>
              <a:rPr lang="en-GB" b="0" dirty="0"/>
              <a:t>  Also complicated supersonic intake required to avoid shock losses.</a:t>
            </a:r>
          </a:p>
        </p:txBody>
      </p:sp>
      <p:grpSp>
        <p:nvGrpSpPr>
          <p:cNvPr id="20" name="Group 46"/>
          <p:cNvGrpSpPr>
            <a:grpSpLocks/>
          </p:cNvGrpSpPr>
          <p:nvPr/>
        </p:nvGrpSpPr>
        <p:grpSpPr bwMode="auto">
          <a:xfrm>
            <a:off x="0" y="0"/>
            <a:ext cx="9144000" cy="6858000"/>
            <a:chOff x="0" y="0"/>
            <a:chExt cx="9144000" cy="6858000"/>
          </a:xfrm>
        </p:grpSpPr>
        <p:grpSp>
          <p:nvGrpSpPr>
            <p:cNvPr id="21" name="Group 8"/>
            <p:cNvGrpSpPr>
              <a:grpSpLocks/>
            </p:cNvGrpSpPr>
            <p:nvPr/>
          </p:nvGrpSpPr>
          <p:grpSpPr bwMode="auto">
            <a:xfrm>
              <a:off x="0" y="0"/>
              <a:ext cx="9144000" cy="6858000"/>
              <a:chOff x="0" y="0"/>
              <a:chExt cx="5760" cy="4320"/>
            </a:xfrm>
          </p:grpSpPr>
          <p:grpSp>
            <p:nvGrpSpPr>
              <p:cNvPr id="24" name="Group 27"/>
              <p:cNvGrpSpPr>
                <a:grpSpLocks/>
              </p:cNvGrpSpPr>
              <p:nvPr/>
            </p:nvGrpSpPr>
            <p:grpSpPr bwMode="auto">
              <a:xfrm>
                <a:off x="0" y="0"/>
                <a:ext cx="192" cy="4320"/>
                <a:chOff x="0" y="-48"/>
                <a:chExt cx="144" cy="4368"/>
              </a:xfrm>
            </p:grpSpPr>
            <p:sp>
              <p:nvSpPr>
                <p:cNvPr id="34"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5"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5" name="Group 12"/>
              <p:cNvGrpSpPr>
                <a:grpSpLocks/>
              </p:cNvGrpSpPr>
              <p:nvPr/>
            </p:nvGrpSpPr>
            <p:grpSpPr bwMode="auto">
              <a:xfrm>
                <a:off x="5674" y="24"/>
                <a:ext cx="86" cy="4296"/>
                <a:chOff x="5616" y="-48"/>
                <a:chExt cx="144" cy="4368"/>
              </a:xfrm>
            </p:grpSpPr>
            <p:sp>
              <p:nvSpPr>
                <p:cNvPr id="32"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3"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6" name="Group 15"/>
              <p:cNvGrpSpPr>
                <a:grpSpLocks/>
              </p:cNvGrpSpPr>
              <p:nvPr/>
            </p:nvGrpSpPr>
            <p:grpSpPr bwMode="auto">
              <a:xfrm>
                <a:off x="144" y="0"/>
                <a:ext cx="5616" cy="144"/>
                <a:chOff x="96" y="-48"/>
                <a:chExt cx="5520" cy="144"/>
              </a:xfrm>
            </p:grpSpPr>
            <p:sp>
              <p:nvSpPr>
                <p:cNvPr id="30"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1"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7" name="Group 18"/>
              <p:cNvGrpSpPr>
                <a:grpSpLocks/>
              </p:cNvGrpSpPr>
              <p:nvPr/>
            </p:nvGrpSpPr>
            <p:grpSpPr bwMode="auto">
              <a:xfrm>
                <a:off x="144" y="4234"/>
                <a:ext cx="5616" cy="86"/>
                <a:chOff x="96" y="4176"/>
                <a:chExt cx="5520" cy="144"/>
              </a:xfrm>
            </p:grpSpPr>
            <p:sp>
              <p:nvSpPr>
                <p:cNvPr id="28"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9"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2" name="Rectangle 194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29588530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678">
                                            <p:txEl>
                                              <p:pRg st="0" end="0"/>
                                            </p:txEl>
                                          </p:spTgt>
                                        </p:tgtEl>
                                        <p:attrNameLst>
                                          <p:attrName>style.visibility</p:attrName>
                                        </p:attrNameLst>
                                      </p:cBhvr>
                                      <p:to>
                                        <p:strVal val="visible"/>
                                      </p:to>
                                    </p:set>
                                    <p:animEffect transition="in" filter="dissolve">
                                      <p:cBhvr>
                                        <p:cTn id="7" dur="500"/>
                                        <p:tgtEl>
                                          <p:spTgt spid="286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678">
                                            <p:txEl>
                                              <p:pRg st="1" end="1"/>
                                            </p:txEl>
                                          </p:spTgt>
                                        </p:tgtEl>
                                        <p:attrNameLst>
                                          <p:attrName>style.visibility</p:attrName>
                                        </p:attrNameLst>
                                      </p:cBhvr>
                                      <p:to>
                                        <p:strVal val="visible"/>
                                      </p:to>
                                    </p:set>
                                    <p:animEffect transition="in" filter="dissolve">
                                      <p:cBhvr>
                                        <p:cTn id="12" dur="500"/>
                                        <p:tgtEl>
                                          <p:spTgt spid="286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678">
                                            <p:txEl>
                                              <p:pRg st="2" end="2"/>
                                            </p:txEl>
                                          </p:spTgt>
                                        </p:tgtEl>
                                        <p:attrNameLst>
                                          <p:attrName>style.visibility</p:attrName>
                                        </p:attrNameLst>
                                      </p:cBhvr>
                                      <p:to>
                                        <p:strVal val="visible"/>
                                      </p:to>
                                    </p:set>
                                    <p:animEffect transition="in" filter="dissolve">
                                      <p:cBhvr>
                                        <p:cTn id="17" dur="500"/>
                                        <p:tgtEl>
                                          <p:spTgt spid="286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8678">
                                            <p:txEl>
                                              <p:pRg st="3" end="3"/>
                                            </p:txEl>
                                          </p:spTgt>
                                        </p:tgtEl>
                                        <p:attrNameLst>
                                          <p:attrName>style.visibility</p:attrName>
                                        </p:attrNameLst>
                                      </p:cBhvr>
                                      <p:to>
                                        <p:strVal val="visible"/>
                                      </p:to>
                                    </p:set>
                                    <p:animEffect transition="in" filter="dissolve">
                                      <p:cBhvr>
                                        <p:cTn id="22" dur="500"/>
                                        <p:tgtEl>
                                          <p:spTgt spid="2867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8678">
                                            <p:txEl>
                                              <p:pRg st="4" end="4"/>
                                            </p:txEl>
                                          </p:spTgt>
                                        </p:tgtEl>
                                        <p:attrNameLst>
                                          <p:attrName>style.visibility</p:attrName>
                                        </p:attrNameLst>
                                      </p:cBhvr>
                                      <p:to>
                                        <p:strVal val="visible"/>
                                      </p:to>
                                    </p:set>
                                    <p:animEffect transition="in" filter="dissolve">
                                      <p:cBhvr>
                                        <p:cTn id="27" dur="500"/>
                                        <p:tgtEl>
                                          <p:spTgt spid="2867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8678">
                                            <p:txEl>
                                              <p:pRg st="5" end="5"/>
                                            </p:txEl>
                                          </p:spTgt>
                                        </p:tgtEl>
                                        <p:attrNameLst>
                                          <p:attrName>style.visibility</p:attrName>
                                        </p:attrNameLst>
                                      </p:cBhvr>
                                      <p:to>
                                        <p:strVal val="visible"/>
                                      </p:to>
                                    </p:set>
                                    <p:animEffect transition="in" filter="dissolve">
                                      <p:cBhvr>
                                        <p:cTn id="32" dur="500"/>
                                        <p:tgtEl>
                                          <p:spTgt spid="2867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8678">
                                            <p:txEl>
                                              <p:pRg st="6" end="6"/>
                                            </p:txEl>
                                          </p:spTgt>
                                        </p:tgtEl>
                                        <p:attrNameLst>
                                          <p:attrName>style.visibility</p:attrName>
                                        </p:attrNameLst>
                                      </p:cBhvr>
                                      <p:to>
                                        <p:strVal val="visible"/>
                                      </p:to>
                                    </p:set>
                                    <p:animEffect transition="in" filter="dissolve">
                                      <p:cBhvr>
                                        <p:cTn id="37" dur="500"/>
                                        <p:tgtEl>
                                          <p:spTgt spid="2867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8678">
                                            <p:txEl>
                                              <p:pRg st="7" end="7"/>
                                            </p:txEl>
                                          </p:spTgt>
                                        </p:tgtEl>
                                        <p:attrNameLst>
                                          <p:attrName>style.visibility</p:attrName>
                                        </p:attrNameLst>
                                      </p:cBhvr>
                                      <p:to>
                                        <p:strVal val="visible"/>
                                      </p:to>
                                    </p:set>
                                    <p:animEffect transition="in" filter="dissolve">
                                      <p:cBhvr>
                                        <p:cTn id="42" dur="500"/>
                                        <p:tgtEl>
                                          <p:spTgt spid="2867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build="p" bldLvl="2"/>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Title 1"/>
          <p:cNvSpPr>
            <a:spLocks noGrp="1"/>
          </p:cNvSpPr>
          <p:nvPr>
            <p:ph type="title"/>
          </p:nvPr>
        </p:nvSpPr>
        <p:spPr>
          <a:xfrm>
            <a:off x="685800" y="0"/>
            <a:ext cx="7772400" cy="1143000"/>
          </a:xfrm>
        </p:spPr>
        <p:txBody>
          <a:bodyPr/>
          <a:lstStyle/>
          <a:p>
            <a:r>
              <a:rPr lang="en-IN" sz="2800" dirty="0" smtClean="0"/>
              <a:t>The </a:t>
            </a:r>
            <a:r>
              <a:rPr lang="en-IN" sz="2800" dirty="0" err="1" smtClean="0"/>
              <a:t>Asthra</a:t>
            </a:r>
            <a:r>
              <a:rPr lang="en-IN" sz="2800" dirty="0" smtClean="0"/>
              <a:t> : SRAM</a:t>
            </a:r>
          </a:p>
        </p:txBody>
      </p:sp>
      <p:pic>
        <p:nvPicPr>
          <p:cNvPr id="11272" name="Picture 10"/>
          <p:cNvPicPr>
            <a:picLocks noChangeAspect="1" noChangeArrowheads="1"/>
          </p:cNvPicPr>
          <p:nvPr/>
        </p:nvPicPr>
        <p:blipFill>
          <a:blip r:embed="rId2">
            <a:lum bright="-26000" contrast="60000"/>
            <a:extLst>
              <a:ext uri="{28A0092B-C50C-407E-A947-70E740481C1C}">
                <a14:useLocalDpi xmlns:a14="http://schemas.microsoft.com/office/drawing/2010/main" val="0"/>
              </a:ext>
            </a:extLst>
          </a:blip>
          <a:srcRect/>
          <a:stretch>
            <a:fillRect/>
          </a:stretch>
        </p:blipFill>
        <p:spPr bwMode="auto">
          <a:xfrm>
            <a:off x="381000" y="990600"/>
            <a:ext cx="8305800" cy="443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Group 46"/>
          <p:cNvGrpSpPr>
            <a:grpSpLocks/>
          </p:cNvGrpSpPr>
          <p:nvPr/>
        </p:nvGrpSpPr>
        <p:grpSpPr bwMode="auto">
          <a:xfrm>
            <a:off x="0" y="0"/>
            <a:ext cx="9144000" cy="6858000"/>
            <a:chOff x="0" y="0"/>
            <a:chExt cx="9144000" cy="6858000"/>
          </a:xfrm>
        </p:grpSpPr>
        <p:grpSp>
          <p:nvGrpSpPr>
            <p:cNvPr id="22" name="Group 8"/>
            <p:cNvGrpSpPr>
              <a:grpSpLocks/>
            </p:cNvGrpSpPr>
            <p:nvPr/>
          </p:nvGrpSpPr>
          <p:grpSpPr bwMode="auto">
            <a:xfrm>
              <a:off x="0" y="0"/>
              <a:ext cx="9144000" cy="6858000"/>
              <a:chOff x="0" y="0"/>
              <a:chExt cx="5760" cy="4320"/>
            </a:xfrm>
          </p:grpSpPr>
          <p:grpSp>
            <p:nvGrpSpPr>
              <p:cNvPr id="25" name="Group 27"/>
              <p:cNvGrpSpPr>
                <a:grpSpLocks/>
              </p:cNvGrpSpPr>
              <p:nvPr/>
            </p:nvGrpSpPr>
            <p:grpSpPr bwMode="auto">
              <a:xfrm>
                <a:off x="0" y="0"/>
                <a:ext cx="192" cy="4320"/>
                <a:chOff x="0" y="-48"/>
                <a:chExt cx="144" cy="4368"/>
              </a:xfrm>
            </p:grpSpPr>
            <p:sp>
              <p:nvSpPr>
                <p:cNvPr id="35"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6"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6" name="Group 12"/>
              <p:cNvGrpSpPr>
                <a:grpSpLocks/>
              </p:cNvGrpSpPr>
              <p:nvPr/>
            </p:nvGrpSpPr>
            <p:grpSpPr bwMode="auto">
              <a:xfrm>
                <a:off x="5674" y="24"/>
                <a:ext cx="86" cy="4296"/>
                <a:chOff x="5616" y="-48"/>
                <a:chExt cx="144" cy="4368"/>
              </a:xfrm>
            </p:grpSpPr>
            <p:sp>
              <p:nvSpPr>
                <p:cNvPr id="33"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4"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7" name="Group 15"/>
              <p:cNvGrpSpPr>
                <a:grpSpLocks/>
              </p:cNvGrpSpPr>
              <p:nvPr/>
            </p:nvGrpSpPr>
            <p:grpSpPr bwMode="auto">
              <a:xfrm>
                <a:off x="144" y="0"/>
                <a:ext cx="5616" cy="144"/>
                <a:chOff x="96" y="-48"/>
                <a:chExt cx="5520" cy="144"/>
              </a:xfrm>
            </p:grpSpPr>
            <p:sp>
              <p:nvSpPr>
                <p:cNvPr id="31"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2"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8" name="Group 18"/>
              <p:cNvGrpSpPr>
                <a:grpSpLocks/>
              </p:cNvGrpSpPr>
              <p:nvPr/>
            </p:nvGrpSpPr>
            <p:grpSpPr bwMode="auto">
              <a:xfrm>
                <a:off x="144" y="4234"/>
                <a:ext cx="5616" cy="86"/>
                <a:chOff x="96" y="4176"/>
                <a:chExt cx="5520" cy="144"/>
              </a:xfrm>
            </p:grpSpPr>
            <p:sp>
              <p:nvSpPr>
                <p:cNvPr id="29"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0"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3" name="Rectangle 194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42109699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50" name="Text Box 6"/>
          <p:cNvSpPr txBox="1">
            <a:spLocks noChangeArrowheads="1"/>
          </p:cNvSpPr>
          <p:nvPr/>
        </p:nvSpPr>
        <p:spPr bwMode="auto">
          <a:xfrm>
            <a:off x="609600" y="1589087"/>
            <a:ext cx="2632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a:t>Specific Thrust </a:t>
            </a:r>
            <a:r>
              <a:rPr lang="en-US" sz="2800" i="1"/>
              <a:t>S</a:t>
            </a:r>
          </a:p>
        </p:txBody>
      </p:sp>
      <p:graphicFrame>
        <p:nvGraphicFramePr>
          <p:cNvPr id="390151" name="Object 7"/>
          <p:cNvGraphicFramePr>
            <a:graphicFrameLocks noChangeAspect="1"/>
          </p:cNvGraphicFramePr>
          <p:nvPr>
            <p:extLst>
              <p:ext uri="{D42A27DB-BD31-4B8C-83A1-F6EECF244321}">
                <p14:modId xmlns:p14="http://schemas.microsoft.com/office/powerpoint/2010/main" val="1553503530"/>
              </p:ext>
            </p:extLst>
          </p:nvPr>
        </p:nvGraphicFramePr>
        <p:xfrm>
          <a:off x="2590800" y="2895600"/>
          <a:ext cx="3563938" cy="685800"/>
        </p:xfrm>
        <a:graphic>
          <a:graphicData uri="http://schemas.openxmlformats.org/presentationml/2006/ole">
            <mc:AlternateContent xmlns:mc="http://schemas.openxmlformats.org/markup-compatibility/2006">
              <mc:Choice xmlns:v="urn:schemas-microsoft-com:vml" Requires="v">
                <p:oleObj spid="_x0000_s68734" name="Equation" r:id="rId3" imgW="1295280" imgH="241200" progId="Equation.3">
                  <p:embed/>
                </p:oleObj>
              </mc:Choice>
              <mc:Fallback>
                <p:oleObj name="Equation" r:id="rId3" imgW="12952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895600"/>
                        <a:ext cx="356393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3763" name="Object 4"/>
          <p:cNvGraphicFramePr>
            <a:graphicFrameLocks noChangeAspect="1"/>
          </p:cNvGraphicFramePr>
          <p:nvPr>
            <p:extLst>
              <p:ext uri="{D42A27DB-BD31-4B8C-83A1-F6EECF244321}">
                <p14:modId xmlns:p14="http://schemas.microsoft.com/office/powerpoint/2010/main" val="3465785527"/>
              </p:ext>
            </p:extLst>
          </p:nvPr>
        </p:nvGraphicFramePr>
        <p:xfrm>
          <a:off x="2225786" y="4038600"/>
          <a:ext cx="4800600" cy="762000"/>
        </p:xfrm>
        <a:graphic>
          <a:graphicData uri="http://schemas.openxmlformats.org/presentationml/2006/ole">
            <mc:AlternateContent xmlns:mc="http://schemas.openxmlformats.org/markup-compatibility/2006">
              <mc:Choice xmlns:v="urn:schemas-microsoft-com:vml" Requires="v">
                <p:oleObj spid="_x0000_s68735" name="Equation" r:id="rId5" imgW="1815840" imgH="279360" progId="Equation.3">
                  <p:embed/>
                </p:oleObj>
              </mc:Choice>
              <mc:Fallback>
                <p:oleObj name="Equation" r:id="rId5" imgW="181584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5786" y="4038600"/>
                        <a:ext cx="4800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9" name="Title 19"/>
          <p:cNvSpPr>
            <a:spLocks noGrp="1"/>
          </p:cNvSpPr>
          <p:nvPr>
            <p:ph type="title"/>
          </p:nvPr>
        </p:nvSpPr>
        <p:spPr>
          <a:xfrm>
            <a:off x="685800" y="152400"/>
            <a:ext cx="7772400" cy="838200"/>
          </a:xfrm>
        </p:spPr>
        <p:txBody>
          <a:bodyPr/>
          <a:lstStyle/>
          <a:p>
            <a:r>
              <a:rPr lang="en-IN" sz="2800" smtClean="0"/>
              <a:t>Performance Specification - 1</a:t>
            </a:r>
          </a:p>
        </p:txBody>
      </p:sp>
      <p:graphicFrame>
        <p:nvGraphicFramePr>
          <p:cNvPr id="2" name="Object 3"/>
          <p:cNvGraphicFramePr>
            <a:graphicFrameLocks noChangeAspect="1"/>
          </p:cNvGraphicFramePr>
          <p:nvPr>
            <p:extLst>
              <p:ext uri="{D42A27DB-BD31-4B8C-83A1-F6EECF244321}">
                <p14:modId xmlns:p14="http://schemas.microsoft.com/office/powerpoint/2010/main" val="4204972359"/>
              </p:ext>
            </p:extLst>
          </p:nvPr>
        </p:nvGraphicFramePr>
        <p:xfrm>
          <a:off x="3792538" y="1347787"/>
          <a:ext cx="3446462" cy="1014413"/>
        </p:xfrm>
        <a:graphic>
          <a:graphicData uri="http://schemas.openxmlformats.org/presentationml/2006/ole">
            <mc:AlternateContent xmlns:mc="http://schemas.openxmlformats.org/markup-compatibility/2006">
              <mc:Choice xmlns:v="urn:schemas-microsoft-com:vml" Requires="v">
                <p:oleObj spid="_x0000_s68736" name="Equation" r:id="rId7" imgW="1384200" imgH="393480" progId="Equation.3">
                  <p:embed/>
                </p:oleObj>
              </mc:Choice>
              <mc:Fallback>
                <p:oleObj name="Equation" r:id="rId7" imgW="13842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538" y="1347787"/>
                        <a:ext cx="3446462"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2"/>
          <p:cNvGraphicFramePr>
            <a:graphicFrameLocks noChangeAspect="1"/>
          </p:cNvGraphicFramePr>
          <p:nvPr>
            <p:extLst>
              <p:ext uri="{D42A27DB-BD31-4B8C-83A1-F6EECF244321}">
                <p14:modId xmlns:p14="http://schemas.microsoft.com/office/powerpoint/2010/main" val="3401632770"/>
              </p:ext>
            </p:extLst>
          </p:nvPr>
        </p:nvGraphicFramePr>
        <p:xfrm>
          <a:off x="2324100" y="5108575"/>
          <a:ext cx="4495800" cy="1216025"/>
        </p:xfrm>
        <a:graphic>
          <a:graphicData uri="http://schemas.openxmlformats.org/presentationml/2006/ole">
            <mc:AlternateContent xmlns:mc="http://schemas.openxmlformats.org/markup-compatibility/2006">
              <mc:Choice xmlns:v="urn:schemas-microsoft-com:vml" Requires="v">
                <p:oleObj spid="_x0000_s68737" name="Equation" r:id="rId9" imgW="1841400" imgH="482400" progId="Equation.3">
                  <p:embed/>
                </p:oleObj>
              </mc:Choice>
              <mc:Fallback>
                <p:oleObj name="Equation" r:id="rId9" imgW="1841400" imgH="482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4100" y="5108575"/>
                        <a:ext cx="4495800"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4106" name="Ink 25"/>
              <p14:cNvContentPartPr>
                <a14:cpLocks xmlns:a14="http://schemas.microsoft.com/office/drawing/2010/main" noRot="1" noChangeAspect="1" noEditPoints="1" noChangeArrowheads="1" noChangeShapeType="1"/>
              </p14:cNvContentPartPr>
              <p14:nvPr/>
            </p14:nvContentPartPr>
            <p14:xfrm>
              <a:off x="8283575" y="4733925"/>
              <a:ext cx="1588" cy="1588"/>
            </p14:xfrm>
          </p:contentPart>
        </mc:Choice>
        <mc:Fallback xmlns="">
          <p:pic>
            <p:nvPicPr>
              <p:cNvPr id="4106" name="Ink 25"/>
              <p:cNvPicPr>
                <a:picLocks noRot="1" noChangeAspect="1" noEditPoints="1" noChangeArrowheads="1" noChangeShapeType="1"/>
              </p:cNvPicPr>
              <p:nvPr/>
            </p:nvPicPr>
            <p:blipFill>
              <a:blip r:embed="rId12"/>
              <a:stretch>
                <a:fillRect/>
              </a:stretch>
            </p:blipFill>
            <p:spPr>
              <a:xfrm>
                <a:off x="8242287" y="4692637"/>
                <a:ext cx="84164" cy="84164"/>
              </a:xfrm>
              <a:prstGeom prst="rect">
                <a:avLst/>
              </a:prstGeom>
            </p:spPr>
          </p:pic>
        </mc:Fallback>
      </mc:AlternateContent>
      <p:grpSp>
        <p:nvGrpSpPr>
          <p:cNvPr id="36" name="Group 46"/>
          <p:cNvGrpSpPr>
            <a:grpSpLocks/>
          </p:cNvGrpSpPr>
          <p:nvPr/>
        </p:nvGrpSpPr>
        <p:grpSpPr bwMode="auto">
          <a:xfrm>
            <a:off x="0" y="0"/>
            <a:ext cx="9144000" cy="6858000"/>
            <a:chOff x="0" y="0"/>
            <a:chExt cx="9144000" cy="6858000"/>
          </a:xfrm>
        </p:grpSpPr>
        <p:grpSp>
          <p:nvGrpSpPr>
            <p:cNvPr id="37" name="Group 8"/>
            <p:cNvGrpSpPr>
              <a:grpSpLocks/>
            </p:cNvGrpSpPr>
            <p:nvPr/>
          </p:nvGrpSpPr>
          <p:grpSpPr bwMode="auto">
            <a:xfrm>
              <a:off x="0" y="0"/>
              <a:ext cx="9144000" cy="6858000"/>
              <a:chOff x="0" y="0"/>
              <a:chExt cx="5760" cy="4320"/>
            </a:xfrm>
          </p:grpSpPr>
          <p:grpSp>
            <p:nvGrpSpPr>
              <p:cNvPr id="40" name="Group 27"/>
              <p:cNvGrpSpPr>
                <a:grpSpLocks/>
              </p:cNvGrpSpPr>
              <p:nvPr/>
            </p:nvGrpSpPr>
            <p:grpSpPr bwMode="auto">
              <a:xfrm>
                <a:off x="0" y="0"/>
                <a:ext cx="192" cy="4320"/>
                <a:chOff x="0" y="-48"/>
                <a:chExt cx="144" cy="4368"/>
              </a:xfrm>
            </p:grpSpPr>
            <p:sp>
              <p:nvSpPr>
                <p:cNvPr id="50"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51"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1" name="Group 12"/>
              <p:cNvGrpSpPr>
                <a:grpSpLocks/>
              </p:cNvGrpSpPr>
              <p:nvPr/>
            </p:nvGrpSpPr>
            <p:grpSpPr bwMode="auto">
              <a:xfrm>
                <a:off x="5674" y="24"/>
                <a:ext cx="86" cy="4296"/>
                <a:chOff x="5616" y="-48"/>
                <a:chExt cx="144" cy="4368"/>
              </a:xfrm>
            </p:grpSpPr>
            <p:sp>
              <p:nvSpPr>
                <p:cNvPr id="48"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9"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2" name="Group 15"/>
              <p:cNvGrpSpPr>
                <a:grpSpLocks/>
              </p:cNvGrpSpPr>
              <p:nvPr/>
            </p:nvGrpSpPr>
            <p:grpSpPr bwMode="auto">
              <a:xfrm>
                <a:off x="144" y="0"/>
                <a:ext cx="5616" cy="144"/>
                <a:chOff x="96" y="-48"/>
                <a:chExt cx="5520" cy="144"/>
              </a:xfrm>
            </p:grpSpPr>
            <p:sp>
              <p:nvSpPr>
                <p:cNvPr id="46"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7"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43" name="Group 18"/>
              <p:cNvGrpSpPr>
                <a:grpSpLocks/>
              </p:cNvGrpSpPr>
              <p:nvPr/>
            </p:nvGrpSpPr>
            <p:grpSpPr bwMode="auto">
              <a:xfrm>
                <a:off x="144" y="4234"/>
                <a:ext cx="5616" cy="86"/>
                <a:chOff x="96" y="4176"/>
                <a:chExt cx="5520" cy="144"/>
              </a:xfrm>
            </p:grpSpPr>
            <p:sp>
              <p:nvSpPr>
                <p:cNvPr id="44"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5"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38" name="Rectangle 194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3609588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0150"/>
                                        </p:tgtEl>
                                        <p:attrNameLst>
                                          <p:attrName>style.visibility</p:attrName>
                                        </p:attrNameLst>
                                      </p:cBhvr>
                                      <p:to>
                                        <p:strVal val="visible"/>
                                      </p:to>
                                    </p:set>
                                    <p:anim calcmode="lin" valueType="num">
                                      <p:cBhvr additive="base">
                                        <p:cTn id="7" dur="500" fill="hold"/>
                                        <p:tgtEl>
                                          <p:spTgt spid="390150"/>
                                        </p:tgtEl>
                                        <p:attrNameLst>
                                          <p:attrName>ppt_x</p:attrName>
                                        </p:attrNameLst>
                                      </p:cBhvr>
                                      <p:tavLst>
                                        <p:tav tm="0">
                                          <p:val>
                                            <p:strVal val="0-#ppt_w/2"/>
                                          </p:val>
                                        </p:tav>
                                        <p:tav tm="100000">
                                          <p:val>
                                            <p:strVal val="#ppt_x"/>
                                          </p:val>
                                        </p:tav>
                                      </p:tavLst>
                                    </p:anim>
                                    <p:anim calcmode="lin" valueType="num">
                                      <p:cBhvr additive="base">
                                        <p:cTn id="8" dur="500" fill="hold"/>
                                        <p:tgtEl>
                                          <p:spTgt spid="3901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90151"/>
                                        </p:tgtEl>
                                        <p:attrNameLst>
                                          <p:attrName>style.visibility</p:attrName>
                                        </p:attrNameLst>
                                      </p:cBhvr>
                                      <p:to>
                                        <p:strVal val="visible"/>
                                      </p:to>
                                    </p:set>
                                    <p:anim calcmode="lin" valueType="num">
                                      <p:cBhvr additive="base">
                                        <p:cTn id="13" dur="500" fill="hold"/>
                                        <p:tgtEl>
                                          <p:spTgt spid="390151"/>
                                        </p:tgtEl>
                                        <p:attrNameLst>
                                          <p:attrName>ppt_x</p:attrName>
                                        </p:attrNameLst>
                                      </p:cBhvr>
                                      <p:tavLst>
                                        <p:tav tm="0">
                                          <p:val>
                                            <p:strVal val="0-#ppt_w/2"/>
                                          </p:val>
                                        </p:tav>
                                        <p:tav tm="100000">
                                          <p:val>
                                            <p:strVal val="#ppt_x"/>
                                          </p:val>
                                        </p:tav>
                                      </p:tavLst>
                                    </p:anim>
                                    <p:anim calcmode="lin" valueType="num">
                                      <p:cBhvr additive="base">
                                        <p:cTn id="14" dur="500" fill="hold"/>
                                        <p:tgtEl>
                                          <p:spTgt spid="39015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73763"/>
                                        </p:tgtEl>
                                        <p:attrNameLst>
                                          <p:attrName>style.visibility</p:attrName>
                                        </p:attrNameLst>
                                      </p:cBhvr>
                                      <p:to>
                                        <p:strVal val="visible"/>
                                      </p:to>
                                    </p:set>
                                    <p:anim calcmode="lin" valueType="num">
                                      <p:cBhvr additive="base">
                                        <p:cTn id="25" dur="500" fill="hold"/>
                                        <p:tgtEl>
                                          <p:spTgt spid="373763"/>
                                        </p:tgtEl>
                                        <p:attrNameLst>
                                          <p:attrName>ppt_x</p:attrName>
                                        </p:attrNameLst>
                                      </p:cBhvr>
                                      <p:tavLst>
                                        <p:tav tm="0">
                                          <p:val>
                                            <p:strVal val="0-#ppt_w/2"/>
                                          </p:val>
                                        </p:tav>
                                        <p:tav tm="100000">
                                          <p:val>
                                            <p:strVal val="#ppt_x"/>
                                          </p:val>
                                        </p:tav>
                                      </p:tavLst>
                                    </p:anim>
                                    <p:anim calcmode="lin" valueType="num">
                                      <p:cBhvr additive="base">
                                        <p:cTn id="26" dur="500" fill="hold"/>
                                        <p:tgtEl>
                                          <p:spTgt spid="37376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0-#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6" name="Text Box 4"/>
          <p:cNvSpPr txBox="1">
            <a:spLocks noChangeArrowheads="1"/>
          </p:cNvSpPr>
          <p:nvPr/>
        </p:nvSpPr>
        <p:spPr bwMode="auto">
          <a:xfrm>
            <a:off x="381000" y="4724400"/>
            <a:ext cx="448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b="0" dirty="0"/>
              <a:t>Propulsive Power or Thrust Power:</a:t>
            </a:r>
          </a:p>
        </p:txBody>
      </p:sp>
      <p:graphicFrame>
        <p:nvGraphicFramePr>
          <p:cNvPr id="392197" name="Object 5"/>
          <p:cNvGraphicFramePr>
            <a:graphicFrameLocks noChangeAspect="1"/>
          </p:cNvGraphicFramePr>
          <p:nvPr/>
        </p:nvGraphicFramePr>
        <p:xfrm>
          <a:off x="5257800" y="4724400"/>
          <a:ext cx="1651000" cy="601663"/>
        </p:xfrm>
        <a:graphic>
          <a:graphicData uri="http://schemas.openxmlformats.org/presentationml/2006/ole">
            <mc:AlternateContent xmlns:mc="http://schemas.openxmlformats.org/markup-compatibility/2006">
              <mc:Choice xmlns:v="urn:schemas-microsoft-com:vml" Requires="v">
                <p:oleObj spid="_x0000_s69820" name="Equation" r:id="rId3" imgW="685800" imgH="241200" progId="Equation.3">
                  <p:embed/>
                </p:oleObj>
              </mc:Choice>
              <mc:Fallback>
                <p:oleObj name="Equation" r:id="rId3" imgW="6858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724400"/>
                        <a:ext cx="16510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2198" name="Text Box 6"/>
          <p:cNvSpPr txBox="1">
            <a:spLocks noChangeArrowheads="1"/>
          </p:cNvSpPr>
          <p:nvPr/>
        </p:nvSpPr>
        <p:spPr bwMode="auto">
          <a:xfrm>
            <a:off x="533400" y="1524000"/>
            <a:ext cx="5227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sz="2800" b="0"/>
              <a:t>Thrust Specific Fuel Consumption </a:t>
            </a:r>
            <a:endParaRPr lang="en-US" sz="2800" b="0" i="1"/>
          </a:p>
        </p:txBody>
      </p:sp>
      <p:graphicFrame>
        <p:nvGraphicFramePr>
          <p:cNvPr id="392199" name="Object 7"/>
          <p:cNvGraphicFramePr>
            <a:graphicFrameLocks noChangeAspect="1"/>
          </p:cNvGraphicFramePr>
          <p:nvPr>
            <p:extLst>
              <p:ext uri="{D42A27DB-BD31-4B8C-83A1-F6EECF244321}">
                <p14:modId xmlns:p14="http://schemas.microsoft.com/office/powerpoint/2010/main" val="461330669"/>
              </p:ext>
            </p:extLst>
          </p:nvPr>
        </p:nvGraphicFramePr>
        <p:xfrm>
          <a:off x="6096000" y="1295400"/>
          <a:ext cx="1985963" cy="1066800"/>
        </p:xfrm>
        <a:graphic>
          <a:graphicData uri="http://schemas.openxmlformats.org/presentationml/2006/ole">
            <mc:AlternateContent xmlns:mc="http://schemas.openxmlformats.org/markup-compatibility/2006">
              <mc:Choice xmlns:v="urn:schemas-microsoft-com:vml" Requires="v">
                <p:oleObj spid="_x0000_s69821" name="Equation" r:id="rId5" imgW="863280" imgH="457200" progId="Equation.3">
                  <p:embed/>
                </p:oleObj>
              </mc:Choice>
              <mc:Fallback>
                <p:oleObj name="Equation" r:id="rId5" imgW="86328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295400"/>
                        <a:ext cx="19859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3763" name="Object 4"/>
          <p:cNvGraphicFramePr>
            <a:graphicFrameLocks noChangeAspect="1"/>
          </p:cNvGraphicFramePr>
          <p:nvPr>
            <p:extLst>
              <p:ext uri="{D42A27DB-BD31-4B8C-83A1-F6EECF244321}">
                <p14:modId xmlns:p14="http://schemas.microsoft.com/office/powerpoint/2010/main" val="2366450765"/>
              </p:ext>
            </p:extLst>
          </p:nvPr>
        </p:nvGraphicFramePr>
        <p:xfrm>
          <a:off x="1600200" y="3584575"/>
          <a:ext cx="4953000" cy="1063625"/>
        </p:xfrm>
        <a:graphic>
          <a:graphicData uri="http://schemas.openxmlformats.org/presentationml/2006/ole">
            <mc:AlternateContent xmlns:mc="http://schemas.openxmlformats.org/markup-compatibility/2006">
              <mc:Choice xmlns:v="urn:schemas-microsoft-com:vml" Requires="v">
                <p:oleObj spid="_x0000_s69822" name="Equation" r:id="rId7" imgW="2108160" imgH="469800" progId="Equation.3">
                  <p:embed/>
                </p:oleObj>
              </mc:Choice>
              <mc:Fallback>
                <p:oleObj name="Equation" r:id="rId7" imgW="210816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584575"/>
                        <a:ext cx="49530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4294948303"/>
              </p:ext>
            </p:extLst>
          </p:nvPr>
        </p:nvGraphicFramePr>
        <p:xfrm>
          <a:off x="5105400" y="2312987"/>
          <a:ext cx="3154363" cy="1192213"/>
        </p:xfrm>
        <a:graphic>
          <a:graphicData uri="http://schemas.openxmlformats.org/presentationml/2006/ole">
            <mc:AlternateContent xmlns:mc="http://schemas.openxmlformats.org/markup-compatibility/2006">
              <mc:Choice xmlns:v="urn:schemas-microsoft-com:vml" Requires="v">
                <p:oleObj spid="_x0000_s69823" name="Equation" r:id="rId9" imgW="1193760" imgH="444240" progId="Equation.3">
                  <p:embed/>
                </p:oleObj>
              </mc:Choice>
              <mc:Fallback>
                <p:oleObj name="Equation" r:id="rId9" imgW="119376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2312987"/>
                        <a:ext cx="3154363" cy="1192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itle 19"/>
          <p:cNvSpPr txBox="1">
            <a:spLocks/>
          </p:cNvSpPr>
          <p:nvPr/>
        </p:nvSpPr>
        <p:spPr>
          <a:xfrm>
            <a:off x="408904" y="285750"/>
            <a:ext cx="7772400" cy="838200"/>
          </a:xfrm>
          <a:prstGeom prst="rect">
            <a:avLst/>
          </a:prstGeom>
        </p:spPr>
        <p:txBody>
          <a:bodyPr/>
          <a:lstStyle/>
          <a:p>
            <a:pPr algn="ctr" eaLnBrk="0" hangingPunct="0">
              <a:defRPr/>
            </a:pPr>
            <a:r>
              <a:rPr lang="en-IN" sz="2800" b="0" kern="0" dirty="0">
                <a:solidFill>
                  <a:schemeClr val="tx2"/>
                </a:solidFill>
                <a:latin typeface="+mj-lt"/>
                <a:ea typeface="+mj-ea"/>
                <a:cs typeface="+mj-cs"/>
              </a:rPr>
              <a:t>Performance Specification - 2</a:t>
            </a:r>
          </a:p>
        </p:txBody>
      </p:sp>
      <p:graphicFrame>
        <p:nvGraphicFramePr>
          <p:cNvPr id="3" name="Object 21"/>
          <p:cNvGraphicFramePr>
            <a:graphicFrameLocks noChangeAspect="1"/>
          </p:cNvGraphicFramePr>
          <p:nvPr>
            <p:extLst>
              <p:ext uri="{D42A27DB-BD31-4B8C-83A1-F6EECF244321}">
                <p14:modId xmlns:p14="http://schemas.microsoft.com/office/powerpoint/2010/main" val="3544903226"/>
              </p:ext>
            </p:extLst>
          </p:nvPr>
        </p:nvGraphicFramePr>
        <p:xfrm>
          <a:off x="457200" y="2168525"/>
          <a:ext cx="4395788" cy="1260475"/>
        </p:xfrm>
        <a:graphic>
          <a:graphicData uri="http://schemas.openxmlformats.org/presentationml/2006/ole">
            <mc:AlternateContent xmlns:mc="http://schemas.openxmlformats.org/markup-compatibility/2006">
              <mc:Choice xmlns:v="urn:schemas-microsoft-com:vml" Requires="v">
                <p:oleObj spid="_x0000_s69824" name="Equation" r:id="rId11" imgW="1663560" imgH="469800" progId="Equation.3">
                  <p:embed/>
                </p:oleObj>
              </mc:Choice>
              <mc:Fallback>
                <p:oleObj name="Equation" r:id="rId11" imgW="166356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168525"/>
                        <a:ext cx="4395788" cy="1260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3446463" y="5791200"/>
          <a:ext cx="3914775" cy="601663"/>
        </p:xfrm>
        <a:graphic>
          <a:graphicData uri="http://schemas.openxmlformats.org/presentationml/2006/ole">
            <mc:AlternateContent xmlns:mc="http://schemas.openxmlformats.org/markup-compatibility/2006">
              <mc:Choice xmlns:v="urn:schemas-microsoft-com:vml" Requires="v">
                <p:oleObj spid="_x0000_s69825" name="Equation" r:id="rId13" imgW="1625400" imgH="241200" progId="Equation.3">
                  <p:embed/>
                </p:oleObj>
              </mc:Choice>
              <mc:Fallback>
                <p:oleObj name="Equation" r:id="rId13" imgW="16254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46463" y="5791200"/>
                        <a:ext cx="3914775"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46"/>
          <p:cNvGrpSpPr>
            <a:grpSpLocks/>
          </p:cNvGrpSpPr>
          <p:nvPr/>
        </p:nvGrpSpPr>
        <p:grpSpPr bwMode="auto">
          <a:xfrm>
            <a:off x="0" y="0"/>
            <a:ext cx="9144000" cy="6858000"/>
            <a:chOff x="0" y="0"/>
            <a:chExt cx="9144000" cy="6858000"/>
          </a:xfrm>
        </p:grpSpPr>
        <p:grpSp>
          <p:nvGrpSpPr>
            <p:cNvPr id="25" name="Group 8"/>
            <p:cNvGrpSpPr>
              <a:grpSpLocks/>
            </p:cNvGrpSpPr>
            <p:nvPr/>
          </p:nvGrpSpPr>
          <p:grpSpPr bwMode="auto">
            <a:xfrm>
              <a:off x="0" y="0"/>
              <a:ext cx="9144000" cy="6858000"/>
              <a:chOff x="0" y="0"/>
              <a:chExt cx="5760" cy="4320"/>
            </a:xfrm>
          </p:grpSpPr>
          <p:grpSp>
            <p:nvGrpSpPr>
              <p:cNvPr id="28" name="Group 27"/>
              <p:cNvGrpSpPr>
                <a:grpSpLocks/>
              </p:cNvGrpSpPr>
              <p:nvPr/>
            </p:nvGrpSpPr>
            <p:grpSpPr bwMode="auto">
              <a:xfrm>
                <a:off x="0" y="0"/>
                <a:ext cx="192" cy="4320"/>
                <a:chOff x="0" y="-48"/>
                <a:chExt cx="144" cy="4368"/>
              </a:xfrm>
            </p:grpSpPr>
            <p:sp>
              <p:nvSpPr>
                <p:cNvPr id="38"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9"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9" name="Group 12"/>
              <p:cNvGrpSpPr>
                <a:grpSpLocks/>
              </p:cNvGrpSpPr>
              <p:nvPr/>
            </p:nvGrpSpPr>
            <p:grpSpPr bwMode="auto">
              <a:xfrm>
                <a:off x="5674" y="24"/>
                <a:ext cx="86" cy="4296"/>
                <a:chOff x="5616" y="-48"/>
                <a:chExt cx="144" cy="4368"/>
              </a:xfrm>
            </p:grpSpPr>
            <p:sp>
              <p:nvSpPr>
                <p:cNvPr id="36"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7"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0" name="Group 15"/>
              <p:cNvGrpSpPr>
                <a:grpSpLocks/>
              </p:cNvGrpSpPr>
              <p:nvPr/>
            </p:nvGrpSpPr>
            <p:grpSpPr bwMode="auto">
              <a:xfrm>
                <a:off x="144" y="0"/>
                <a:ext cx="5616" cy="144"/>
                <a:chOff x="96" y="-48"/>
                <a:chExt cx="5520" cy="144"/>
              </a:xfrm>
            </p:grpSpPr>
            <p:sp>
              <p:nvSpPr>
                <p:cNvPr id="34"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5"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1" name="Group 18"/>
              <p:cNvGrpSpPr>
                <a:grpSpLocks/>
              </p:cNvGrpSpPr>
              <p:nvPr/>
            </p:nvGrpSpPr>
            <p:grpSpPr bwMode="auto">
              <a:xfrm>
                <a:off x="144" y="4234"/>
                <a:ext cx="5616" cy="86"/>
                <a:chOff x="96" y="4176"/>
                <a:chExt cx="5520" cy="144"/>
              </a:xfrm>
            </p:grpSpPr>
            <p:sp>
              <p:nvSpPr>
                <p:cNvPr id="32"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3"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6" name="Rectangle 194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692438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2198"/>
                                        </p:tgtEl>
                                        <p:attrNameLst>
                                          <p:attrName>style.visibility</p:attrName>
                                        </p:attrNameLst>
                                      </p:cBhvr>
                                      <p:to>
                                        <p:strVal val="visible"/>
                                      </p:to>
                                    </p:set>
                                    <p:anim calcmode="lin" valueType="num">
                                      <p:cBhvr additive="base">
                                        <p:cTn id="7" dur="500" fill="hold"/>
                                        <p:tgtEl>
                                          <p:spTgt spid="392198"/>
                                        </p:tgtEl>
                                        <p:attrNameLst>
                                          <p:attrName>ppt_x</p:attrName>
                                        </p:attrNameLst>
                                      </p:cBhvr>
                                      <p:tavLst>
                                        <p:tav tm="0">
                                          <p:val>
                                            <p:strVal val="0-#ppt_w/2"/>
                                          </p:val>
                                        </p:tav>
                                        <p:tav tm="100000">
                                          <p:val>
                                            <p:strVal val="#ppt_x"/>
                                          </p:val>
                                        </p:tav>
                                      </p:tavLst>
                                    </p:anim>
                                    <p:anim calcmode="lin" valueType="num">
                                      <p:cBhvr additive="base">
                                        <p:cTn id="8" dur="500" fill="hold"/>
                                        <p:tgtEl>
                                          <p:spTgt spid="3921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92199"/>
                                        </p:tgtEl>
                                        <p:attrNameLst>
                                          <p:attrName>style.visibility</p:attrName>
                                        </p:attrNameLst>
                                      </p:cBhvr>
                                      <p:to>
                                        <p:strVal val="visible"/>
                                      </p:to>
                                    </p:set>
                                    <p:anim calcmode="lin" valueType="num">
                                      <p:cBhvr additive="base">
                                        <p:cTn id="13" dur="500" fill="hold"/>
                                        <p:tgtEl>
                                          <p:spTgt spid="392199"/>
                                        </p:tgtEl>
                                        <p:attrNameLst>
                                          <p:attrName>ppt_x</p:attrName>
                                        </p:attrNameLst>
                                      </p:cBhvr>
                                      <p:tavLst>
                                        <p:tav tm="0">
                                          <p:val>
                                            <p:strVal val="0-#ppt_w/2"/>
                                          </p:val>
                                        </p:tav>
                                        <p:tav tm="100000">
                                          <p:val>
                                            <p:strVal val="#ppt_x"/>
                                          </p:val>
                                        </p:tav>
                                      </p:tavLst>
                                    </p:anim>
                                    <p:anim calcmode="lin" valueType="num">
                                      <p:cBhvr additive="base">
                                        <p:cTn id="14" dur="500" fill="hold"/>
                                        <p:tgtEl>
                                          <p:spTgt spid="3921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2196"/>
                                        </p:tgtEl>
                                        <p:attrNameLst>
                                          <p:attrName>style.visibility</p:attrName>
                                        </p:attrNameLst>
                                      </p:cBhvr>
                                      <p:to>
                                        <p:strVal val="visible"/>
                                      </p:to>
                                    </p:set>
                                    <p:anim calcmode="lin" valueType="num">
                                      <p:cBhvr additive="base">
                                        <p:cTn id="25" dur="500" fill="hold"/>
                                        <p:tgtEl>
                                          <p:spTgt spid="392196"/>
                                        </p:tgtEl>
                                        <p:attrNameLst>
                                          <p:attrName>ppt_x</p:attrName>
                                        </p:attrNameLst>
                                      </p:cBhvr>
                                      <p:tavLst>
                                        <p:tav tm="0">
                                          <p:val>
                                            <p:strVal val="0-#ppt_w/2"/>
                                          </p:val>
                                        </p:tav>
                                        <p:tav tm="100000">
                                          <p:val>
                                            <p:strVal val="#ppt_x"/>
                                          </p:val>
                                        </p:tav>
                                      </p:tavLst>
                                    </p:anim>
                                    <p:anim calcmode="lin" valueType="num">
                                      <p:cBhvr additive="base">
                                        <p:cTn id="26" dur="500" fill="hold"/>
                                        <p:tgtEl>
                                          <p:spTgt spid="39219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92197"/>
                                        </p:tgtEl>
                                        <p:attrNameLst>
                                          <p:attrName>style.visibility</p:attrName>
                                        </p:attrNameLst>
                                      </p:cBhvr>
                                      <p:to>
                                        <p:strVal val="visible"/>
                                      </p:to>
                                    </p:set>
                                    <p:anim calcmode="lin" valueType="num">
                                      <p:cBhvr additive="base">
                                        <p:cTn id="31" dur="500" fill="hold"/>
                                        <p:tgtEl>
                                          <p:spTgt spid="392197"/>
                                        </p:tgtEl>
                                        <p:attrNameLst>
                                          <p:attrName>ppt_x</p:attrName>
                                        </p:attrNameLst>
                                      </p:cBhvr>
                                      <p:tavLst>
                                        <p:tav tm="0">
                                          <p:val>
                                            <p:strVal val="0-#ppt_w/2"/>
                                          </p:val>
                                        </p:tav>
                                        <p:tav tm="100000">
                                          <p:val>
                                            <p:strVal val="#ppt_x"/>
                                          </p:val>
                                        </p:tav>
                                      </p:tavLst>
                                    </p:anim>
                                    <p:anim calcmode="lin" valueType="num">
                                      <p:cBhvr additive="base">
                                        <p:cTn id="32" dur="500" fill="hold"/>
                                        <p:tgtEl>
                                          <p:spTgt spid="39219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73763"/>
                                        </p:tgtEl>
                                        <p:attrNameLst>
                                          <p:attrName>style.visibility</p:attrName>
                                        </p:attrNameLst>
                                      </p:cBhvr>
                                      <p:to>
                                        <p:strVal val="visible"/>
                                      </p:to>
                                    </p:set>
                                    <p:anim calcmode="lin" valueType="num">
                                      <p:cBhvr additive="base">
                                        <p:cTn id="37" dur="500" fill="hold"/>
                                        <p:tgtEl>
                                          <p:spTgt spid="373763"/>
                                        </p:tgtEl>
                                        <p:attrNameLst>
                                          <p:attrName>ppt_x</p:attrName>
                                        </p:attrNameLst>
                                      </p:cBhvr>
                                      <p:tavLst>
                                        <p:tav tm="0">
                                          <p:val>
                                            <p:strVal val="0-#ppt_w/2"/>
                                          </p:val>
                                        </p:tav>
                                        <p:tav tm="100000">
                                          <p:val>
                                            <p:strVal val="#ppt_x"/>
                                          </p:val>
                                        </p:tav>
                                      </p:tavLst>
                                    </p:anim>
                                    <p:anim calcmode="lin" valueType="num">
                                      <p:cBhvr additive="base">
                                        <p:cTn id="38" dur="500" fill="hold"/>
                                        <p:tgtEl>
                                          <p:spTgt spid="373763"/>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0-#ppt_w/2"/>
                                          </p:val>
                                        </p:tav>
                                        <p:tav tm="100000">
                                          <p:val>
                                            <p:strVal val="#ppt_x"/>
                                          </p:val>
                                        </p:tav>
                                      </p:tavLst>
                                    </p:anim>
                                    <p:anim calcmode="lin" valueType="num">
                                      <p:cBhvr additive="base">
                                        <p:cTn id="4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0-#ppt_w/2"/>
                                          </p:val>
                                        </p:tav>
                                        <p:tav tm="100000">
                                          <p:val>
                                            <p:strVal val="#ppt_x"/>
                                          </p:val>
                                        </p:tav>
                                      </p:tavLst>
                                    </p:anim>
                                    <p:anim calcmode="lin" valueType="num">
                                      <p:cBhvr additive="base">
                                        <p:cTn id="5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6" grpId="0" autoUpdateAnimBg="0"/>
      <p:bldP spid="39219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Title 3"/>
          <p:cNvSpPr>
            <a:spLocks noGrp="1"/>
          </p:cNvSpPr>
          <p:nvPr>
            <p:ph type="title"/>
          </p:nvPr>
        </p:nvSpPr>
        <p:spPr>
          <a:xfrm>
            <a:off x="685800" y="228600"/>
            <a:ext cx="7772400" cy="1143000"/>
          </a:xfrm>
        </p:spPr>
        <p:txBody>
          <a:bodyPr/>
          <a:lstStyle/>
          <a:p>
            <a:r>
              <a:rPr lang="en-IN" sz="2800" smtClean="0"/>
              <a:t>Design of Compact Ramjet - 1</a:t>
            </a:r>
          </a:p>
        </p:txBody>
      </p:sp>
      <p:grpSp>
        <p:nvGrpSpPr>
          <p:cNvPr id="2" name="Group 5"/>
          <p:cNvGrpSpPr>
            <a:grpSpLocks/>
          </p:cNvGrpSpPr>
          <p:nvPr/>
        </p:nvGrpSpPr>
        <p:grpSpPr bwMode="auto">
          <a:xfrm>
            <a:off x="762000" y="1066800"/>
            <a:ext cx="7848600" cy="5270500"/>
            <a:chOff x="762000" y="1066794"/>
            <a:chExt cx="7848600" cy="5270876"/>
          </a:xfrm>
        </p:grpSpPr>
        <p:pic>
          <p:nvPicPr>
            <p:cNvPr id="92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143000"/>
              <a:ext cx="7315200" cy="5194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1" name="TextBox 2"/>
            <p:cNvSpPr txBox="1">
              <a:spLocks noChangeArrowheads="1"/>
            </p:cNvSpPr>
            <p:nvPr/>
          </p:nvSpPr>
          <p:spPr bwMode="auto">
            <a:xfrm>
              <a:off x="762000" y="3276600"/>
              <a:ext cx="457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IN" sz="4000" i="1"/>
                <a:t>S</a:t>
              </a:r>
            </a:p>
          </p:txBody>
        </p:sp>
        <p:graphicFrame>
          <p:nvGraphicFramePr>
            <p:cNvPr id="9224" name="Object 3"/>
            <p:cNvGraphicFramePr>
              <a:graphicFrameLocks noChangeAspect="1"/>
            </p:cNvGraphicFramePr>
            <p:nvPr/>
          </p:nvGraphicFramePr>
          <p:xfrm>
            <a:off x="4800600" y="1066794"/>
            <a:ext cx="677862" cy="1211263"/>
          </p:xfrm>
          <a:graphic>
            <a:graphicData uri="http://schemas.openxmlformats.org/presentationml/2006/ole">
              <mc:AlternateContent xmlns:mc="http://schemas.openxmlformats.org/markup-compatibility/2006">
                <mc:Choice xmlns:v="urn:schemas-microsoft-com:vml" Requires="v">
                  <p:oleObj spid="_x0000_s70689" name="Equation" r:id="rId4" imgW="241200" imgH="431640" progId="Equation.3">
                    <p:embed/>
                  </p:oleObj>
                </mc:Choice>
                <mc:Fallback>
                  <p:oleObj name="Equation" r:id="rId4" imgW="2412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066794"/>
                          <a:ext cx="677862" cy="1211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6">
            <p14:nvContentPartPr>
              <p14:cNvPr id="9218" name="Ink 7"/>
              <p14:cNvContentPartPr>
                <a14:cpLocks xmlns:a14="http://schemas.microsoft.com/office/drawing/2010/main" noRot="1" noChangeAspect="1" noEditPoints="1" noChangeArrowheads="1" noChangeShapeType="1"/>
              </p14:cNvContentPartPr>
              <p14:nvPr/>
            </p14:nvContentPartPr>
            <p14:xfrm>
              <a:off x="7815263" y="6362700"/>
              <a:ext cx="1587" cy="1588"/>
            </p14:xfrm>
          </p:contentPart>
        </mc:Choice>
        <mc:Fallback xmlns="">
          <p:pic>
            <p:nvPicPr>
              <p:cNvPr id="9218" name="Ink 7"/>
              <p:cNvPicPr>
                <a:picLocks noRot="1" noChangeAspect="1" noEditPoints="1" noChangeArrowheads="1" noChangeShapeType="1"/>
              </p:cNvPicPr>
              <p:nvPr/>
            </p:nvPicPr>
            <p:blipFill>
              <a:blip r:embed="rId7"/>
              <a:stretch>
                <a:fillRect/>
              </a:stretch>
            </p:blipFill>
            <p:spPr>
              <a:xfrm>
                <a:off x="7774001" y="6321412"/>
                <a:ext cx="84111" cy="84164"/>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220" name="Ink 22"/>
              <p14:cNvContentPartPr>
                <a14:cpLocks xmlns:a14="http://schemas.microsoft.com/office/drawing/2010/main" noRot="1" noChangeAspect="1" noEditPoints="1" noChangeArrowheads="1" noChangeShapeType="1"/>
              </p14:cNvContentPartPr>
              <p14:nvPr/>
            </p14:nvContentPartPr>
            <p14:xfrm>
              <a:off x="4768850" y="5530850"/>
              <a:ext cx="1588" cy="1588"/>
            </p14:xfrm>
          </p:contentPart>
        </mc:Choice>
        <mc:Fallback xmlns="">
          <p:pic>
            <p:nvPicPr>
              <p:cNvPr id="9220" name="Ink 22"/>
              <p:cNvPicPr>
                <a:picLocks noRot="1" noChangeAspect="1" noEditPoints="1" noChangeArrowheads="1" noChangeShapeType="1"/>
              </p:cNvPicPr>
              <p:nvPr/>
            </p:nvPicPr>
            <p:blipFill>
              <a:blip r:embed="rId7"/>
              <a:stretch>
                <a:fillRect/>
              </a:stretch>
            </p:blipFill>
            <p:spPr>
              <a:xfrm>
                <a:off x="4727562" y="5489562"/>
                <a:ext cx="84164" cy="84164"/>
              </a:xfrm>
              <a:prstGeom prst="rect">
                <a:avLst/>
              </a:prstGeom>
            </p:spPr>
          </p:pic>
        </mc:Fallback>
      </mc:AlternateContent>
      <p:grpSp>
        <p:nvGrpSpPr>
          <p:cNvPr id="26" name="Group 46"/>
          <p:cNvGrpSpPr>
            <a:grpSpLocks/>
          </p:cNvGrpSpPr>
          <p:nvPr/>
        </p:nvGrpSpPr>
        <p:grpSpPr bwMode="auto">
          <a:xfrm>
            <a:off x="0" y="0"/>
            <a:ext cx="9144000" cy="6858000"/>
            <a:chOff x="0" y="0"/>
            <a:chExt cx="9144000" cy="6858000"/>
          </a:xfrm>
        </p:grpSpPr>
        <p:grpSp>
          <p:nvGrpSpPr>
            <p:cNvPr id="27" name="Group 8"/>
            <p:cNvGrpSpPr>
              <a:grpSpLocks/>
            </p:cNvGrpSpPr>
            <p:nvPr/>
          </p:nvGrpSpPr>
          <p:grpSpPr bwMode="auto">
            <a:xfrm>
              <a:off x="0" y="0"/>
              <a:ext cx="9144000" cy="6858000"/>
              <a:chOff x="0" y="0"/>
              <a:chExt cx="5760" cy="4320"/>
            </a:xfrm>
          </p:grpSpPr>
          <p:grpSp>
            <p:nvGrpSpPr>
              <p:cNvPr id="30" name="Group 27"/>
              <p:cNvGrpSpPr>
                <a:grpSpLocks/>
              </p:cNvGrpSpPr>
              <p:nvPr/>
            </p:nvGrpSpPr>
            <p:grpSpPr bwMode="auto">
              <a:xfrm>
                <a:off x="0" y="0"/>
                <a:ext cx="192" cy="4320"/>
                <a:chOff x="0" y="-48"/>
                <a:chExt cx="144" cy="4368"/>
              </a:xfrm>
            </p:grpSpPr>
            <p:sp>
              <p:nvSpPr>
                <p:cNvPr id="40"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1"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1" name="Group 12"/>
              <p:cNvGrpSpPr>
                <a:grpSpLocks/>
              </p:cNvGrpSpPr>
              <p:nvPr/>
            </p:nvGrpSpPr>
            <p:grpSpPr bwMode="auto">
              <a:xfrm>
                <a:off x="5674" y="24"/>
                <a:ext cx="86" cy="4296"/>
                <a:chOff x="5616" y="-48"/>
                <a:chExt cx="144" cy="4368"/>
              </a:xfrm>
            </p:grpSpPr>
            <p:sp>
              <p:nvSpPr>
                <p:cNvPr id="38"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9"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2" name="Group 15"/>
              <p:cNvGrpSpPr>
                <a:grpSpLocks/>
              </p:cNvGrpSpPr>
              <p:nvPr/>
            </p:nvGrpSpPr>
            <p:grpSpPr bwMode="auto">
              <a:xfrm>
                <a:off x="144" y="0"/>
                <a:ext cx="5616" cy="144"/>
                <a:chOff x="96" y="-48"/>
                <a:chExt cx="5520" cy="144"/>
              </a:xfrm>
            </p:grpSpPr>
            <p:sp>
              <p:nvSpPr>
                <p:cNvPr id="36"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7"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3" name="Group 18"/>
              <p:cNvGrpSpPr>
                <a:grpSpLocks/>
              </p:cNvGrpSpPr>
              <p:nvPr/>
            </p:nvGrpSpPr>
            <p:grpSpPr bwMode="auto">
              <a:xfrm>
                <a:off x="144" y="4234"/>
                <a:ext cx="5616" cy="86"/>
                <a:chOff x="96" y="4176"/>
                <a:chExt cx="5520" cy="144"/>
              </a:xfrm>
            </p:grpSpPr>
            <p:sp>
              <p:nvSpPr>
                <p:cNvPr id="34"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5"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8" name="Rectangle 194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17017394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a:xfrm>
            <a:off x="762000" y="0"/>
            <a:ext cx="7772400" cy="1143000"/>
          </a:xfrm>
        </p:spPr>
        <p:txBody>
          <a:bodyPr/>
          <a:lstStyle/>
          <a:p>
            <a:r>
              <a:rPr lang="en-IN" sz="2800" smtClean="0"/>
              <a:t>Design of Compact Ramjet - 2</a:t>
            </a:r>
          </a:p>
        </p:txBody>
      </p:sp>
      <p:pic>
        <p:nvPicPr>
          <p:cNvPr id="1024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22388"/>
            <a:ext cx="8885238"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2" name="Object 3"/>
          <p:cNvGraphicFramePr>
            <a:graphicFrameLocks noChangeAspect="1"/>
          </p:cNvGraphicFramePr>
          <p:nvPr/>
        </p:nvGraphicFramePr>
        <p:xfrm>
          <a:off x="7162800" y="2705100"/>
          <a:ext cx="533400" cy="952500"/>
        </p:xfrm>
        <a:graphic>
          <a:graphicData uri="http://schemas.openxmlformats.org/presentationml/2006/ole">
            <mc:AlternateContent xmlns:mc="http://schemas.openxmlformats.org/markup-compatibility/2006">
              <mc:Choice xmlns:v="urn:schemas-microsoft-com:vml" Requires="v">
                <p:oleObj spid="_x0000_s71713" name="Equation" r:id="rId4" imgW="241200" imgH="431640" progId="Equation.3">
                  <p:embed/>
                </p:oleObj>
              </mc:Choice>
              <mc:Fallback>
                <p:oleObj name="Equation" r:id="rId4" imgW="2412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2705100"/>
                        <a:ext cx="5334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46"/>
          <p:cNvGrpSpPr>
            <a:grpSpLocks/>
          </p:cNvGrpSpPr>
          <p:nvPr/>
        </p:nvGrpSpPr>
        <p:grpSpPr bwMode="auto">
          <a:xfrm>
            <a:off x="0" y="0"/>
            <a:ext cx="9144000" cy="6858000"/>
            <a:chOff x="0" y="0"/>
            <a:chExt cx="9144000" cy="6858000"/>
          </a:xfrm>
        </p:grpSpPr>
        <p:grpSp>
          <p:nvGrpSpPr>
            <p:cNvPr id="20" name="Group 8"/>
            <p:cNvGrpSpPr>
              <a:grpSpLocks/>
            </p:cNvGrpSpPr>
            <p:nvPr/>
          </p:nvGrpSpPr>
          <p:grpSpPr bwMode="auto">
            <a:xfrm>
              <a:off x="0" y="0"/>
              <a:ext cx="9144000" cy="6858000"/>
              <a:chOff x="0" y="0"/>
              <a:chExt cx="5760" cy="4320"/>
            </a:xfrm>
          </p:grpSpPr>
          <p:grpSp>
            <p:nvGrpSpPr>
              <p:cNvPr id="23" name="Group 27"/>
              <p:cNvGrpSpPr>
                <a:grpSpLocks/>
              </p:cNvGrpSpPr>
              <p:nvPr/>
            </p:nvGrpSpPr>
            <p:grpSpPr bwMode="auto">
              <a:xfrm>
                <a:off x="0" y="0"/>
                <a:ext cx="192" cy="4320"/>
                <a:chOff x="0" y="-48"/>
                <a:chExt cx="144" cy="4368"/>
              </a:xfrm>
            </p:grpSpPr>
            <p:sp>
              <p:nvSpPr>
                <p:cNvPr id="33"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4"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4" name="Group 12"/>
              <p:cNvGrpSpPr>
                <a:grpSpLocks/>
              </p:cNvGrpSpPr>
              <p:nvPr/>
            </p:nvGrpSpPr>
            <p:grpSpPr bwMode="auto">
              <a:xfrm>
                <a:off x="5674" y="24"/>
                <a:ext cx="86" cy="4296"/>
                <a:chOff x="5616" y="-48"/>
                <a:chExt cx="144" cy="4368"/>
              </a:xfrm>
            </p:grpSpPr>
            <p:sp>
              <p:nvSpPr>
                <p:cNvPr id="31"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2"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5" name="Group 15"/>
              <p:cNvGrpSpPr>
                <a:grpSpLocks/>
              </p:cNvGrpSpPr>
              <p:nvPr/>
            </p:nvGrpSpPr>
            <p:grpSpPr bwMode="auto">
              <a:xfrm>
                <a:off x="144" y="0"/>
                <a:ext cx="5616" cy="144"/>
                <a:chOff x="96" y="-48"/>
                <a:chExt cx="5520" cy="144"/>
              </a:xfrm>
            </p:grpSpPr>
            <p:sp>
              <p:nvSpPr>
                <p:cNvPr id="29"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0"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6" name="Group 18"/>
              <p:cNvGrpSpPr>
                <a:grpSpLocks/>
              </p:cNvGrpSpPr>
              <p:nvPr/>
            </p:nvGrpSpPr>
            <p:grpSpPr bwMode="auto">
              <a:xfrm>
                <a:off x="144" y="4234"/>
                <a:ext cx="5616" cy="86"/>
                <a:chOff x="96" y="4176"/>
                <a:chExt cx="5520" cy="144"/>
              </a:xfrm>
            </p:grpSpPr>
            <p:sp>
              <p:nvSpPr>
                <p:cNvPr id="27"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8"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1" name="Rectangle 194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421901808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Title 1"/>
          <p:cNvSpPr>
            <a:spLocks noGrp="1"/>
          </p:cNvSpPr>
          <p:nvPr>
            <p:ph type="title"/>
          </p:nvPr>
        </p:nvSpPr>
        <p:spPr>
          <a:xfrm>
            <a:off x="-68262" y="-48296"/>
            <a:ext cx="7772400" cy="1143000"/>
          </a:xfrm>
        </p:spPr>
        <p:txBody>
          <a:bodyPr/>
          <a:lstStyle/>
          <a:p>
            <a:r>
              <a:rPr lang="en-IN" sz="2800" dirty="0" smtClean="0"/>
              <a:t>Closing Remarks on Ramjets</a:t>
            </a:r>
          </a:p>
        </p:txBody>
      </p:sp>
      <p:sp>
        <p:nvSpPr>
          <p:cNvPr id="4" name="Content Placeholder 3"/>
          <p:cNvSpPr>
            <a:spLocks noGrp="1"/>
          </p:cNvSpPr>
          <p:nvPr>
            <p:ph idx="1"/>
          </p:nvPr>
        </p:nvSpPr>
        <p:spPr>
          <a:xfrm>
            <a:off x="533400" y="3505200"/>
            <a:ext cx="8305800" cy="2667000"/>
          </a:xfrm>
        </p:spPr>
        <p:txBody>
          <a:bodyPr/>
          <a:lstStyle/>
          <a:p>
            <a:r>
              <a:rPr lang="en-IN" sz="2400" smtClean="0"/>
              <a:t>Control of high speed Ramjet at off design conditions is very difficult due to occurrence of shocks in Nozzle.</a:t>
            </a:r>
          </a:p>
          <a:p>
            <a:r>
              <a:rPr lang="en-IN" sz="2400" smtClean="0"/>
              <a:t>Cannot be used for transport of humans and valuables.</a:t>
            </a:r>
          </a:p>
          <a:p>
            <a:r>
              <a:rPr lang="en-IN" sz="2400" smtClean="0"/>
              <a:t>Poor fuel economy due to low stagnation pressures.</a:t>
            </a:r>
          </a:p>
          <a:p>
            <a:r>
              <a:rPr lang="en-IN" sz="2400" smtClean="0"/>
              <a:t>An artificial method of enhancing/controlling stagnation pressures at the inlet to thrust generator is essential.</a:t>
            </a:r>
          </a:p>
        </p:txBody>
      </p:sp>
      <p:pic>
        <p:nvPicPr>
          <p:cNvPr id="3" name="Picture 3" descr="fig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838200"/>
            <a:ext cx="8229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12290" name="Ink 18"/>
              <p14:cNvContentPartPr>
                <a14:cpLocks xmlns:a14="http://schemas.microsoft.com/office/drawing/2010/main" noRot="1" noChangeAspect="1" noEditPoints="1" noChangeArrowheads="1" noChangeShapeType="1"/>
              </p14:cNvContentPartPr>
              <p14:nvPr/>
            </p14:nvContentPartPr>
            <p14:xfrm>
              <a:off x="7348538" y="1016000"/>
              <a:ext cx="9525" cy="6350"/>
            </p14:xfrm>
          </p:contentPart>
        </mc:Choice>
        <mc:Fallback xmlns="">
          <p:pic>
            <p:nvPicPr>
              <p:cNvPr id="12290" name="Ink 18"/>
              <p:cNvPicPr>
                <a:picLocks noRot="1" noChangeAspect="1" noEditPoints="1" noChangeArrowheads="1" noChangeShapeType="1"/>
              </p:cNvPicPr>
              <p:nvPr/>
            </p:nvPicPr>
            <p:blipFill>
              <a:blip r:embed="rId4"/>
              <a:stretch>
                <a:fillRect/>
              </a:stretch>
            </p:blipFill>
            <p:spPr>
              <a:xfrm>
                <a:off x="7339366" y="1010024"/>
                <a:ext cx="21167" cy="21665"/>
              </a:xfrm>
              <a:prstGeom prst="rect">
                <a:avLst/>
              </a:prstGeom>
            </p:spPr>
          </p:pic>
        </mc:Fallback>
      </mc:AlternateContent>
      <p:grpSp>
        <p:nvGrpSpPr>
          <p:cNvPr id="22" name="Group 46"/>
          <p:cNvGrpSpPr>
            <a:grpSpLocks/>
          </p:cNvGrpSpPr>
          <p:nvPr/>
        </p:nvGrpSpPr>
        <p:grpSpPr bwMode="auto">
          <a:xfrm>
            <a:off x="0" y="0"/>
            <a:ext cx="9144000" cy="6858000"/>
            <a:chOff x="0" y="0"/>
            <a:chExt cx="9144000" cy="6858000"/>
          </a:xfrm>
        </p:grpSpPr>
        <p:grpSp>
          <p:nvGrpSpPr>
            <p:cNvPr id="23" name="Group 8"/>
            <p:cNvGrpSpPr>
              <a:grpSpLocks/>
            </p:cNvGrpSpPr>
            <p:nvPr/>
          </p:nvGrpSpPr>
          <p:grpSpPr bwMode="auto">
            <a:xfrm>
              <a:off x="0" y="0"/>
              <a:ext cx="9144000" cy="6858000"/>
              <a:chOff x="0" y="0"/>
              <a:chExt cx="5760" cy="4320"/>
            </a:xfrm>
          </p:grpSpPr>
          <p:grpSp>
            <p:nvGrpSpPr>
              <p:cNvPr id="26" name="Group 27"/>
              <p:cNvGrpSpPr>
                <a:grpSpLocks/>
              </p:cNvGrpSpPr>
              <p:nvPr/>
            </p:nvGrpSpPr>
            <p:grpSpPr bwMode="auto">
              <a:xfrm>
                <a:off x="0" y="0"/>
                <a:ext cx="192" cy="4320"/>
                <a:chOff x="0" y="-48"/>
                <a:chExt cx="144" cy="4368"/>
              </a:xfrm>
            </p:grpSpPr>
            <p:sp>
              <p:nvSpPr>
                <p:cNvPr id="36"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7"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7" name="Group 12"/>
              <p:cNvGrpSpPr>
                <a:grpSpLocks/>
              </p:cNvGrpSpPr>
              <p:nvPr/>
            </p:nvGrpSpPr>
            <p:grpSpPr bwMode="auto">
              <a:xfrm>
                <a:off x="5674" y="24"/>
                <a:ext cx="86" cy="4296"/>
                <a:chOff x="5616" y="-48"/>
                <a:chExt cx="144" cy="4368"/>
              </a:xfrm>
            </p:grpSpPr>
            <p:sp>
              <p:nvSpPr>
                <p:cNvPr id="34"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5"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8" name="Group 15"/>
              <p:cNvGrpSpPr>
                <a:grpSpLocks/>
              </p:cNvGrpSpPr>
              <p:nvPr/>
            </p:nvGrpSpPr>
            <p:grpSpPr bwMode="auto">
              <a:xfrm>
                <a:off x="144" y="0"/>
                <a:ext cx="5616" cy="144"/>
                <a:chOff x="96" y="-48"/>
                <a:chExt cx="5520" cy="144"/>
              </a:xfrm>
            </p:grpSpPr>
            <p:sp>
              <p:nvSpPr>
                <p:cNvPr id="32"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3"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9" name="Group 18"/>
              <p:cNvGrpSpPr>
                <a:grpSpLocks/>
              </p:cNvGrpSpPr>
              <p:nvPr/>
            </p:nvGrpSpPr>
            <p:grpSpPr bwMode="auto">
              <a:xfrm>
                <a:off x="144" y="4234"/>
                <a:ext cx="5616" cy="86"/>
                <a:chOff x="96" y="4176"/>
                <a:chExt cx="5520" cy="144"/>
              </a:xfrm>
            </p:grpSpPr>
            <p:sp>
              <p:nvSpPr>
                <p:cNvPr id="30"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1"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4" name="Rectangle 194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3314626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dissolve">
                                      <p:cBhvr>
                                        <p:cTn id="12" dur="5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dissolve">
                                      <p:cBhvr>
                                        <p:cTn id="17" dur="500"/>
                                        <p:tgtEl>
                                          <p:spTgt spid="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dissolve">
                                      <p:cBhvr>
                                        <p:cTn id="22" dur="500"/>
                                        <p:tgtEl>
                                          <p:spTgt spid="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dissolve">
                                      <p:cBhvr>
                                        <p:cTn id="2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Rectangle 2"/>
          <p:cNvSpPr>
            <a:spLocks noGrp="1" noChangeArrowheads="1"/>
          </p:cNvSpPr>
          <p:nvPr>
            <p:ph type="title" idx="4294967295"/>
          </p:nvPr>
        </p:nvSpPr>
        <p:spPr>
          <a:xfrm>
            <a:off x="737394" y="-38100"/>
            <a:ext cx="5638800" cy="1143000"/>
          </a:xfrm>
        </p:spPr>
        <p:txBody>
          <a:bodyPr/>
          <a:lstStyle/>
          <a:p>
            <a:r>
              <a:rPr lang="en-US" sz="2800" dirty="0" smtClean="0">
                <a:solidFill>
                  <a:schemeClr val="tx1"/>
                </a:solidFill>
              </a:rPr>
              <a:t>Reuse of Old </a:t>
            </a:r>
            <a:r>
              <a:rPr lang="en-US" sz="2800" dirty="0" err="1" smtClean="0">
                <a:solidFill>
                  <a:schemeClr val="tx1"/>
                </a:solidFill>
              </a:rPr>
              <a:t>Turboengines</a:t>
            </a:r>
            <a:endParaRPr lang="en-US" sz="2800" dirty="0" smtClean="0">
              <a:solidFill>
                <a:schemeClr val="tx1"/>
              </a:solidFill>
            </a:endParaRPr>
          </a:p>
        </p:txBody>
      </p:sp>
      <p:sp>
        <p:nvSpPr>
          <p:cNvPr id="12292" name="Rectangle 3"/>
          <p:cNvSpPr>
            <a:spLocks noGrp="1" noChangeArrowheads="1"/>
          </p:cNvSpPr>
          <p:nvPr>
            <p:ph type="body" idx="4294967295"/>
          </p:nvPr>
        </p:nvSpPr>
        <p:spPr>
          <a:xfrm>
            <a:off x="609600" y="1371600"/>
            <a:ext cx="7850188" cy="4797425"/>
          </a:xfrm>
        </p:spPr>
        <p:txBody>
          <a:bodyPr/>
          <a:lstStyle/>
          <a:p>
            <a:pPr>
              <a:lnSpc>
                <a:spcPct val="90000"/>
              </a:lnSpc>
            </a:pPr>
            <a:r>
              <a:rPr lang="en-US" sz="2500" smtClean="0"/>
              <a:t>Five basic components:</a:t>
            </a:r>
          </a:p>
          <a:p>
            <a:pPr lvl="1">
              <a:lnSpc>
                <a:spcPct val="90000"/>
              </a:lnSpc>
            </a:pPr>
            <a:r>
              <a:rPr lang="en-US" sz="2500" smtClean="0"/>
              <a:t>intake</a:t>
            </a:r>
            <a:r>
              <a:rPr lang="en-US" sz="2100" smtClean="0"/>
              <a:t>: captures air and efficiently delivers it to compressor.</a:t>
            </a:r>
          </a:p>
          <a:p>
            <a:pPr lvl="1">
              <a:lnSpc>
                <a:spcPct val="90000"/>
              </a:lnSpc>
            </a:pPr>
            <a:r>
              <a:rPr lang="en-US" sz="2500" smtClean="0"/>
              <a:t>compressor</a:t>
            </a:r>
            <a:r>
              <a:rPr lang="en-US" sz="2100" smtClean="0"/>
              <a:t>: increases air pressure and temperature.</a:t>
            </a:r>
          </a:p>
          <a:p>
            <a:pPr lvl="1">
              <a:lnSpc>
                <a:spcPct val="90000"/>
              </a:lnSpc>
            </a:pPr>
            <a:r>
              <a:rPr lang="en-US" sz="2500" smtClean="0"/>
              <a:t>combustor</a:t>
            </a:r>
            <a:r>
              <a:rPr lang="en-US" sz="2100" smtClean="0"/>
              <a:t>: adds kerosene to the air and burns the mixture to increase the temperature and energy levels further.</a:t>
            </a:r>
          </a:p>
          <a:p>
            <a:pPr lvl="1">
              <a:lnSpc>
                <a:spcPct val="90000"/>
              </a:lnSpc>
            </a:pPr>
            <a:r>
              <a:rPr lang="en-US" sz="2500" smtClean="0"/>
              <a:t>turbine</a:t>
            </a:r>
            <a:r>
              <a:rPr lang="en-US" sz="2100" smtClean="0"/>
              <a:t>: extracts energy from the gases to drive the compressor via a shaft.</a:t>
            </a:r>
          </a:p>
          <a:p>
            <a:pPr lvl="1">
              <a:lnSpc>
                <a:spcPct val="90000"/>
              </a:lnSpc>
            </a:pPr>
            <a:r>
              <a:rPr lang="en-US" sz="2500" smtClean="0"/>
              <a:t>nozzle</a:t>
            </a:r>
            <a:r>
              <a:rPr lang="en-US" sz="2100" smtClean="0"/>
              <a:t>: accelerates the gases further.</a:t>
            </a:r>
            <a:endParaRPr lang="en-US" sz="1900" smtClean="0"/>
          </a:p>
          <a:p>
            <a:pPr>
              <a:lnSpc>
                <a:spcPct val="110000"/>
              </a:lnSpc>
            </a:pPr>
            <a:r>
              <a:rPr lang="en-US" sz="2500" smtClean="0"/>
              <a:t>High levels of engineering required for efficient operation, especially for compressor and turbine - therefore costly compared with ramjet.</a:t>
            </a:r>
            <a:endParaRPr lang="en-US" sz="3000" smtClean="0"/>
          </a:p>
          <a:p>
            <a:pPr lvl="3">
              <a:lnSpc>
                <a:spcPct val="90000"/>
              </a:lnSpc>
            </a:pPr>
            <a:endParaRPr lang="en-US" sz="1900" smtClean="0"/>
          </a:p>
        </p:txBody>
      </p:sp>
      <p:pic>
        <p:nvPicPr>
          <p:cNvPr id="4" name="Picture 5" descr="jet-eng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8329613"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AutoShape 4" descr="http://2.bp.blogspot.com/-kdnTDVhdvY8/TgDNdHuP5iI/AAAAAAAALyU/wEb-TCwWCqs/s1600/sonicblueengine.png"/>
          <p:cNvSpPr>
            <a:spLocks noChangeAspect="1" noChangeArrowheads="1"/>
          </p:cNvSpPr>
          <p:nvPr/>
        </p:nvSpPr>
        <p:spPr bwMode="auto">
          <a:xfrm>
            <a:off x="76200" y="-1825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IN"/>
          </a:p>
        </p:txBody>
      </p:sp>
      <p:pic>
        <p:nvPicPr>
          <p:cNvPr id="63493" name="Picture 5"/>
          <p:cNvPicPr>
            <a:picLocks noChangeAspect="1" noChangeArrowheads="1"/>
          </p:cNvPicPr>
          <p:nvPr/>
        </p:nvPicPr>
        <p:blipFill>
          <a:blip r:embed="rId3">
            <a:lum bright="-34000" contrast="64000"/>
            <a:extLst>
              <a:ext uri="{28A0092B-C50C-407E-A947-70E740481C1C}">
                <a14:useLocalDpi xmlns:a14="http://schemas.microsoft.com/office/drawing/2010/main" val="0"/>
              </a:ext>
            </a:extLst>
          </a:blip>
          <a:srcRect/>
          <a:stretch>
            <a:fillRect/>
          </a:stretch>
        </p:blipFill>
        <p:spPr bwMode="auto">
          <a:xfrm>
            <a:off x="152400" y="1447800"/>
            <a:ext cx="8839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 46"/>
          <p:cNvGrpSpPr>
            <a:grpSpLocks/>
          </p:cNvGrpSpPr>
          <p:nvPr/>
        </p:nvGrpSpPr>
        <p:grpSpPr bwMode="auto">
          <a:xfrm>
            <a:off x="0" y="0"/>
            <a:ext cx="9144000" cy="6858000"/>
            <a:chOff x="0" y="0"/>
            <a:chExt cx="9144000" cy="6858000"/>
          </a:xfrm>
        </p:grpSpPr>
        <p:grpSp>
          <p:nvGrpSpPr>
            <p:cNvPr id="29" name="Group 8"/>
            <p:cNvGrpSpPr>
              <a:grpSpLocks/>
            </p:cNvGrpSpPr>
            <p:nvPr/>
          </p:nvGrpSpPr>
          <p:grpSpPr bwMode="auto">
            <a:xfrm>
              <a:off x="0" y="0"/>
              <a:ext cx="9144000" cy="6858000"/>
              <a:chOff x="0" y="0"/>
              <a:chExt cx="5760" cy="4320"/>
            </a:xfrm>
          </p:grpSpPr>
          <p:grpSp>
            <p:nvGrpSpPr>
              <p:cNvPr id="32" name="Group 27"/>
              <p:cNvGrpSpPr>
                <a:grpSpLocks/>
              </p:cNvGrpSpPr>
              <p:nvPr/>
            </p:nvGrpSpPr>
            <p:grpSpPr bwMode="auto">
              <a:xfrm>
                <a:off x="0" y="0"/>
                <a:ext cx="192" cy="4320"/>
                <a:chOff x="0" y="-48"/>
                <a:chExt cx="144" cy="4368"/>
              </a:xfrm>
            </p:grpSpPr>
            <p:sp>
              <p:nvSpPr>
                <p:cNvPr id="42"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3"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3" name="Group 12"/>
              <p:cNvGrpSpPr>
                <a:grpSpLocks/>
              </p:cNvGrpSpPr>
              <p:nvPr/>
            </p:nvGrpSpPr>
            <p:grpSpPr bwMode="auto">
              <a:xfrm>
                <a:off x="5674" y="24"/>
                <a:ext cx="86" cy="4296"/>
                <a:chOff x="5616" y="-48"/>
                <a:chExt cx="144" cy="4368"/>
              </a:xfrm>
            </p:grpSpPr>
            <p:sp>
              <p:nvSpPr>
                <p:cNvPr id="40"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41"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4" name="Group 15"/>
              <p:cNvGrpSpPr>
                <a:grpSpLocks/>
              </p:cNvGrpSpPr>
              <p:nvPr/>
            </p:nvGrpSpPr>
            <p:grpSpPr bwMode="auto">
              <a:xfrm>
                <a:off x="144" y="0"/>
                <a:ext cx="5616" cy="144"/>
                <a:chOff x="96" y="-48"/>
                <a:chExt cx="5520" cy="144"/>
              </a:xfrm>
            </p:grpSpPr>
            <p:sp>
              <p:nvSpPr>
                <p:cNvPr id="38"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9"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35" name="Group 18"/>
              <p:cNvGrpSpPr>
                <a:grpSpLocks/>
              </p:cNvGrpSpPr>
              <p:nvPr/>
            </p:nvGrpSpPr>
            <p:grpSpPr bwMode="auto">
              <a:xfrm>
                <a:off x="144" y="4234"/>
                <a:ext cx="5616" cy="86"/>
                <a:chOff x="96" y="4176"/>
                <a:chExt cx="5520" cy="144"/>
              </a:xfrm>
            </p:grpSpPr>
            <p:sp>
              <p:nvSpPr>
                <p:cNvPr id="36"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37"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30" name="Rectangle 194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2148387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3493"/>
                                        </p:tgtEl>
                                        <p:attrNameLst>
                                          <p:attrName>style.visibility</p:attrName>
                                        </p:attrNameLst>
                                      </p:cBhvr>
                                      <p:to>
                                        <p:strVal val="visible"/>
                                      </p:to>
                                    </p:set>
                                    <p:animEffect transition="in" filter="dissolve">
                                      <p:cBhvr>
                                        <p:cTn id="12" dur="500"/>
                                        <p:tgtEl>
                                          <p:spTgt spid="634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xit" presetSubtype="0" fill="hold" nodeType="clickEffect">
                                  <p:stCondLst>
                                    <p:cond delay="0"/>
                                  </p:stCondLst>
                                  <p:childTnLst>
                                    <p:animEffect transition="out" filter="dissolve">
                                      <p:cBhvr>
                                        <p:cTn id="16" dur="500"/>
                                        <p:tgtEl>
                                          <p:spTgt spid="63493"/>
                                        </p:tgtEl>
                                      </p:cBhvr>
                                    </p:animEffect>
                                    <p:set>
                                      <p:cBhvr>
                                        <p:cTn id="17" dur="1" fill="hold">
                                          <p:stCondLst>
                                            <p:cond delay="499"/>
                                          </p:stCondLst>
                                        </p:cTn>
                                        <p:tgtEl>
                                          <p:spTgt spid="63493"/>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292">
                                            <p:txEl>
                                              <p:pRg st="0" end="0"/>
                                            </p:txEl>
                                          </p:spTgt>
                                        </p:tgtEl>
                                        <p:attrNameLst>
                                          <p:attrName>style.visibility</p:attrName>
                                        </p:attrNameLst>
                                      </p:cBhvr>
                                      <p:to>
                                        <p:strVal val="visible"/>
                                      </p:to>
                                    </p:set>
                                    <p:animEffect transition="in" filter="dissolve">
                                      <p:cBhvr>
                                        <p:cTn id="22" dur="500"/>
                                        <p:tgtEl>
                                          <p:spTgt spid="1229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292">
                                            <p:txEl>
                                              <p:pRg st="1" end="1"/>
                                            </p:txEl>
                                          </p:spTgt>
                                        </p:tgtEl>
                                        <p:attrNameLst>
                                          <p:attrName>style.visibility</p:attrName>
                                        </p:attrNameLst>
                                      </p:cBhvr>
                                      <p:to>
                                        <p:strVal val="visible"/>
                                      </p:to>
                                    </p:set>
                                    <p:animEffect transition="in" filter="dissolve">
                                      <p:cBhvr>
                                        <p:cTn id="27" dur="500"/>
                                        <p:tgtEl>
                                          <p:spTgt spid="12292">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292">
                                            <p:txEl>
                                              <p:pRg st="2" end="2"/>
                                            </p:txEl>
                                          </p:spTgt>
                                        </p:tgtEl>
                                        <p:attrNameLst>
                                          <p:attrName>style.visibility</p:attrName>
                                        </p:attrNameLst>
                                      </p:cBhvr>
                                      <p:to>
                                        <p:strVal val="visible"/>
                                      </p:to>
                                    </p:set>
                                    <p:animEffect transition="in" filter="dissolve">
                                      <p:cBhvr>
                                        <p:cTn id="32" dur="500"/>
                                        <p:tgtEl>
                                          <p:spTgt spid="12292">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292">
                                            <p:txEl>
                                              <p:pRg st="3" end="3"/>
                                            </p:txEl>
                                          </p:spTgt>
                                        </p:tgtEl>
                                        <p:attrNameLst>
                                          <p:attrName>style.visibility</p:attrName>
                                        </p:attrNameLst>
                                      </p:cBhvr>
                                      <p:to>
                                        <p:strVal val="visible"/>
                                      </p:to>
                                    </p:set>
                                    <p:animEffect transition="in" filter="dissolve">
                                      <p:cBhvr>
                                        <p:cTn id="37" dur="500"/>
                                        <p:tgtEl>
                                          <p:spTgt spid="12292">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2292">
                                            <p:txEl>
                                              <p:pRg st="4" end="4"/>
                                            </p:txEl>
                                          </p:spTgt>
                                        </p:tgtEl>
                                        <p:attrNameLst>
                                          <p:attrName>style.visibility</p:attrName>
                                        </p:attrNameLst>
                                      </p:cBhvr>
                                      <p:to>
                                        <p:strVal val="visible"/>
                                      </p:to>
                                    </p:set>
                                    <p:animEffect transition="in" filter="dissolve">
                                      <p:cBhvr>
                                        <p:cTn id="42" dur="500"/>
                                        <p:tgtEl>
                                          <p:spTgt spid="12292">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2292">
                                            <p:txEl>
                                              <p:pRg st="5" end="5"/>
                                            </p:txEl>
                                          </p:spTgt>
                                        </p:tgtEl>
                                        <p:attrNameLst>
                                          <p:attrName>style.visibility</p:attrName>
                                        </p:attrNameLst>
                                      </p:cBhvr>
                                      <p:to>
                                        <p:strVal val="visible"/>
                                      </p:to>
                                    </p:set>
                                    <p:animEffect transition="in" filter="dissolve">
                                      <p:cBhvr>
                                        <p:cTn id="47" dur="500"/>
                                        <p:tgtEl>
                                          <p:spTgt spid="12292">
                                            <p:txEl>
                                              <p:pRg st="5" end="5"/>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2292">
                                            <p:txEl>
                                              <p:pRg st="6" end="6"/>
                                            </p:txEl>
                                          </p:spTgt>
                                        </p:tgtEl>
                                        <p:attrNameLst>
                                          <p:attrName>style.visibility</p:attrName>
                                        </p:attrNameLst>
                                      </p:cBhvr>
                                      <p:to>
                                        <p:strVal val="visible"/>
                                      </p:to>
                                    </p:set>
                                    <p:animEffect transition="in" filter="dissolve">
                                      <p:cBhvr>
                                        <p:cTn id="52" dur="500"/>
                                        <p:tgtEl>
                                          <p:spTgt spid="1229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uild="p" bldLvl="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8"/>
          <p:cNvGrpSpPr>
            <a:grpSpLocks/>
          </p:cNvGrpSpPr>
          <p:nvPr/>
        </p:nvGrpSpPr>
        <p:grpSpPr bwMode="auto">
          <a:xfrm>
            <a:off x="533400" y="1571625"/>
            <a:ext cx="4953000" cy="3048000"/>
            <a:chOff x="528" y="912"/>
            <a:chExt cx="4848" cy="2486"/>
          </a:xfrm>
        </p:grpSpPr>
        <p:graphicFrame>
          <p:nvGraphicFramePr>
            <p:cNvPr id="18474" name="Object 10"/>
            <p:cNvGraphicFramePr>
              <a:graphicFrameLocks noChangeAspect="1"/>
            </p:cNvGraphicFramePr>
            <p:nvPr/>
          </p:nvGraphicFramePr>
          <p:xfrm>
            <a:off x="1536" y="912"/>
            <a:ext cx="3840" cy="2486"/>
          </p:xfrm>
          <a:graphic>
            <a:graphicData uri="http://schemas.openxmlformats.org/presentationml/2006/ole">
              <mc:AlternateContent xmlns:mc="http://schemas.openxmlformats.org/markup-compatibility/2006">
                <mc:Choice xmlns:v="urn:schemas-microsoft-com:vml" Requires="v">
                  <p:oleObj spid="_x0000_s40232" name="Bitmap Image" r:id="rId3" imgW="3428571" imgH="2219635" progId="Paint.Picture">
                    <p:embed/>
                  </p:oleObj>
                </mc:Choice>
                <mc:Fallback>
                  <p:oleObj name="Bitmap Image" r:id="rId3" imgW="3428571" imgH="2219635" progId="Paint.Picture">
                    <p:embed/>
                    <p:pic>
                      <p:nvPicPr>
                        <p:cNvPr id="0" name=""/>
                        <p:cNvPicPr>
                          <a:picLocks noChangeAspect="1" noChangeArrowheads="1"/>
                        </p:cNvPicPr>
                        <p:nvPr/>
                      </p:nvPicPr>
                      <p:blipFill>
                        <a:blip r:embed="rId4">
                          <a:lum bright="-88000" contrast="100000"/>
                          <a:extLst>
                            <a:ext uri="{28A0092B-C50C-407E-A947-70E740481C1C}">
                              <a14:useLocalDpi xmlns:a14="http://schemas.microsoft.com/office/drawing/2010/main" val="0"/>
                            </a:ext>
                          </a:extLst>
                        </a:blip>
                        <a:srcRect/>
                        <a:stretch>
                          <a:fillRect/>
                        </a:stretch>
                      </p:blipFill>
                      <p:spPr bwMode="auto">
                        <a:xfrm>
                          <a:off x="1536" y="912"/>
                          <a:ext cx="3840" cy="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75" name="Line 10"/>
            <p:cNvSpPr>
              <a:spLocks noChangeShapeType="1"/>
            </p:cNvSpPr>
            <p:nvPr/>
          </p:nvSpPr>
          <p:spPr bwMode="auto">
            <a:xfrm>
              <a:off x="528" y="2208"/>
              <a:ext cx="4848" cy="0"/>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en-IN"/>
            </a:p>
          </p:txBody>
        </p:sp>
        <p:sp>
          <p:nvSpPr>
            <p:cNvPr id="18476" name="Freeform 11"/>
            <p:cNvSpPr>
              <a:spLocks/>
            </p:cNvSpPr>
            <p:nvPr/>
          </p:nvSpPr>
          <p:spPr bwMode="auto">
            <a:xfrm>
              <a:off x="816" y="124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477" name="Freeform 12"/>
            <p:cNvSpPr>
              <a:spLocks/>
            </p:cNvSpPr>
            <p:nvPr/>
          </p:nvSpPr>
          <p:spPr bwMode="auto">
            <a:xfrm flipV="1">
              <a:off x="816" y="292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478" name="Line 13"/>
            <p:cNvSpPr>
              <a:spLocks noChangeShapeType="1"/>
            </p:cNvSpPr>
            <p:nvPr/>
          </p:nvSpPr>
          <p:spPr bwMode="auto">
            <a:xfrm>
              <a:off x="816" y="1536"/>
              <a:ext cx="0"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79" name="Text Box 14"/>
            <p:cNvSpPr txBox="1">
              <a:spLocks noChangeArrowheads="1"/>
            </p:cNvSpPr>
            <p:nvPr/>
          </p:nvSpPr>
          <p:spPr bwMode="auto">
            <a:xfrm>
              <a:off x="1094" y="966"/>
              <a:ext cx="49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Inlet</a:t>
              </a:r>
            </a:p>
          </p:txBody>
        </p:sp>
      </p:grpSp>
      <p:grpSp>
        <p:nvGrpSpPr>
          <p:cNvPr id="18435" name="Group 15"/>
          <p:cNvGrpSpPr>
            <a:grpSpLocks/>
          </p:cNvGrpSpPr>
          <p:nvPr/>
        </p:nvGrpSpPr>
        <p:grpSpPr bwMode="auto">
          <a:xfrm>
            <a:off x="762000" y="2181225"/>
            <a:ext cx="336550" cy="3276600"/>
            <a:chOff x="624" y="1296"/>
            <a:chExt cx="212" cy="2064"/>
          </a:xfrm>
        </p:grpSpPr>
        <p:sp>
          <p:nvSpPr>
            <p:cNvPr id="18472" name="Line 16"/>
            <p:cNvSpPr>
              <a:spLocks noChangeShapeType="1"/>
            </p:cNvSpPr>
            <p:nvPr/>
          </p:nvSpPr>
          <p:spPr bwMode="auto">
            <a:xfrm>
              <a:off x="624" y="1296"/>
              <a:ext cx="0" cy="1872"/>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73" name="Text Box 17"/>
            <p:cNvSpPr txBox="1">
              <a:spLocks noChangeArrowheads="1"/>
            </p:cNvSpPr>
            <p:nvPr/>
          </p:nvSpPr>
          <p:spPr bwMode="auto">
            <a:xfrm>
              <a:off x="624" y="3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1</a:t>
              </a:r>
            </a:p>
          </p:txBody>
        </p:sp>
      </p:grpSp>
      <p:grpSp>
        <p:nvGrpSpPr>
          <p:cNvPr id="18436" name="Group 18"/>
          <p:cNvGrpSpPr>
            <a:grpSpLocks/>
          </p:cNvGrpSpPr>
          <p:nvPr/>
        </p:nvGrpSpPr>
        <p:grpSpPr bwMode="auto">
          <a:xfrm>
            <a:off x="1905000" y="1724025"/>
            <a:ext cx="336550" cy="4114800"/>
            <a:chOff x="1920" y="816"/>
            <a:chExt cx="212" cy="2592"/>
          </a:xfrm>
        </p:grpSpPr>
        <p:sp>
          <p:nvSpPr>
            <p:cNvPr id="18470" name="Line 19"/>
            <p:cNvSpPr>
              <a:spLocks noChangeShapeType="1"/>
            </p:cNvSpPr>
            <p:nvPr/>
          </p:nvSpPr>
          <p:spPr bwMode="auto">
            <a:xfrm>
              <a:off x="2064" y="816"/>
              <a:ext cx="0" cy="2256"/>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71" name="Text Box 20"/>
            <p:cNvSpPr txBox="1">
              <a:spLocks noChangeArrowheads="1"/>
            </p:cNvSpPr>
            <p:nvPr/>
          </p:nvSpPr>
          <p:spPr bwMode="auto">
            <a:xfrm>
              <a:off x="1920" y="31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2</a:t>
              </a:r>
            </a:p>
          </p:txBody>
        </p:sp>
      </p:grpSp>
      <p:grpSp>
        <p:nvGrpSpPr>
          <p:cNvPr id="18437" name="Group 21"/>
          <p:cNvGrpSpPr>
            <a:grpSpLocks/>
          </p:cNvGrpSpPr>
          <p:nvPr/>
        </p:nvGrpSpPr>
        <p:grpSpPr bwMode="auto">
          <a:xfrm>
            <a:off x="2362200" y="1724025"/>
            <a:ext cx="336550" cy="4114800"/>
            <a:chOff x="2256" y="864"/>
            <a:chExt cx="212" cy="2592"/>
          </a:xfrm>
        </p:grpSpPr>
        <p:sp>
          <p:nvSpPr>
            <p:cNvPr id="18468" name="Line 22"/>
            <p:cNvSpPr>
              <a:spLocks noChangeShapeType="1"/>
            </p:cNvSpPr>
            <p:nvPr/>
          </p:nvSpPr>
          <p:spPr bwMode="auto">
            <a:xfrm>
              <a:off x="2352" y="864"/>
              <a:ext cx="0" cy="2304"/>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8469" name="Text Box 23"/>
            <p:cNvSpPr txBox="1">
              <a:spLocks noChangeArrowheads="1"/>
            </p:cNvSpPr>
            <p:nvPr/>
          </p:nvSpPr>
          <p:spPr bwMode="auto">
            <a:xfrm>
              <a:off x="2256" y="31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3</a:t>
              </a:r>
            </a:p>
          </p:txBody>
        </p:sp>
      </p:grpSp>
      <p:grpSp>
        <p:nvGrpSpPr>
          <p:cNvPr id="6" name="Group 24"/>
          <p:cNvGrpSpPr>
            <a:grpSpLocks/>
          </p:cNvGrpSpPr>
          <p:nvPr/>
        </p:nvGrpSpPr>
        <p:grpSpPr bwMode="auto">
          <a:xfrm>
            <a:off x="2667000" y="2257425"/>
            <a:ext cx="914400" cy="1828800"/>
            <a:chOff x="2736" y="1152"/>
            <a:chExt cx="576" cy="1488"/>
          </a:xfrm>
        </p:grpSpPr>
        <p:sp>
          <p:nvSpPr>
            <p:cNvPr id="18466" name="Line 25"/>
            <p:cNvSpPr>
              <a:spLocks noChangeShapeType="1"/>
            </p:cNvSpPr>
            <p:nvPr/>
          </p:nvSpPr>
          <p:spPr bwMode="auto">
            <a:xfrm>
              <a:off x="2784" y="1152"/>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8467" name="Line 26"/>
            <p:cNvSpPr>
              <a:spLocks noChangeShapeType="1"/>
            </p:cNvSpPr>
            <p:nvPr/>
          </p:nvSpPr>
          <p:spPr bwMode="auto">
            <a:xfrm>
              <a:off x="2736" y="2640"/>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18439" name="Line 27"/>
          <p:cNvSpPr>
            <a:spLocks noChangeShapeType="1"/>
          </p:cNvSpPr>
          <p:nvPr/>
        </p:nvSpPr>
        <p:spPr bwMode="auto">
          <a:xfrm>
            <a:off x="381000" y="3171825"/>
            <a:ext cx="1371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8440" name="Line 28"/>
          <p:cNvSpPr>
            <a:spLocks noChangeShapeType="1"/>
          </p:cNvSpPr>
          <p:nvPr/>
        </p:nvSpPr>
        <p:spPr bwMode="auto">
          <a:xfrm>
            <a:off x="5181600" y="3200400"/>
            <a:ext cx="1371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aphicFrame>
        <p:nvGraphicFramePr>
          <p:cNvPr id="18441" name="Object 5"/>
          <p:cNvGraphicFramePr>
            <a:graphicFrameLocks noChangeAspect="1"/>
          </p:cNvGraphicFramePr>
          <p:nvPr/>
        </p:nvGraphicFramePr>
        <p:xfrm>
          <a:off x="838200" y="2333625"/>
          <a:ext cx="865188" cy="741363"/>
        </p:xfrm>
        <a:graphic>
          <a:graphicData uri="http://schemas.openxmlformats.org/presentationml/2006/ole">
            <mc:AlternateContent xmlns:mc="http://schemas.openxmlformats.org/markup-compatibility/2006">
              <mc:Choice xmlns:v="urn:schemas-microsoft-com:vml" Requires="v">
                <p:oleObj spid="_x0000_s40233" name="Equation" r:id="rId5" imgW="266584" imgH="228501" progId="Equation.3">
                  <p:embed/>
                </p:oleObj>
              </mc:Choice>
              <mc:Fallback>
                <p:oleObj name="Equation" r:id="rId5" imgW="266584"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333625"/>
                        <a:ext cx="865188"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6"/>
          <p:cNvGraphicFramePr>
            <a:graphicFrameLocks noChangeAspect="1"/>
          </p:cNvGraphicFramePr>
          <p:nvPr>
            <p:extLst>
              <p:ext uri="{D42A27DB-BD31-4B8C-83A1-F6EECF244321}">
                <p14:modId xmlns:p14="http://schemas.microsoft.com/office/powerpoint/2010/main" val="1956657143"/>
              </p:ext>
            </p:extLst>
          </p:nvPr>
        </p:nvGraphicFramePr>
        <p:xfrm>
          <a:off x="3810000" y="1647825"/>
          <a:ext cx="720725" cy="595313"/>
        </p:xfrm>
        <a:graphic>
          <a:graphicData uri="http://schemas.openxmlformats.org/presentationml/2006/ole">
            <mc:AlternateContent xmlns:mc="http://schemas.openxmlformats.org/markup-compatibility/2006">
              <mc:Choice xmlns:v="urn:schemas-microsoft-com:vml" Requires="v">
                <p:oleObj spid="_x0000_s40234" name="Equation" r:id="rId7" imgW="291973" imgH="241195" progId="Equation.3">
                  <p:embed/>
                </p:oleObj>
              </mc:Choice>
              <mc:Fallback>
                <p:oleObj name="Equation" r:id="rId7" imgW="291973"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647825"/>
                        <a:ext cx="720725"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7"/>
          <p:cNvGraphicFramePr>
            <a:graphicFrameLocks noChangeAspect="1"/>
          </p:cNvGraphicFramePr>
          <p:nvPr/>
        </p:nvGraphicFramePr>
        <p:xfrm>
          <a:off x="6705600" y="2819400"/>
          <a:ext cx="784225" cy="563563"/>
        </p:xfrm>
        <a:graphic>
          <a:graphicData uri="http://schemas.openxmlformats.org/presentationml/2006/ole">
            <mc:AlternateContent xmlns:mc="http://schemas.openxmlformats.org/markup-compatibility/2006">
              <mc:Choice xmlns:v="urn:schemas-microsoft-com:vml" Requires="v">
                <p:oleObj spid="_x0000_s40235" name="Equation" r:id="rId9" imgW="317362" imgH="228501" progId="Equation.3">
                  <p:embed/>
                </p:oleObj>
              </mc:Choice>
              <mc:Fallback>
                <p:oleObj name="Equation" r:id="rId9" imgW="317362"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2819400"/>
                        <a:ext cx="784225"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5139" name="Text Box 3"/>
          <p:cNvSpPr txBox="1">
            <a:spLocks noChangeArrowheads="1"/>
          </p:cNvSpPr>
          <p:nvPr/>
        </p:nvSpPr>
        <p:spPr bwMode="auto">
          <a:xfrm>
            <a:off x="3346562" y="4083844"/>
            <a:ext cx="5664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dirty="0">
                <a:latin typeface="Times New Roman" panose="02020603050405020304" pitchFamily="18" charset="0"/>
              </a:rPr>
              <a:t>Design Parameter </a:t>
            </a:r>
            <a:r>
              <a:rPr lang="en-US" altLang="en-US" sz="2400" b="0" dirty="0" smtClean="0">
                <a:latin typeface="Times New Roman" panose="02020603050405020304" pitchFamily="18" charset="0"/>
              </a:rPr>
              <a:t>1: </a:t>
            </a:r>
            <a:r>
              <a:rPr lang="en-US" altLang="en-US" sz="2400" b="0" dirty="0">
                <a:latin typeface="Times New Roman" panose="02020603050405020304" pitchFamily="18" charset="0"/>
              </a:rPr>
              <a:t>Fan Total Pressure ratio</a:t>
            </a:r>
          </a:p>
        </p:txBody>
      </p:sp>
      <p:graphicFrame>
        <p:nvGraphicFramePr>
          <p:cNvPr id="475173" name="Object 9"/>
          <p:cNvGraphicFramePr>
            <a:graphicFrameLocks noChangeAspect="1"/>
          </p:cNvGraphicFramePr>
          <p:nvPr>
            <p:extLst>
              <p:ext uri="{D42A27DB-BD31-4B8C-83A1-F6EECF244321}">
                <p14:modId xmlns:p14="http://schemas.microsoft.com/office/powerpoint/2010/main" val="189415043"/>
              </p:ext>
            </p:extLst>
          </p:nvPr>
        </p:nvGraphicFramePr>
        <p:xfrm>
          <a:off x="3810000" y="5891632"/>
          <a:ext cx="4849812" cy="563563"/>
        </p:xfrm>
        <a:graphic>
          <a:graphicData uri="http://schemas.openxmlformats.org/presentationml/2006/ole">
            <mc:AlternateContent xmlns:mc="http://schemas.openxmlformats.org/markup-compatibility/2006">
              <mc:Choice xmlns:v="urn:schemas-microsoft-com:vml" Requires="v">
                <p:oleObj spid="_x0000_s40236" name="Equation" r:id="rId11" imgW="2247900" imgH="254000" progId="Equation.3">
                  <p:embed/>
                </p:oleObj>
              </mc:Choice>
              <mc:Fallback>
                <p:oleObj name="Equation" r:id="rId11" imgW="22479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5891632"/>
                        <a:ext cx="4849812"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6" name="Object 11"/>
          <p:cNvGraphicFramePr>
            <a:graphicFrameLocks noChangeAspect="1"/>
          </p:cNvGraphicFramePr>
          <p:nvPr>
            <p:extLst>
              <p:ext uri="{D42A27DB-BD31-4B8C-83A1-F6EECF244321}">
                <p14:modId xmlns:p14="http://schemas.microsoft.com/office/powerpoint/2010/main" val="1643260690"/>
              </p:ext>
            </p:extLst>
          </p:nvPr>
        </p:nvGraphicFramePr>
        <p:xfrm>
          <a:off x="7102475" y="1571625"/>
          <a:ext cx="1503363" cy="1127125"/>
        </p:xfrm>
        <a:graphic>
          <a:graphicData uri="http://schemas.openxmlformats.org/presentationml/2006/ole">
            <mc:AlternateContent xmlns:mc="http://schemas.openxmlformats.org/markup-compatibility/2006">
              <mc:Choice xmlns:v="urn:schemas-microsoft-com:vml" Requires="v">
                <p:oleObj spid="_x0000_s40237" name="Equation" r:id="rId13" imgW="609600" imgH="457200" progId="Equation.3">
                  <p:embed/>
                </p:oleObj>
              </mc:Choice>
              <mc:Fallback>
                <p:oleObj name="Equation" r:id="rId13" imgW="6096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2475" y="1571625"/>
                        <a:ext cx="1503363"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7" name="Rectangle 2"/>
          <p:cNvSpPr>
            <a:spLocks noGrp="1" noChangeArrowheads="1"/>
          </p:cNvSpPr>
          <p:nvPr>
            <p:ph type="title"/>
          </p:nvPr>
        </p:nvSpPr>
        <p:spPr>
          <a:xfrm>
            <a:off x="122238" y="379413"/>
            <a:ext cx="7772400" cy="609600"/>
          </a:xfrm>
        </p:spPr>
        <p:txBody>
          <a:bodyPr/>
          <a:lstStyle/>
          <a:p>
            <a:r>
              <a:rPr lang="en-US" altLang="en-US" sz="2800" smtClean="0">
                <a:latin typeface="Times New Roman" panose="02020603050405020304" pitchFamily="18" charset="0"/>
                <a:cs typeface="Times New Roman" panose="02020603050405020304" pitchFamily="18" charset="0"/>
              </a:rPr>
              <a:t>Sizing of Fan</a:t>
            </a:r>
          </a:p>
        </p:txBody>
      </p:sp>
      <mc:AlternateContent xmlns:mc="http://schemas.openxmlformats.org/markup-compatibility/2006" xmlns:p14="http://schemas.microsoft.com/office/powerpoint/2010/main">
        <mc:Choice Requires="p14">
          <p:contentPart p14:bwMode="auto" r:id="rId15">
            <p14:nvContentPartPr>
              <p14:cNvPr id="4114" name="Ink 54"/>
              <p14:cNvContentPartPr>
                <a14:cpLocks xmlns:a14="http://schemas.microsoft.com/office/drawing/2010/main" noRot="1" noChangeAspect="1" noEditPoints="1" noChangeArrowheads="1" noChangeShapeType="1"/>
              </p14:cNvContentPartPr>
              <p14:nvPr/>
            </p14:nvContentPartPr>
            <p14:xfrm>
              <a:off x="7446963" y="6577013"/>
              <a:ext cx="893762" cy="87312"/>
            </p14:xfrm>
          </p:contentPart>
        </mc:Choice>
        <mc:Fallback xmlns="">
          <p:pic>
            <p:nvPicPr>
              <p:cNvPr id="4114" name="Ink 54"/>
              <p:cNvPicPr>
                <a:picLocks noRot="1" noChangeAspect="1" noEditPoints="1" noChangeArrowheads="1" noChangeShapeType="1"/>
              </p:cNvPicPr>
              <p:nvPr/>
            </p:nvPicPr>
            <p:blipFill>
              <a:blip r:embed="rId16"/>
              <a:stretch>
                <a:fillRect/>
              </a:stretch>
            </p:blipFill>
            <p:spPr>
              <a:xfrm>
                <a:off x="7437604" y="6567671"/>
                <a:ext cx="912480" cy="105996"/>
              </a:xfrm>
              <a:prstGeom prst="rect">
                <a:avLst/>
              </a:prstGeom>
            </p:spPr>
          </p:pic>
        </mc:Fallback>
      </mc:AlternateContent>
      <p:grpSp>
        <p:nvGrpSpPr>
          <p:cNvPr id="18449" name="Group 46"/>
          <p:cNvGrpSpPr>
            <a:grpSpLocks/>
          </p:cNvGrpSpPr>
          <p:nvPr/>
        </p:nvGrpSpPr>
        <p:grpSpPr bwMode="auto">
          <a:xfrm>
            <a:off x="0" y="0"/>
            <a:ext cx="9144000" cy="6858000"/>
            <a:chOff x="0" y="0"/>
            <a:chExt cx="9144000" cy="6858000"/>
          </a:xfrm>
        </p:grpSpPr>
        <p:grpSp>
          <p:nvGrpSpPr>
            <p:cNvPr id="18451" name="Group 8"/>
            <p:cNvGrpSpPr>
              <a:grpSpLocks/>
            </p:cNvGrpSpPr>
            <p:nvPr/>
          </p:nvGrpSpPr>
          <p:grpSpPr bwMode="auto">
            <a:xfrm>
              <a:off x="0" y="0"/>
              <a:ext cx="9144000" cy="6858000"/>
              <a:chOff x="0" y="0"/>
              <a:chExt cx="5760" cy="4320"/>
            </a:xfrm>
          </p:grpSpPr>
          <p:grpSp>
            <p:nvGrpSpPr>
              <p:cNvPr id="18454" name="Group 27"/>
              <p:cNvGrpSpPr>
                <a:grpSpLocks/>
              </p:cNvGrpSpPr>
              <p:nvPr/>
            </p:nvGrpSpPr>
            <p:grpSpPr bwMode="auto">
              <a:xfrm>
                <a:off x="0" y="0"/>
                <a:ext cx="192" cy="4320"/>
                <a:chOff x="0" y="-48"/>
                <a:chExt cx="144" cy="4368"/>
              </a:xfrm>
            </p:grpSpPr>
            <p:sp>
              <p:nvSpPr>
                <p:cNvPr id="18464"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8465"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8455" name="Group 12"/>
              <p:cNvGrpSpPr>
                <a:grpSpLocks/>
              </p:cNvGrpSpPr>
              <p:nvPr/>
            </p:nvGrpSpPr>
            <p:grpSpPr bwMode="auto">
              <a:xfrm>
                <a:off x="5674" y="24"/>
                <a:ext cx="86" cy="4296"/>
                <a:chOff x="5616" y="-48"/>
                <a:chExt cx="144" cy="4368"/>
              </a:xfrm>
            </p:grpSpPr>
            <p:sp>
              <p:nvSpPr>
                <p:cNvPr id="18462"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8463"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8456" name="Group 15"/>
              <p:cNvGrpSpPr>
                <a:grpSpLocks/>
              </p:cNvGrpSpPr>
              <p:nvPr/>
            </p:nvGrpSpPr>
            <p:grpSpPr bwMode="auto">
              <a:xfrm>
                <a:off x="144" y="0"/>
                <a:ext cx="5616" cy="144"/>
                <a:chOff x="96" y="-48"/>
                <a:chExt cx="5520" cy="144"/>
              </a:xfrm>
            </p:grpSpPr>
            <p:sp>
              <p:nvSpPr>
                <p:cNvPr id="18460"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8461"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8457" name="Group 18"/>
              <p:cNvGrpSpPr>
                <a:grpSpLocks/>
              </p:cNvGrpSpPr>
              <p:nvPr/>
            </p:nvGrpSpPr>
            <p:grpSpPr bwMode="auto">
              <a:xfrm>
                <a:off x="144" y="4234"/>
                <a:ext cx="5616" cy="86"/>
                <a:chOff x="96" y="4176"/>
                <a:chExt cx="5520" cy="144"/>
              </a:xfrm>
            </p:grpSpPr>
            <p:sp>
              <p:nvSpPr>
                <p:cNvPr id="18458"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8459"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18452" name="Rectangle 194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mc:AlternateContent xmlns:mc="http://schemas.openxmlformats.org/markup-compatibility/2006" xmlns:p14="http://schemas.microsoft.com/office/powerpoint/2010/main">
        <mc:Choice Requires="p14">
          <p:contentPart p14:bwMode="auto" r:id="rId18">
            <p14:nvContentPartPr>
              <p14:cNvPr id="2" name="Ink 1"/>
              <p14:cNvContentPartPr/>
              <p14:nvPr/>
            </p14:nvContentPartPr>
            <p14:xfrm>
              <a:off x="510120" y="3398760"/>
              <a:ext cx="8412840" cy="2989440"/>
            </p14:xfrm>
          </p:contentPart>
        </mc:Choice>
        <mc:Fallback xmlns="">
          <p:pic>
            <p:nvPicPr>
              <p:cNvPr id="2" name="Ink 1"/>
              <p:cNvPicPr/>
              <p:nvPr/>
            </p:nvPicPr>
            <p:blipFill>
              <a:blip r:embed="rId19"/>
              <a:stretch>
                <a:fillRect/>
              </a:stretch>
            </p:blipFill>
            <p:spPr>
              <a:xfrm>
                <a:off x="500400" y="3388680"/>
                <a:ext cx="8425440" cy="3006720"/>
              </a:xfrm>
              <a:prstGeom prst="rect">
                <a:avLst/>
              </a:prstGeom>
            </p:spPr>
          </p:pic>
        </mc:Fallback>
      </mc:AlternateContent>
    </p:spTree>
    <p:extLst>
      <p:ext uri="{BB962C8B-B14F-4D97-AF65-F5344CB8AC3E}">
        <p14:creationId xmlns:p14="http://schemas.microsoft.com/office/powerpoint/2010/main" val="401210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475139">
                                            <p:txEl>
                                              <p:pRg st="0" end="0"/>
                                            </p:txEl>
                                          </p:spTgt>
                                        </p:tgtEl>
                                        <p:attrNameLst>
                                          <p:attrName>style.visibility</p:attrName>
                                        </p:attrNameLst>
                                      </p:cBhvr>
                                      <p:to>
                                        <p:strVal val="visible"/>
                                      </p:to>
                                    </p:set>
                                    <p:anim calcmode="lin" valueType="num">
                                      <p:cBhvr additive="base">
                                        <p:cTn id="11" dur="500" fill="hold"/>
                                        <p:tgtEl>
                                          <p:spTgt spid="47513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751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475173"/>
                                        </p:tgtEl>
                                        <p:attrNameLst>
                                          <p:attrName>style.visibility</p:attrName>
                                        </p:attrNameLst>
                                      </p:cBhvr>
                                      <p:to>
                                        <p:strVal val="visible"/>
                                      </p:to>
                                    </p:set>
                                    <p:anim calcmode="lin" valueType="num">
                                      <p:cBhvr additive="base">
                                        <p:cTn id="17" dur="500" fill="hold"/>
                                        <p:tgtEl>
                                          <p:spTgt spid="475173"/>
                                        </p:tgtEl>
                                        <p:attrNameLst>
                                          <p:attrName>ppt_x</p:attrName>
                                        </p:attrNameLst>
                                      </p:cBhvr>
                                      <p:tavLst>
                                        <p:tav tm="0">
                                          <p:val>
                                            <p:strVal val="0-#ppt_w/2"/>
                                          </p:val>
                                        </p:tav>
                                        <p:tav tm="100000">
                                          <p:val>
                                            <p:strVal val="#ppt_x"/>
                                          </p:val>
                                        </p:tav>
                                      </p:tavLst>
                                    </p:anim>
                                    <p:anim calcmode="lin" valueType="num">
                                      <p:cBhvr additive="base">
                                        <p:cTn id="18" dur="500" fill="hold"/>
                                        <p:tgtEl>
                                          <p:spTgt spid="4751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04800" y="370039"/>
            <a:ext cx="80994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0" dirty="0">
                <a:latin typeface="Times New Roman" panose="02020603050405020304" pitchFamily="18" charset="0"/>
              </a:rPr>
              <a:t>Sizing of  Compressor</a:t>
            </a:r>
          </a:p>
        </p:txBody>
      </p:sp>
      <p:graphicFrame>
        <p:nvGraphicFramePr>
          <p:cNvPr id="476165" name="Object 4"/>
          <p:cNvGraphicFramePr>
            <a:graphicFrameLocks noChangeAspect="1"/>
          </p:cNvGraphicFramePr>
          <p:nvPr>
            <p:extLst>
              <p:ext uri="{D42A27DB-BD31-4B8C-83A1-F6EECF244321}">
                <p14:modId xmlns:p14="http://schemas.microsoft.com/office/powerpoint/2010/main" val="3577806594"/>
              </p:ext>
            </p:extLst>
          </p:nvPr>
        </p:nvGraphicFramePr>
        <p:xfrm>
          <a:off x="3273347" y="5676900"/>
          <a:ext cx="5505450" cy="565150"/>
        </p:xfrm>
        <a:graphic>
          <a:graphicData uri="http://schemas.openxmlformats.org/presentationml/2006/ole">
            <mc:AlternateContent xmlns:mc="http://schemas.openxmlformats.org/markup-compatibility/2006">
              <mc:Choice xmlns:v="urn:schemas-microsoft-com:vml" Requires="v">
                <p:oleObj spid="_x0000_s41207" name="Equation" r:id="rId3" imgW="2552700" imgH="254000" progId="Equation.3">
                  <p:embed/>
                </p:oleObj>
              </mc:Choice>
              <mc:Fallback>
                <p:oleObj name="Equation" r:id="rId3" imgW="25527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3347" y="5676900"/>
                        <a:ext cx="550545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0" name="Group 7"/>
          <p:cNvGrpSpPr>
            <a:grpSpLocks/>
          </p:cNvGrpSpPr>
          <p:nvPr/>
        </p:nvGrpSpPr>
        <p:grpSpPr bwMode="auto">
          <a:xfrm>
            <a:off x="587375" y="1447800"/>
            <a:ext cx="4953000" cy="3048000"/>
            <a:chOff x="528" y="912"/>
            <a:chExt cx="4848" cy="2486"/>
          </a:xfrm>
        </p:grpSpPr>
        <p:graphicFrame>
          <p:nvGraphicFramePr>
            <p:cNvPr id="19500" name="Object 8"/>
            <p:cNvGraphicFramePr>
              <a:graphicFrameLocks noChangeAspect="1"/>
            </p:cNvGraphicFramePr>
            <p:nvPr/>
          </p:nvGraphicFramePr>
          <p:xfrm>
            <a:off x="1536" y="912"/>
            <a:ext cx="3840" cy="2486"/>
          </p:xfrm>
          <a:graphic>
            <a:graphicData uri="http://schemas.openxmlformats.org/presentationml/2006/ole">
              <mc:AlternateContent xmlns:mc="http://schemas.openxmlformats.org/markup-compatibility/2006">
                <mc:Choice xmlns:v="urn:schemas-microsoft-com:vml" Requires="v">
                  <p:oleObj spid="_x0000_s41208" name="Bitmap Image" r:id="rId5" imgW="3428571" imgH="2219635" progId="Paint.Picture">
                    <p:embed/>
                  </p:oleObj>
                </mc:Choice>
                <mc:Fallback>
                  <p:oleObj name="Bitmap Image" r:id="rId5" imgW="3428571" imgH="2219635" progId="Paint.Picture">
                    <p:embed/>
                    <p:pic>
                      <p:nvPicPr>
                        <p:cNvPr id="0" name=""/>
                        <p:cNvPicPr>
                          <a:picLocks noChangeAspect="1" noChangeArrowheads="1"/>
                        </p:cNvPicPr>
                        <p:nvPr/>
                      </p:nvPicPr>
                      <p:blipFill>
                        <a:blip r:embed="rId6">
                          <a:lum bright="-78000" contrast="100000"/>
                          <a:extLst>
                            <a:ext uri="{28A0092B-C50C-407E-A947-70E740481C1C}">
                              <a14:useLocalDpi xmlns:a14="http://schemas.microsoft.com/office/drawing/2010/main" val="0"/>
                            </a:ext>
                          </a:extLst>
                        </a:blip>
                        <a:srcRect/>
                        <a:stretch>
                          <a:fillRect/>
                        </a:stretch>
                      </p:blipFill>
                      <p:spPr bwMode="auto">
                        <a:xfrm>
                          <a:off x="1536" y="912"/>
                          <a:ext cx="3840" cy="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501" name="Line 9"/>
            <p:cNvSpPr>
              <a:spLocks noChangeShapeType="1"/>
            </p:cNvSpPr>
            <p:nvPr/>
          </p:nvSpPr>
          <p:spPr bwMode="auto">
            <a:xfrm>
              <a:off x="528" y="2208"/>
              <a:ext cx="4848" cy="0"/>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en-IN"/>
            </a:p>
          </p:txBody>
        </p:sp>
        <p:sp>
          <p:nvSpPr>
            <p:cNvPr id="19502" name="Freeform 10"/>
            <p:cNvSpPr>
              <a:spLocks/>
            </p:cNvSpPr>
            <p:nvPr/>
          </p:nvSpPr>
          <p:spPr bwMode="auto">
            <a:xfrm>
              <a:off x="816" y="124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503" name="Freeform 11"/>
            <p:cNvSpPr>
              <a:spLocks/>
            </p:cNvSpPr>
            <p:nvPr/>
          </p:nvSpPr>
          <p:spPr bwMode="auto">
            <a:xfrm flipV="1">
              <a:off x="816" y="292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504" name="Line 12"/>
            <p:cNvSpPr>
              <a:spLocks noChangeShapeType="1"/>
            </p:cNvSpPr>
            <p:nvPr/>
          </p:nvSpPr>
          <p:spPr bwMode="auto">
            <a:xfrm>
              <a:off x="816" y="1536"/>
              <a:ext cx="0"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9505" name="Text Box 13"/>
            <p:cNvSpPr txBox="1">
              <a:spLocks noChangeArrowheads="1"/>
            </p:cNvSpPr>
            <p:nvPr/>
          </p:nvSpPr>
          <p:spPr bwMode="auto">
            <a:xfrm>
              <a:off x="1094" y="966"/>
              <a:ext cx="49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Inlet</a:t>
              </a:r>
            </a:p>
          </p:txBody>
        </p:sp>
      </p:grpSp>
      <p:sp>
        <p:nvSpPr>
          <p:cNvPr id="476166" name="Rectangle 6"/>
          <p:cNvSpPr>
            <a:spLocks noChangeArrowheads="1"/>
          </p:cNvSpPr>
          <p:nvPr/>
        </p:nvSpPr>
        <p:spPr bwMode="auto">
          <a:xfrm>
            <a:off x="4035246" y="3615260"/>
            <a:ext cx="4724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0" dirty="0">
                <a:latin typeface="Times New Roman" panose="02020603050405020304" pitchFamily="18" charset="0"/>
              </a:rPr>
              <a:t>Design Parameter </a:t>
            </a:r>
            <a:r>
              <a:rPr lang="en-US" altLang="en-US" sz="2400" b="0" dirty="0" smtClean="0">
                <a:latin typeface="Times New Roman" panose="02020603050405020304" pitchFamily="18" charset="0"/>
              </a:rPr>
              <a:t>2: </a:t>
            </a:r>
            <a:r>
              <a:rPr lang="en-US" altLang="en-US" sz="2400" b="0" dirty="0">
                <a:latin typeface="Times New Roman" panose="02020603050405020304" pitchFamily="18" charset="0"/>
              </a:rPr>
              <a:t>Compressor total pressure ratio</a:t>
            </a:r>
          </a:p>
        </p:txBody>
      </p:sp>
      <p:grpSp>
        <p:nvGrpSpPr>
          <p:cNvPr id="19462" name="Group 14"/>
          <p:cNvGrpSpPr>
            <a:grpSpLocks/>
          </p:cNvGrpSpPr>
          <p:nvPr/>
        </p:nvGrpSpPr>
        <p:grpSpPr bwMode="auto">
          <a:xfrm>
            <a:off x="663575" y="2057400"/>
            <a:ext cx="336550" cy="3276600"/>
            <a:chOff x="624" y="1296"/>
            <a:chExt cx="212" cy="2064"/>
          </a:xfrm>
        </p:grpSpPr>
        <p:sp>
          <p:nvSpPr>
            <p:cNvPr id="19498" name="Line 15"/>
            <p:cNvSpPr>
              <a:spLocks noChangeShapeType="1"/>
            </p:cNvSpPr>
            <p:nvPr/>
          </p:nvSpPr>
          <p:spPr bwMode="auto">
            <a:xfrm>
              <a:off x="624" y="1296"/>
              <a:ext cx="0" cy="1872"/>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9499" name="Text Box 16"/>
            <p:cNvSpPr txBox="1">
              <a:spLocks noChangeArrowheads="1"/>
            </p:cNvSpPr>
            <p:nvPr/>
          </p:nvSpPr>
          <p:spPr bwMode="auto">
            <a:xfrm>
              <a:off x="624" y="3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1</a:t>
              </a:r>
            </a:p>
          </p:txBody>
        </p:sp>
      </p:grpSp>
      <p:grpSp>
        <p:nvGrpSpPr>
          <p:cNvPr id="19463" name="Group 17"/>
          <p:cNvGrpSpPr>
            <a:grpSpLocks/>
          </p:cNvGrpSpPr>
          <p:nvPr/>
        </p:nvGrpSpPr>
        <p:grpSpPr bwMode="auto">
          <a:xfrm>
            <a:off x="1828800" y="1600200"/>
            <a:ext cx="336550" cy="3352800"/>
            <a:chOff x="1934" y="816"/>
            <a:chExt cx="212" cy="2112"/>
          </a:xfrm>
        </p:grpSpPr>
        <p:sp>
          <p:nvSpPr>
            <p:cNvPr id="19496" name="Line 18"/>
            <p:cNvSpPr>
              <a:spLocks noChangeShapeType="1"/>
            </p:cNvSpPr>
            <p:nvPr/>
          </p:nvSpPr>
          <p:spPr bwMode="auto">
            <a:xfrm>
              <a:off x="2064" y="816"/>
              <a:ext cx="14" cy="1872"/>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9497" name="Text Box 19"/>
            <p:cNvSpPr txBox="1">
              <a:spLocks noChangeArrowheads="1"/>
            </p:cNvSpPr>
            <p:nvPr/>
          </p:nvSpPr>
          <p:spPr bwMode="auto">
            <a:xfrm>
              <a:off x="1934" y="26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2</a:t>
              </a:r>
            </a:p>
          </p:txBody>
        </p:sp>
      </p:grpSp>
      <p:grpSp>
        <p:nvGrpSpPr>
          <p:cNvPr id="19464" name="Group 20"/>
          <p:cNvGrpSpPr>
            <a:grpSpLocks/>
          </p:cNvGrpSpPr>
          <p:nvPr/>
        </p:nvGrpSpPr>
        <p:grpSpPr bwMode="auto">
          <a:xfrm>
            <a:off x="2438400" y="1600200"/>
            <a:ext cx="336550" cy="3276600"/>
            <a:chOff x="2366" y="864"/>
            <a:chExt cx="212" cy="2064"/>
          </a:xfrm>
        </p:grpSpPr>
        <p:sp>
          <p:nvSpPr>
            <p:cNvPr id="19494" name="Line 21"/>
            <p:cNvSpPr>
              <a:spLocks noChangeShapeType="1"/>
            </p:cNvSpPr>
            <p:nvPr/>
          </p:nvSpPr>
          <p:spPr bwMode="auto">
            <a:xfrm>
              <a:off x="2448" y="864"/>
              <a:ext cx="14" cy="1968"/>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9495" name="Text Box 22"/>
            <p:cNvSpPr txBox="1">
              <a:spLocks noChangeArrowheads="1"/>
            </p:cNvSpPr>
            <p:nvPr/>
          </p:nvSpPr>
          <p:spPr bwMode="auto">
            <a:xfrm>
              <a:off x="2366" y="26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3</a:t>
              </a:r>
            </a:p>
          </p:txBody>
        </p:sp>
      </p:grpSp>
      <p:grpSp>
        <p:nvGrpSpPr>
          <p:cNvPr id="19465" name="Group 23"/>
          <p:cNvGrpSpPr>
            <a:grpSpLocks/>
          </p:cNvGrpSpPr>
          <p:nvPr/>
        </p:nvGrpSpPr>
        <p:grpSpPr bwMode="auto">
          <a:xfrm>
            <a:off x="2568575" y="2133600"/>
            <a:ext cx="914400" cy="1828800"/>
            <a:chOff x="2736" y="1152"/>
            <a:chExt cx="576" cy="1488"/>
          </a:xfrm>
        </p:grpSpPr>
        <p:sp>
          <p:nvSpPr>
            <p:cNvPr id="19492" name="Line 24"/>
            <p:cNvSpPr>
              <a:spLocks noChangeShapeType="1"/>
            </p:cNvSpPr>
            <p:nvPr/>
          </p:nvSpPr>
          <p:spPr bwMode="auto">
            <a:xfrm>
              <a:off x="2784" y="1152"/>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9493" name="Line 25"/>
            <p:cNvSpPr>
              <a:spLocks noChangeShapeType="1"/>
            </p:cNvSpPr>
            <p:nvPr/>
          </p:nvSpPr>
          <p:spPr bwMode="auto">
            <a:xfrm>
              <a:off x="2736" y="2640"/>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19466" name="Line 26"/>
          <p:cNvSpPr>
            <a:spLocks noChangeShapeType="1"/>
          </p:cNvSpPr>
          <p:nvPr/>
        </p:nvSpPr>
        <p:spPr bwMode="auto">
          <a:xfrm>
            <a:off x="434975" y="3048000"/>
            <a:ext cx="1371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19467" name="Line 27"/>
          <p:cNvSpPr>
            <a:spLocks noChangeShapeType="1"/>
          </p:cNvSpPr>
          <p:nvPr/>
        </p:nvSpPr>
        <p:spPr bwMode="auto">
          <a:xfrm>
            <a:off x="5083175" y="3048000"/>
            <a:ext cx="1371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aphicFrame>
        <p:nvGraphicFramePr>
          <p:cNvPr id="19468" name="Object 5"/>
          <p:cNvGraphicFramePr>
            <a:graphicFrameLocks noChangeAspect="1"/>
          </p:cNvGraphicFramePr>
          <p:nvPr>
            <p:extLst>
              <p:ext uri="{D42A27DB-BD31-4B8C-83A1-F6EECF244321}">
                <p14:modId xmlns:p14="http://schemas.microsoft.com/office/powerpoint/2010/main" val="3922113829"/>
              </p:ext>
            </p:extLst>
          </p:nvPr>
        </p:nvGraphicFramePr>
        <p:xfrm>
          <a:off x="739775" y="2209800"/>
          <a:ext cx="865188" cy="741363"/>
        </p:xfrm>
        <a:graphic>
          <a:graphicData uri="http://schemas.openxmlformats.org/presentationml/2006/ole">
            <mc:AlternateContent xmlns:mc="http://schemas.openxmlformats.org/markup-compatibility/2006">
              <mc:Choice xmlns:v="urn:schemas-microsoft-com:vml" Requires="v">
                <p:oleObj spid="_x0000_s41209" name="Equation" r:id="rId7" imgW="266584" imgH="228501" progId="Equation.3">
                  <p:embed/>
                </p:oleObj>
              </mc:Choice>
              <mc:Fallback>
                <p:oleObj name="Equation" r:id="rId7" imgW="266584"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775" y="2209800"/>
                        <a:ext cx="865188"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6"/>
          <p:cNvGraphicFramePr>
            <a:graphicFrameLocks noChangeAspect="1"/>
          </p:cNvGraphicFramePr>
          <p:nvPr>
            <p:extLst>
              <p:ext uri="{D42A27DB-BD31-4B8C-83A1-F6EECF244321}">
                <p14:modId xmlns:p14="http://schemas.microsoft.com/office/powerpoint/2010/main" val="3224370359"/>
              </p:ext>
            </p:extLst>
          </p:nvPr>
        </p:nvGraphicFramePr>
        <p:xfrm>
          <a:off x="3131006" y="1718947"/>
          <a:ext cx="720725" cy="595313"/>
        </p:xfrm>
        <a:graphic>
          <a:graphicData uri="http://schemas.openxmlformats.org/presentationml/2006/ole">
            <mc:AlternateContent xmlns:mc="http://schemas.openxmlformats.org/markup-compatibility/2006">
              <mc:Choice xmlns:v="urn:schemas-microsoft-com:vml" Requires="v">
                <p:oleObj spid="_x0000_s41210" name="Equation" r:id="rId9" imgW="291973" imgH="241195" progId="Equation.3">
                  <p:embed/>
                </p:oleObj>
              </mc:Choice>
              <mc:Fallback>
                <p:oleObj name="Equation" r:id="rId9" imgW="291973"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006" y="1718947"/>
                        <a:ext cx="720725"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7"/>
          <p:cNvGraphicFramePr>
            <a:graphicFrameLocks noChangeAspect="1"/>
          </p:cNvGraphicFramePr>
          <p:nvPr>
            <p:extLst>
              <p:ext uri="{D42A27DB-BD31-4B8C-83A1-F6EECF244321}">
                <p14:modId xmlns:p14="http://schemas.microsoft.com/office/powerpoint/2010/main" val="2625419047"/>
              </p:ext>
            </p:extLst>
          </p:nvPr>
        </p:nvGraphicFramePr>
        <p:xfrm>
          <a:off x="5692775" y="2362200"/>
          <a:ext cx="784225" cy="563563"/>
        </p:xfrm>
        <a:graphic>
          <a:graphicData uri="http://schemas.openxmlformats.org/presentationml/2006/ole">
            <mc:AlternateContent xmlns:mc="http://schemas.openxmlformats.org/markup-compatibility/2006">
              <mc:Choice xmlns:v="urn:schemas-microsoft-com:vml" Requires="v">
                <p:oleObj spid="_x0000_s41211" name="Equation" r:id="rId11" imgW="317362" imgH="228501" progId="Equation.3">
                  <p:embed/>
                </p:oleObj>
              </mc:Choice>
              <mc:Fallback>
                <p:oleObj name="Equation" r:id="rId11" imgW="317362"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92775" y="2362200"/>
                        <a:ext cx="784225"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1"/>
          <p:cNvGrpSpPr>
            <a:grpSpLocks/>
          </p:cNvGrpSpPr>
          <p:nvPr/>
        </p:nvGrpSpPr>
        <p:grpSpPr bwMode="auto">
          <a:xfrm>
            <a:off x="3657600" y="1447800"/>
            <a:ext cx="336550" cy="3200400"/>
            <a:chOff x="2222" y="864"/>
            <a:chExt cx="212" cy="2016"/>
          </a:xfrm>
        </p:grpSpPr>
        <p:sp>
          <p:nvSpPr>
            <p:cNvPr id="19490" name="Line 32"/>
            <p:cNvSpPr>
              <a:spLocks noChangeShapeType="1"/>
            </p:cNvSpPr>
            <p:nvPr/>
          </p:nvSpPr>
          <p:spPr bwMode="auto">
            <a:xfrm>
              <a:off x="2352" y="864"/>
              <a:ext cx="14" cy="1728"/>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19491" name="Text Box 33"/>
            <p:cNvSpPr txBox="1">
              <a:spLocks noChangeArrowheads="1"/>
            </p:cNvSpPr>
            <p:nvPr/>
          </p:nvSpPr>
          <p:spPr bwMode="auto">
            <a:xfrm>
              <a:off x="2222" y="25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4</a:t>
              </a:r>
            </a:p>
          </p:txBody>
        </p:sp>
      </p:grpSp>
      <mc:AlternateContent xmlns:mc="http://schemas.openxmlformats.org/markup-compatibility/2006" xmlns:p14="http://schemas.microsoft.com/office/powerpoint/2010/main">
        <mc:Choice Requires="p14">
          <p:contentPart p14:bwMode="auto" r:id="rId13">
            <p14:nvContentPartPr>
              <p14:cNvPr id="5126" name="Ink 34"/>
              <p14:cNvContentPartPr>
                <a14:cpLocks xmlns:a14="http://schemas.microsoft.com/office/drawing/2010/main" noRot="1" noChangeAspect="1" noEditPoints="1" noChangeArrowheads="1" noChangeShapeType="1"/>
              </p14:cNvContentPartPr>
              <p14:nvPr/>
            </p14:nvContentPartPr>
            <p14:xfrm>
              <a:off x="7297738" y="4397375"/>
              <a:ext cx="15875" cy="6350"/>
            </p14:xfrm>
          </p:contentPart>
        </mc:Choice>
        <mc:Fallback xmlns="">
          <p:pic>
            <p:nvPicPr>
              <p:cNvPr id="5126" name="Ink 34"/>
              <p:cNvPicPr>
                <a:picLocks noRot="1" noChangeAspect="1" noEditPoints="1" noChangeArrowheads="1" noChangeShapeType="1"/>
              </p:cNvPicPr>
              <p:nvPr/>
            </p:nvPicPr>
            <p:blipFill>
              <a:blip r:embed="rId14"/>
              <a:stretch>
                <a:fillRect/>
              </a:stretch>
            </p:blipFill>
            <p:spPr>
              <a:xfrm>
                <a:off x="7295212" y="4389967"/>
                <a:ext cx="29585" cy="22225"/>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5149" name="Ink 68"/>
              <p14:cNvContentPartPr>
                <a14:cpLocks xmlns:a14="http://schemas.microsoft.com/office/drawing/2010/main" noRot="1" noChangeAspect="1" noEditPoints="1" noChangeArrowheads="1" noChangeShapeType="1"/>
              </p14:cNvContentPartPr>
              <p14:nvPr/>
            </p14:nvContentPartPr>
            <p14:xfrm>
              <a:off x="7246938" y="5716588"/>
              <a:ext cx="2619375" cy="993775"/>
            </p14:xfrm>
          </p:contentPart>
        </mc:Choice>
        <mc:Fallback xmlns="">
          <p:pic>
            <p:nvPicPr>
              <p:cNvPr id="5149" name="Ink 68"/>
              <p:cNvPicPr>
                <a:picLocks noRot="1" noChangeAspect="1" noEditPoints="1" noChangeArrowheads="1" noChangeShapeType="1"/>
              </p:cNvPicPr>
              <p:nvPr/>
            </p:nvPicPr>
            <p:blipFill>
              <a:blip r:embed="rId16"/>
              <a:stretch>
                <a:fillRect/>
              </a:stretch>
            </p:blipFill>
            <p:spPr>
              <a:xfrm>
                <a:off x="7237578" y="5707226"/>
                <a:ext cx="2638095" cy="1012498"/>
              </a:xfrm>
              <a:prstGeom prst="rect">
                <a:avLst/>
              </a:prstGeom>
            </p:spPr>
          </p:pic>
        </mc:Fallback>
      </mc:AlternateContent>
      <p:grpSp>
        <p:nvGrpSpPr>
          <p:cNvPr id="19474" name="Group 46"/>
          <p:cNvGrpSpPr>
            <a:grpSpLocks/>
          </p:cNvGrpSpPr>
          <p:nvPr/>
        </p:nvGrpSpPr>
        <p:grpSpPr bwMode="auto">
          <a:xfrm>
            <a:off x="0" y="0"/>
            <a:ext cx="9144000" cy="6858000"/>
            <a:chOff x="0" y="0"/>
            <a:chExt cx="9144000" cy="6858000"/>
          </a:xfrm>
        </p:grpSpPr>
        <p:grpSp>
          <p:nvGrpSpPr>
            <p:cNvPr id="19475" name="Group 8"/>
            <p:cNvGrpSpPr>
              <a:grpSpLocks/>
            </p:cNvGrpSpPr>
            <p:nvPr/>
          </p:nvGrpSpPr>
          <p:grpSpPr bwMode="auto">
            <a:xfrm>
              <a:off x="0" y="0"/>
              <a:ext cx="9144000" cy="6858000"/>
              <a:chOff x="0" y="0"/>
              <a:chExt cx="5760" cy="4320"/>
            </a:xfrm>
          </p:grpSpPr>
          <p:grpSp>
            <p:nvGrpSpPr>
              <p:cNvPr id="19478" name="Group 27"/>
              <p:cNvGrpSpPr>
                <a:grpSpLocks/>
              </p:cNvGrpSpPr>
              <p:nvPr/>
            </p:nvGrpSpPr>
            <p:grpSpPr bwMode="auto">
              <a:xfrm>
                <a:off x="0" y="0"/>
                <a:ext cx="192" cy="4320"/>
                <a:chOff x="0" y="-48"/>
                <a:chExt cx="144" cy="4368"/>
              </a:xfrm>
            </p:grpSpPr>
            <p:sp>
              <p:nvSpPr>
                <p:cNvPr id="19488"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9489"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9479" name="Group 12"/>
              <p:cNvGrpSpPr>
                <a:grpSpLocks/>
              </p:cNvGrpSpPr>
              <p:nvPr/>
            </p:nvGrpSpPr>
            <p:grpSpPr bwMode="auto">
              <a:xfrm>
                <a:off x="5674" y="24"/>
                <a:ext cx="86" cy="4296"/>
                <a:chOff x="5616" y="-48"/>
                <a:chExt cx="144" cy="4368"/>
              </a:xfrm>
            </p:grpSpPr>
            <p:sp>
              <p:nvSpPr>
                <p:cNvPr id="19486"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9487"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9480" name="Group 15"/>
              <p:cNvGrpSpPr>
                <a:grpSpLocks/>
              </p:cNvGrpSpPr>
              <p:nvPr/>
            </p:nvGrpSpPr>
            <p:grpSpPr bwMode="auto">
              <a:xfrm>
                <a:off x="144" y="0"/>
                <a:ext cx="5616" cy="144"/>
                <a:chOff x="96" y="-48"/>
                <a:chExt cx="5520" cy="144"/>
              </a:xfrm>
            </p:grpSpPr>
            <p:sp>
              <p:nvSpPr>
                <p:cNvPr id="19484"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9485"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19481" name="Group 18"/>
              <p:cNvGrpSpPr>
                <a:grpSpLocks/>
              </p:cNvGrpSpPr>
              <p:nvPr/>
            </p:nvGrpSpPr>
            <p:grpSpPr bwMode="auto">
              <a:xfrm>
                <a:off x="144" y="4234"/>
                <a:ext cx="5616" cy="86"/>
                <a:chOff x="96" y="4176"/>
                <a:chExt cx="5520" cy="144"/>
              </a:xfrm>
            </p:grpSpPr>
            <p:sp>
              <p:nvSpPr>
                <p:cNvPr id="19482"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19483"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19476" name="Rectangle 1945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mc:AlternateContent xmlns:mc="http://schemas.openxmlformats.org/markup-compatibility/2006" xmlns:p14="http://schemas.microsoft.com/office/powerpoint/2010/main">
        <mc:Choice Requires="p14">
          <p:contentPart p14:bwMode="auto" r:id="rId18">
            <p14:nvContentPartPr>
              <p14:cNvPr id="2" name="Ink 1"/>
              <p14:cNvContentPartPr/>
              <p14:nvPr/>
            </p14:nvContentPartPr>
            <p14:xfrm>
              <a:off x="4345920" y="2888640"/>
              <a:ext cx="4642200" cy="2080080"/>
            </p14:xfrm>
          </p:contentPart>
        </mc:Choice>
        <mc:Fallback xmlns="">
          <p:pic>
            <p:nvPicPr>
              <p:cNvPr id="2" name="Ink 1"/>
              <p:cNvPicPr/>
              <p:nvPr/>
            </p:nvPicPr>
            <p:blipFill>
              <a:blip r:embed="rId19"/>
              <a:stretch>
                <a:fillRect/>
              </a:stretch>
            </p:blipFill>
            <p:spPr>
              <a:xfrm>
                <a:off x="4337640" y="2876400"/>
                <a:ext cx="4663440" cy="2100240"/>
              </a:xfrm>
              <a:prstGeom prst="rect">
                <a:avLst/>
              </a:prstGeom>
            </p:spPr>
          </p:pic>
        </mc:Fallback>
      </mc:AlternateContent>
    </p:spTree>
    <p:extLst>
      <p:ext uri="{BB962C8B-B14F-4D97-AF65-F5344CB8AC3E}">
        <p14:creationId xmlns:p14="http://schemas.microsoft.com/office/powerpoint/2010/main" val="571485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476166"/>
                                        </p:tgtEl>
                                        <p:attrNameLst>
                                          <p:attrName>style.visibility</p:attrName>
                                        </p:attrNameLst>
                                      </p:cBhvr>
                                      <p:to>
                                        <p:strVal val="visible"/>
                                      </p:to>
                                    </p:set>
                                    <p:animEffect transition="in" filter="dissolve">
                                      <p:cBhvr>
                                        <p:cTn id="11" dur="500"/>
                                        <p:tgtEl>
                                          <p:spTgt spid="47616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76165"/>
                                        </p:tgtEl>
                                        <p:attrNameLst>
                                          <p:attrName>style.visibility</p:attrName>
                                        </p:attrNameLst>
                                      </p:cBhvr>
                                      <p:to>
                                        <p:strVal val="visible"/>
                                      </p:to>
                                    </p:set>
                                    <p:animEffect transition="in" filter="dissolve">
                                      <p:cBhvr>
                                        <p:cTn id="16" dur="500"/>
                                        <p:tgtEl>
                                          <p:spTgt spid="476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4"/>
          <p:cNvGrpSpPr>
            <a:grpSpLocks/>
          </p:cNvGrpSpPr>
          <p:nvPr/>
        </p:nvGrpSpPr>
        <p:grpSpPr bwMode="auto">
          <a:xfrm>
            <a:off x="457200" y="1371600"/>
            <a:ext cx="4953000" cy="3048000"/>
            <a:chOff x="528" y="912"/>
            <a:chExt cx="4848" cy="2486"/>
          </a:xfrm>
        </p:grpSpPr>
        <p:graphicFrame>
          <p:nvGraphicFramePr>
            <p:cNvPr id="20525" name="Object 7"/>
            <p:cNvGraphicFramePr>
              <a:graphicFrameLocks noChangeAspect="1"/>
            </p:cNvGraphicFramePr>
            <p:nvPr/>
          </p:nvGraphicFramePr>
          <p:xfrm>
            <a:off x="1536" y="912"/>
            <a:ext cx="3840" cy="2486"/>
          </p:xfrm>
          <a:graphic>
            <a:graphicData uri="http://schemas.openxmlformats.org/presentationml/2006/ole">
              <mc:AlternateContent xmlns:mc="http://schemas.openxmlformats.org/markup-compatibility/2006">
                <mc:Choice xmlns:v="urn:schemas-microsoft-com:vml" Requires="v">
                  <p:oleObj spid="_x0000_s42231" name="Bitmap Image" r:id="rId3" imgW="3428571" imgH="2219635" progId="Paint.Picture">
                    <p:embed/>
                  </p:oleObj>
                </mc:Choice>
                <mc:Fallback>
                  <p:oleObj name="Bitmap Image" r:id="rId3" imgW="3428571" imgH="2219635" progId="Paint.Picture">
                    <p:embed/>
                    <p:pic>
                      <p:nvPicPr>
                        <p:cNvPr id="0" name=""/>
                        <p:cNvPicPr>
                          <a:picLocks noChangeAspect="1" noChangeArrowheads="1"/>
                        </p:cNvPicPr>
                        <p:nvPr/>
                      </p:nvPicPr>
                      <p:blipFill>
                        <a:blip r:embed="rId4">
                          <a:lum bright="-84000" contrast="98000"/>
                          <a:extLst>
                            <a:ext uri="{28A0092B-C50C-407E-A947-70E740481C1C}">
                              <a14:useLocalDpi xmlns:a14="http://schemas.microsoft.com/office/drawing/2010/main" val="0"/>
                            </a:ext>
                          </a:extLst>
                        </a:blip>
                        <a:srcRect/>
                        <a:stretch>
                          <a:fillRect/>
                        </a:stretch>
                      </p:blipFill>
                      <p:spPr bwMode="auto">
                        <a:xfrm>
                          <a:off x="1536" y="912"/>
                          <a:ext cx="3840" cy="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6" name="Line 6"/>
            <p:cNvSpPr>
              <a:spLocks noChangeShapeType="1"/>
            </p:cNvSpPr>
            <p:nvPr/>
          </p:nvSpPr>
          <p:spPr bwMode="auto">
            <a:xfrm>
              <a:off x="528" y="2208"/>
              <a:ext cx="4848" cy="0"/>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en-IN"/>
            </a:p>
          </p:txBody>
        </p:sp>
        <p:sp>
          <p:nvSpPr>
            <p:cNvPr id="20527" name="Freeform 7"/>
            <p:cNvSpPr>
              <a:spLocks/>
            </p:cNvSpPr>
            <p:nvPr/>
          </p:nvSpPr>
          <p:spPr bwMode="auto">
            <a:xfrm>
              <a:off x="816" y="124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528" name="Freeform 8"/>
            <p:cNvSpPr>
              <a:spLocks/>
            </p:cNvSpPr>
            <p:nvPr/>
          </p:nvSpPr>
          <p:spPr bwMode="auto">
            <a:xfrm flipV="1">
              <a:off x="816" y="292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529" name="Line 9"/>
            <p:cNvSpPr>
              <a:spLocks noChangeShapeType="1"/>
            </p:cNvSpPr>
            <p:nvPr/>
          </p:nvSpPr>
          <p:spPr bwMode="auto">
            <a:xfrm>
              <a:off x="816" y="1536"/>
              <a:ext cx="0"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30" name="Text Box 10"/>
            <p:cNvSpPr txBox="1">
              <a:spLocks noChangeArrowheads="1"/>
            </p:cNvSpPr>
            <p:nvPr/>
          </p:nvSpPr>
          <p:spPr bwMode="auto">
            <a:xfrm>
              <a:off x="1094" y="966"/>
              <a:ext cx="49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Inlet</a:t>
              </a:r>
            </a:p>
          </p:txBody>
        </p:sp>
      </p:grpSp>
      <p:grpSp>
        <p:nvGrpSpPr>
          <p:cNvPr id="20483" name="Group 11"/>
          <p:cNvGrpSpPr>
            <a:grpSpLocks/>
          </p:cNvGrpSpPr>
          <p:nvPr/>
        </p:nvGrpSpPr>
        <p:grpSpPr bwMode="auto">
          <a:xfrm>
            <a:off x="533400" y="1981200"/>
            <a:ext cx="336550" cy="3276600"/>
            <a:chOff x="624" y="1296"/>
            <a:chExt cx="212" cy="2064"/>
          </a:xfrm>
        </p:grpSpPr>
        <p:sp>
          <p:nvSpPr>
            <p:cNvPr id="20523" name="Line 12"/>
            <p:cNvSpPr>
              <a:spLocks noChangeShapeType="1"/>
            </p:cNvSpPr>
            <p:nvPr/>
          </p:nvSpPr>
          <p:spPr bwMode="auto">
            <a:xfrm>
              <a:off x="624" y="1296"/>
              <a:ext cx="0" cy="1872"/>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24" name="Text Box 13"/>
            <p:cNvSpPr txBox="1">
              <a:spLocks noChangeArrowheads="1"/>
            </p:cNvSpPr>
            <p:nvPr/>
          </p:nvSpPr>
          <p:spPr bwMode="auto">
            <a:xfrm>
              <a:off x="624" y="3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1</a:t>
              </a:r>
            </a:p>
          </p:txBody>
        </p:sp>
      </p:grpSp>
      <p:grpSp>
        <p:nvGrpSpPr>
          <p:cNvPr id="20484" name="Group 14"/>
          <p:cNvGrpSpPr>
            <a:grpSpLocks/>
          </p:cNvGrpSpPr>
          <p:nvPr/>
        </p:nvGrpSpPr>
        <p:grpSpPr bwMode="auto">
          <a:xfrm>
            <a:off x="1676400" y="1524000"/>
            <a:ext cx="336550" cy="4114800"/>
            <a:chOff x="1920" y="816"/>
            <a:chExt cx="212" cy="2592"/>
          </a:xfrm>
        </p:grpSpPr>
        <p:sp>
          <p:nvSpPr>
            <p:cNvPr id="20521" name="Line 15"/>
            <p:cNvSpPr>
              <a:spLocks noChangeShapeType="1"/>
            </p:cNvSpPr>
            <p:nvPr/>
          </p:nvSpPr>
          <p:spPr bwMode="auto">
            <a:xfrm>
              <a:off x="2064" y="816"/>
              <a:ext cx="0" cy="2256"/>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22" name="Text Box 16"/>
            <p:cNvSpPr txBox="1">
              <a:spLocks noChangeArrowheads="1"/>
            </p:cNvSpPr>
            <p:nvPr/>
          </p:nvSpPr>
          <p:spPr bwMode="auto">
            <a:xfrm>
              <a:off x="1920" y="31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2</a:t>
              </a:r>
            </a:p>
          </p:txBody>
        </p:sp>
      </p:grpSp>
      <p:grpSp>
        <p:nvGrpSpPr>
          <p:cNvPr id="20485" name="Group 17"/>
          <p:cNvGrpSpPr>
            <a:grpSpLocks/>
          </p:cNvGrpSpPr>
          <p:nvPr/>
        </p:nvGrpSpPr>
        <p:grpSpPr bwMode="auto">
          <a:xfrm>
            <a:off x="2133600" y="1524000"/>
            <a:ext cx="336550" cy="4114800"/>
            <a:chOff x="2256" y="864"/>
            <a:chExt cx="212" cy="2592"/>
          </a:xfrm>
        </p:grpSpPr>
        <p:sp>
          <p:nvSpPr>
            <p:cNvPr id="20519" name="Line 18"/>
            <p:cNvSpPr>
              <a:spLocks noChangeShapeType="1"/>
            </p:cNvSpPr>
            <p:nvPr/>
          </p:nvSpPr>
          <p:spPr bwMode="auto">
            <a:xfrm>
              <a:off x="2352" y="864"/>
              <a:ext cx="0" cy="2304"/>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20" name="Text Box 19"/>
            <p:cNvSpPr txBox="1">
              <a:spLocks noChangeArrowheads="1"/>
            </p:cNvSpPr>
            <p:nvPr/>
          </p:nvSpPr>
          <p:spPr bwMode="auto">
            <a:xfrm>
              <a:off x="2256" y="31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3</a:t>
              </a:r>
            </a:p>
          </p:txBody>
        </p:sp>
      </p:grpSp>
      <p:grpSp>
        <p:nvGrpSpPr>
          <p:cNvPr id="20486" name="Group 20"/>
          <p:cNvGrpSpPr>
            <a:grpSpLocks/>
          </p:cNvGrpSpPr>
          <p:nvPr/>
        </p:nvGrpSpPr>
        <p:grpSpPr bwMode="auto">
          <a:xfrm>
            <a:off x="2438400" y="2057400"/>
            <a:ext cx="914400" cy="1828800"/>
            <a:chOff x="2736" y="1152"/>
            <a:chExt cx="576" cy="1488"/>
          </a:xfrm>
        </p:grpSpPr>
        <p:sp>
          <p:nvSpPr>
            <p:cNvPr id="20517" name="Line 21"/>
            <p:cNvSpPr>
              <a:spLocks noChangeShapeType="1"/>
            </p:cNvSpPr>
            <p:nvPr/>
          </p:nvSpPr>
          <p:spPr bwMode="auto">
            <a:xfrm>
              <a:off x="2784" y="1152"/>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0518" name="Line 22"/>
            <p:cNvSpPr>
              <a:spLocks noChangeShapeType="1"/>
            </p:cNvSpPr>
            <p:nvPr/>
          </p:nvSpPr>
          <p:spPr bwMode="auto">
            <a:xfrm>
              <a:off x="2736" y="2640"/>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20487" name="Line 23"/>
          <p:cNvSpPr>
            <a:spLocks noChangeShapeType="1"/>
          </p:cNvSpPr>
          <p:nvPr/>
        </p:nvSpPr>
        <p:spPr bwMode="auto">
          <a:xfrm>
            <a:off x="304800" y="2971800"/>
            <a:ext cx="1371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0488" name="Line 24"/>
          <p:cNvSpPr>
            <a:spLocks noChangeShapeType="1"/>
          </p:cNvSpPr>
          <p:nvPr/>
        </p:nvSpPr>
        <p:spPr bwMode="auto">
          <a:xfrm>
            <a:off x="4953000" y="2971800"/>
            <a:ext cx="1371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aphicFrame>
        <p:nvGraphicFramePr>
          <p:cNvPr id="20489" name="Object 2"/>
          <p:cNvGraphicFramePr>
            <a:graphicFrameLocks noChangeAspect="1"/>
          </p:cNvGraphicFramePr>
          <p:nvPr>
            <p:extLst>
              <p:ext uri="{D42A27DB-BD31-4B8C-83A1-F6EECF244321}">
                <p14:modId xmlns:p14="http://schemas.microsoft.com/office/powerpoint/2010/main" val="1057234647"/>
              </p:ext>
            </p:extLst>
          </p:nvPr>
        </p:nvGraphicFramePr>
        <p:xfrm>
          <a:off x="609600" y="2133600"/>
          <a:ext cx="865188" cy="741363"/>
        </p:xfrm>
        <a:graphic>
          <a:graphicData uri="http://schemas.openxmlformats.org/presentationml/2006/ole">
            <mc:AlternateContent xmlns:mc="http://schemas.openxmlformats.org/markup-compatibility/2006">
              <mc:Choice xmlns:v="urn:schemas-microsoft-com:vml" Requires="v">
                <p:oleObj spid="_x0000_s42232" name="Equation" r:id="rId5" imgW="266584" imgH="228501" progId="Equation.3">
                  <p:embed/>
                </p:oleObj>
              </mc:Choice>
              <mc:Fallback>
                <p:oleObj name="Equation" r:id="rId5" imgW="266584"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133600"/>
                        <a:ext cx="865188"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3"/>
          <p:cNvGraphicFramePr>
            <a:graphicFrameLocks noChangeAspect="1"/>
          </p:cNvGraphicFramePr>
          <p:nvPr>
            <p:extLst>
              <p:ext uri="{D42A27DB-BD31-4B8C-83A1-F6EECF244321}">
                <p14:modId xmlns:p14="http://schemas.microsoft.com/office/powerpoint/2010/main" val="791216098"/>
              </p:ext>
            </p:extLst>
          </p:nvPr>
        </p:nvGraphicFramePr>
        <p:xfrm>
          <a:off x="2806700" y="1594839"/>
          <a:ext cx="720725" cy="595313"/>
        </p:xfrm>
        <a:graphic>
          <a:graphicData uri="http://schemas.openxmlformats.org/presentationml/2006/ole">
            <mc:AlternateContent xmlns:mc="http://schemas.openxmlformats.org/markup-compatibility/2006">
              <mc:Choice xmlns:v="urn:schemas-microsoft-com:vml" Requires="v">
                <p:oleObj spid="_x0000_s42233" name="Equation" r:id="rId7" imgW="291973" imgH="241195" progId="Equation.3">
                  <p:embed/>
                </p:oleObj>
              </mc:Choice>
              <mc:Fallback>
                <p:oleObj name="Equation" r:id="rId7" imgW="291973"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6700" y="1594839"/>
                        <a:ext cx="720725"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4"/>
          <p:cNvGraphicFramePr>
            <a:graphicFrameLocks noChangeAspect="1"/>
          </p:cNvGraphicFramePr>
          <p:nvPr>
            <p:extLst>
              <p:ext uri="{D42A27DB-BD31-4B8C-83A1-F6EECF244321}">
                <p14:modId xmlns:p14="http://schemas.microsoft.com/office/powerpoint/2010/main" val="3119673146"/>
              </p:ext>
            </p:extLst>
          </p:nvPr>
        </p:nvGraphicFramePr>
        <p:xfrm>
          <a:off x="5045075" y="2270125"/>
          <a:ext cx="1819275" cy="595313"/>
        </p:xfrm>
        <a:graphic>
          <a:graphicData uri="http://schemas.openxmlformats.org/presentationml/2006/ole">
            <mc:AlternateContent xmlns:mc="http://schemas.openxmlformats.org/markup-compatibility/2006">
              <mc:Choice xmlns:v="urn:schemas-microsoft-com:vml" Requires="v">
                <p:oleObj spid="_x0000_s42234" name="Equation" r:id="rId9" imgW="736560" imgH="241200" progId="Equation.3">
                  <p:embed/>
                </p:oleObj>
              </mc:Choice>
              <mc:Fallback>
                <p:oleObj name="Equation" r:id="rId9" imgW="736560" imgH="241200" progId="Equation.3">
                  <p:embed/>
                  <p:pic>
                    <p:nvPicPr>
                      <p:cNvPr id="0" name=""/>
                      <p:cNvPicPr>
                        <a:picLocks noChangeAspect="1" noChangeArrowheads="1"/>
                      </p:cNvPicPr>
                      <p:nvPr/>
                    </p:nvPicPr>
                    <p:blipFill>
                      <a:blip r:embed="rId10"/>
                      <a:srcRect/>
                      <a:stretch>
                        <a:fillRect/>
                      </a:stretch>
                    </p:blipFill>
                    <p:spPr bwMode="auto">
                      <a:xfrm>
                        <a:off x="5045075" y="2270125"/>
                        <a:ext cx="1819275"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2" name="Group 28"/>
          <p:cNvGrpSpPr>
            <a:grpSpLocks/>
          </p:cNvGrpSpPr>
          <p:nvPr/>
        </p:nvGrpSpPr>
        <p:grpSpPr bwMode="auto">
          <a:xfrm>
            <a:off x="3298825" y="1371600"/>
            <a:ext cx="336550" cy="3276600"/>
            <a:chOff x="2222" y="864"/>
            <a:chExt cx="212" cy="2064"/>
          </a:xfrm>
        </p:grpSpPr>
        <p:sp>
          <p:nvSpPr>
            <p:cNvPr id="20515" name="Line 29"/>
            <p:cNvSpPr>
              <a:spLocks noChangeShapeType="1"/>
            </p:cNvSpPr>
            <p:nvPr/>
          </p:nvSpPr>
          <p:spPr bwMode="auto">
            <a:xfrm>
              <a:off x="2352" y="864"/>
              <a:ext cx="14" cy="1776"/>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16" name="Text Box 30"/>
            <p:cNvSpPr txBox="1">
              <a:spLocks noChangeArrowheads="1"/>
            </p:cNvSpPr>
            <p:nvPr/>
          </p:nvSpPr>
          <p:spPr bwMode="auto">
            <a:xfrm>
              <a:off x="2222" y="26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4</a:t>
              </a:r>
            </a:p>
          </p:txBody>
        </p:sp>
      </p:grpSp>
      <p:graphicFrame>
        <p:nvGraphicFramePr>
          <p:cNvPr id="525343" name="Object 5"/>
          <p:cNvGraphicFramePr>
            <a:graphicFrameLocks noChangeAspect="1"/>
          </p:cNvGraphicFramePr>
          <p:nvPr>
            <p:extLst>
              <p:ext uri="{D42A27DB-BD31-4B8C-83A1-F6EECF244321}">
                <p14:modId xmlns:p14="http://schemas.microsoft.com/office/powerpoint/2010/main" val="3103019340"/>
              </p:ext>
            </p:extLst>
          </p:nvPr>
        </p:nvGraphicFramePr>
        <p:xfrm>
          <a:off x="4939506" y="5257800"/>
          <a:ext cx="3227387" cy="1390650"/>
        </p:xfrm>
        <a:graphic>
          <a:graphicData uri="http://schemas.openxmlformats.org/presentationml/2006/ole">
            <mc:AlternateContent xmlns:mc="http://schemas.openxmlformats.org/markup-compatibility/2006">
              <mc:Choice xmlns:v="urn:schemas-microsoft-com:vml" Requires="v">
                <p:oleObj spid="_x0000_s42235" name="Equation" r:id="rId11" imgW="1587500" imgH="660400" progId="Equation.3">
                  <p:embed/>
                </p:oleObj>
              </mc:Choice>
              <mc:Fallback>
                <p:oleObj name="Equation" r:id="rId11" imgW="1587500" imgH="660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9506" y="5257800"/>
                        <a:ext cx="3227387" cy="139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32"/>
          <p:cNvGrpSpPr>
            <a:grpSpLocks/>
          </p:cNvGrpSpPr>
          <p:nvPr/>
        </p:nvGrpSpPr>
        <p:grpSpPr bwMode="auto">
          <a:xfrm>
            <a:off x="3984625" y="1295400"/>
            <a:ext cx="336550" cy="2819400"/>
            <a:chOff x="2174" y="864"/>
            <a:chExt cx="212" cy="1776"/>
          </a:xfrm>
        </p:grpSpPr>
        <p:sp>
          <p:nvSpPr>
            <p:cNvPr id="20513" name="Line 33"/>
            <p:cNvSpPr>
              <a:spLocks noChangeShapeType="1"/>
            </p:cNvSpPr>
            <p:nvPr/>
          </p:nvSpPr>
          <p:spPr bwMode="auto">
            <a:xfrm>
              <a:off x="2352" y="864"/>
              <a:ext cx="14" cy="1632"/>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0514" name="Text Box 34"/>
            <p:cNvSpPr txBox="1">
              <a:spLocks noChangeArrowheads="1"/>
            </p:cNvSpPr>
            <p:nvPr/>
          </p:nvSpPr>
          <p:spPr bwMode="auto">
            <a:xfrm>
              <a:off x="2174" y="23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5</a:t>
              </a:r>
            </a:p>
          </p:txBody>
        </p:sp>
      </p:grpSp>
      <p:sp>
        <p:nvSpPr>
          <p:cNvPr id="20495" name="Text Box 2"/>
          <p:cNvSpPr txBox="1">
            <a:spLocks noChangeArrowheads="1"/>
          </p:cNvSpPr>
          <p:nvPr/>
        </p:nvSpPr>
        <p:spPr bwMode="auto">
          <a:xfrm>
            <a:off x="0" y="304800"/>
            <a:ext cx="9169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0" dirty="0">
                <a:latin typeface="Times New Roman" panose="02020603050405020304" pitchFamily="18" charset="0"/>
              </a:rPr>
              <a:t>Sizing of  Combustor</a:t>
            </a:r>
          </a:p>
        </p:txBody>
      </p:sp>
      <mc:AlternateContent xmlns:mc="http://schemas.openxmlformats.org/markup-compatibility/2006" xmlns:p14="http://schemas.microsoft.com/office/powerpoint/2010/main">
        <mc:Choice Requires="p14">
          <p:contentPart p14:bwMode="auto" r:id="rId13">
            <p14:nvContentPartPr>
              <p14:cNvPr id="6150" name="Ink 35"/>
              <p14:cNvContentPartPr>
                <a14:cpLocks xmlns:a14="http://schemas.microsoft.com/office/drawing/2010/main" noRot="1" noChangeAspect="1" noEditPoints="1" noChangeArrowheads="1" noChangeShapeType="1"/>
              </p14:cNvContentPartPr>
              <p14:nvPr/>
            </p14:nvContentPartPr>
            <p14:xfrm>
              <a:off x="8680450" y="717550"/>
              <a:ext cx="9525" cy="12700"/>
            </p14:xfrm>
          </p:contentPart>
        </mc:Choice>
        <mc:Fallback xmlns="">
          <p:pic>
            <p:nvPicPr>
              <p:cNvPr id="6150" name="Ink 35"/>
              <p:cNvPicPr>
                <a:picLocks noRot="1" noChangeAspect="1" noEditPoints="1" noChangeArrowheads="1" noChangeShapeType="1"/>
              </p:cNvPicPr>
              <p:nvPr/>
            </p:nvPicPr>
            <p:blipFill>
              <a:blip r:embed="rId14"/>
              <a:stretch>
                <a:fillRect/>
              </a:stretch>
            </p:blipFill>
            <p:spPr>
              <a:xfrm>
                <a:off x="8677886" y="708841"/>
                <a:ext cx="24179" cy="24674"/>
              </a:xfrm>
              <a:prstGeom prst="rect">
                <a:avLst/>
              </a:prstGeom>
            </p:spPr>
          </p:pic>
        </mc:Fallback>
      </mc:AlternateContent>
      <p:grpSp>
        <p:nvGrpSpPr>
          <p:cNvPr id="20497" name="Group 46"/>
          <p:cNvGrpSpPr>
            <a:grpSpLocks/>
          </p:cNvGrpSpPr>
          <p:nvPr/>
        </p:nvGrpSpPr>
        <p:grpSpPr bwMode="auto">
          <a:xfrm>
            <a:off x="0" y="0"/>
            <a:ext cx="9144000" cy="6858000"/>
            <a:chOff x="0" y="0"/>
            <a:chExt cx="9144000" cy="6858000"/>
          </a:xfrm>
        </p:grpSpPr>
        <p:grpSp>
          <p:nvGrpSpPr>
            <p:cNvPr id="20498" name="Group 8"/>
            <p:cNvGrpSpPr>
              <a:grpSpLocks/>
            </p:cNvGrpSpPr>
            <p:nvPr/>
          </p:nvGrpSpPr>
          <p:grpSpPr bwMode="auto">
            <a:xfrm>
              <a:off x="0" y="0"/>
              <a:ext cx="9144000" cy="6858000"/>
              <a:chOff x="0" y="0"/>
              <a:chExt cx="5760" cy="4320"/>
            </a:xfrm>
          </p:grpSpPr>
          <p:grpSp>
            <p:nvGrpSpPr>
              <p:cNvPr id="20501" name="Group 27"/>
              <p:cNvGrpSpPr>
                <a:grpSpLocks/>
              </p:cNvGrpSpPr>
              <p:nvPr/>
            </p:nvGrpSpPr>
            <p:grpSpPr bwMode="auto">
              <a:xfrm>
                <a:off x="0" y="0"/>
                <a:ext cx="192" cy="4320"/>
                <a:chOff x="0" y="-48"/>
                <a:chExt cx="144" cy="4368"/>
              </a:xfrm>
            </p:grpSpPr>
            <p:sp>
              <p:nvSpPr>
                <p:cNvPr id="20511"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0512"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0502" name="Group 12"/>
              <p:cNvGrpSpPr>
                <a:grpSpLocks/>
              </p:cNvGrpSpPr>
              <p:nvPr/>
            </p:nvGrpSpPr>
            <p:grpSpPr bwMode="auto">
              <a:xfrm>
                <a:off x="5674" y="24"/>
                <a:ext cx="86" cy="4296"/>
                <a:chOff x="5616" y="-48"/>
                <a:chExt cx="144" cy="4368"/>
              </a:xfrm>
            </p:grpSpPr>
            <p:sp>
              <p:nvSpPr>
                <p:cNvPr id="20509"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0510"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0503" name="Group 15"/>
              <p:cNvGrpSpPr>
                <a:grpSpLocks/>
              </p:cNvGrpSpPr>
              <p:nvPr/>
            </p:nvGrpSpPr>
            <p:grpSpPr bwMode="auto">
              <a:xfrm>
                <a:off x="144" y="0"/>
                <a:ext cx="5616" cy="144"/>
                <a:chOff x="96" y="-48"/>
                <a:chExt cx="5520" cy="144"/>
              </a:xfrm>
            </p:grpSpPr>
            <p:sp>
              <p:nvSpPr>
                <p:cNvPr id="20507"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0508"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0504" name="Group 18"/>
              <p:cNvGrpSpPr>
                <a:grpSpLocks/>
              </p:cNvGrpSpPr>
              <p:nvPr/>
            </p:nvGrpSpPr>
            <p:grpSpPr bwMode="auto">
              <a:xfrm>
                <a:off x="144" y="4234"/>
                <a:ext cx="5616" cy="86"/>
                <a:chOff x="96" y="4176"/>
                <a:chExt cx="5520" cy="144"/>
              </a:xfrm>
            </p:grpSpPr>
            <p:sp>
              <p:nvSpPr>
                <p:cNvPr id="20505"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0506"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0499" name="Rectangle 194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mc:AlternateContent xmlns:mc="http://schemas.openxmlformats.org/markup-compatibility/2006" xmlns:p14="http://schemas.microsoft.com/office/powerpoint/2010/main">
        <mc:Choice Requires="p14">
          <p:contentPart p14:bwMode="auto" r:id="rId16">
            <p14:nvContentPartPr>
              <p14:cNvPr id="2" name="Ink 1"/>
              <p14:cNvContentPartPr/>
              <p14:nvPr/>
            </p14:nvContentPartPr>
            <p14:xfrm>
              <a:off x="5637960" y="2875320"/>
              <a:ext cx="2548440" cy="1782720"/>
            </p14:xfrm>
          </p:contentPart>
        </mc:Choice>
        <mc:Fallback xmlns="">
          <p:pic>
            <p:nvPicPr>
              <p:cNvPr id="2" name="Ink 1"/>
              <p:cNvPicPr/>
              <p:nvPr/>
            </p:nvPicPr>
            <p:blipFill>
              <a:blip r:embed="rId17"/>
              <a:stretch>
                <a:fillRect/>
              </a:stretch>
            </p:blipFill>
            <p:spPr>
              <a:xfrm>
                <a:off x="5632920" y="2868480"/>
                <a:ext cx="2567160" cy="1802160"/>
              </a:xfrm>
              <a:prstGeom prst="rect">
                <a:avLst/>
              </a:prstGeom>
            </p:spPr>
          </p:pic>
        </mc:Fallback>
      </mc:AlternateContent>
    </p:spTree>
    <p:extLst>
      <p:ext uri="{BB962C8B-B14F-4D97-AF65-F5344CB8AC3E}">
        <p14:creationId xmlns:p14="http://schemas.microsoft.com/office/powerpoint/2010/main" val="3380710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525343"/>
                                        </p:tgtEl>
                                        <p:attrNameLst>
                                          <p:attrName>style.visibility</p:attrName>
                                        </p:attrNameLst>
                                      </p:cBhvr>
                                      <p:to>
                                        <p:strVal val="visible"/>
                                      </p:to>
                                    </p:set>
                                    <p:anim calcmode="lin" valueType="num">
                                      <p:cBhvr additive="base">
                                        <p:cTn id="11" dur="500" fill="hold"/>
                                        <p:tgtEl>
                                          <p:spTgt spid="525343"/>
                                        </p:tgtEl>
                                        <p:attrNameLst>
                                          <p:attrName>ppt_x</p:attrName>
                                        </p:attrNameLst>
                                      </p:cBhvr>
                                      <p:tavLst>
                                        <p:tav tm="0">
                                          <p:val>
                                            <p:strVal val="0-#ppt_w/2"/>
                                          </p:val>
                                        </p:tav>
                                        <p:tav tm="100000">
                                          <p:val>
                                            <p:strVal val="#ppt_x"/>
                                          </p:val>
                                        </p:tav>
                                      </p:tavLst>
                                    </p:anim>
                                    <p:anim calcmode="lin" valueType="num">
                                      <p:cBhvr additive="base">
                                        <p:cTn id="12" dur="500" fill="hold"/>
                                        <p:tgtEl>
                                          <p:spTgt spid="5253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263525" y="125413"/>
            <a:ext cx="63246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800" b="0">
                <a:latin typeface="Times New Roman" panose="02020603050405020304" pitchFamily="18" charset="0"/>
              </a:rPr>
              <a:t>Combined Gas Dynamic &amp; Thermodynamic SSSF model for Turbine </a:t>
            </a:r>
          </a:p>
        </p:txBody>
      </p:sp>
      <p:grpSp>
        <p:nvGrpSpPr>
          <p:cNvPr id="21507" name="Group 6"/>
          <p:cNvGrpSpPr>
            <a:grpSpLocks/>
          </p:cNvGrpSpPr>
          <p:nvPr/>
        </p:nvGrpSpPr>
        <p:grpSpPr bwMode="auto">
          <a:xfrm>
            <a:off x="358775" y="1371600"/>
            <a:ext cx="4953000" cy="3048000"/>
            <a:chOff x="528" y="912"/>
            <a:chExt cx="4848" cy="2486"/>
          </a:xfrm>
        </p:grpSpPr>
        <p:graphicFrame>
          <p:nvGraphicFramePr>
            <p:cNvPr id="21554" name="Object 6"/>
            <p:cNvGraphicFramePr>
              <a:graphicFrameLocks noChangeAspect="1"/>
            </p:cNvGraphicFramePr>
            <p:nvPr/>
          </p:nvGraphicFramePr>
          <p:xfrm>
            <a:off x="1536" y="912"/>
            <a:ext cx="3840" cy="2486"/>
          </p:xfrm>
          <a:graphic>
            <a:graphicData uri="http://schemas.openxmlformats.org/presentationml/2006/ole">
              <mc:AlternateContent xmlns:mc="http://schemas.openxmlformats.org/markup-compatibility/2006">
                <mc:Choice xmlns:v="urn:schemas-microsoft-com:vml" Requires="v">
                  <p:oleObj spid="_x0000_s43255" name="Bitmap Image" r:id="rId3" imgW="3428571" imgH="2219635" progId="Paint.Picture">
                    <p:embed/>
                  </p:oleObj>
                </mc:Choice>
                <mc:Fallback>
                  <p:oleObj name="Bitmap Image" r:id="rId3" imgW="3428571" imgH="2219635" progId="Paint.Picture">
                    <p:embed/>
                    <p:pic>
                      <p:nvPicPr>
                        <p:cNvPr id="0" name=""/>
                        <p:cNvPicPr>
                          <a:picLocks noChangeAspect="1" noChangeArrowheads="1"/>
                        </p:cNvPicPr>
                        <p:nvPr/>
                      </p:nvPicPr>
                      <p:blipFill>
                        <a:blip r:embed="rId4">
                          <a:lum bright="-84000" contrast="100000"/>
                          <a:extLst>
                            <a:ext uri="{28A0092B-C50C-407E-A947-70E740481C1C}">
                              <a14:useLocalDpi xmlns:a14="http://schemas.microsoft.com/office/drawing/2010/main" val="0"/>
                            </a:ext>
                          </a:extLst>
                        </a:blip>
                        <a:srcRect/>
                        <a:stretch>
                          <a:fillRect/>
                        </a:stretch>
                      </p:blipFill>
                      <p:spPr bwMode="auto">
                        <a:xfrm>
                          <a:off x="1536" y="912"/>
                          <a:ext cx="3840" cy="2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55" name="Line 8"/>
            <p:cNvSpPr>
              <a:spLocks noChangeShapeType="1"/>
            </p:cNvSpPr>
            <p:nvPr/>
          </p:nvSpPr>
          <p:spPr bwMode="auto">
            <a:xfrm>
              <a:off x="528" y="2208"/>
              <a:ext cx="4848" cy="0"/>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en-IN"/>
            </a:p>
          </p:txBody>
        </p:sp>
        <p:sp>
          <p:nvSpPr>
            <p:cNvPr id="21556" name="Freeform 9"/>
            <p:cNvSpPr>
              <a:spLocks/>
            </p:cNvSpPr>
            <p:nvPr/>
          </p:nvSpPr>
          <p:spPr bwMode="auto">
            <a:xfrm>
              <a:off x="816" y="124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557" name="Freeform 10"/>
            <p:cNvSpPr>
              <a:spLocks/>
            </p:cNvSpPr>
            <p:nvPr/>
          </p:nvSpPr>
          <p:spPr bwMode="auto">
            <a:xfrm flipV="1">
              <a:off x="816" y="2928"/>
              <a:ext cx="1296" cy="288"/>
            </a:xfrm>
            <a:custGeom>
              <a:avLst/>
              <a:gdLst>
                <a:gd name="T0" fmla="*/ 0 w 1296"/>
                <a:gd name="T1" fmla="*/ 288 h 288"/>
                <a:gd name="T2" fmla="*/ 528 w 1296"/>
                <a:gd name="T3" fmla="*/ 96 h 288"/>
                <a:gd name="T4" fmla="*/ 1296 w 1296"/>
                <a:gd name="T5" fmla="*/ 0 h 288"/>
                <a:gd name="T6" fmla="*/ 0 60000 65536"/>
                <a:gd name="T7" fmla="*/ 0 60000 65536"/>
                <a:gd name="T8" fmla="*/ 0 60000 65536"/>
                <a:gd name="T9" fmla="*/ 0 w 1296"/>
                <a:gd name="T10" fmla="*/ 0 h 288"/>
                <a:gd name="T11" fmla="*/ 1296 w 1296"/>
                <a:gd name="T12" fmla="*/ 288 h 288"/>
              </a:gdLst>
              <a:ahLst/>
              <a:cxnLst>
                <a:cxn ang="T6">
                  <a:pos x="T0" y="T1"/>
                </a:cxn>
                <a:cxn ang="T7">
                  <a:pos x="T2" y="T3"/>
                </a:cxn>
                <a:cxn ang="T8">
                  <a:pos x="T4" y="T5"/>
                </a:cxn>
              </a:cxnLst>
              <a:rect l="T9" t="T10" r="T11" b="T12"/>
              <a:pathLst>
                <a:path w="1296" h="288">
                  <a:moveTo>
                    <a:pt x="0" y="288"/>
                  </a:moveTo>
                  <a:cubicBezTo>
                    <a:pt x="156" y="216"/>
                    <a:pt x="312" y="144"/>
                    <a:pt x="528" y="96"/>
                  </a:cubicBezTo>
                  <a:cubicBezTo>
                    <a:pt x="744" y="48"/>
                    <a:pt x="1020" y="24"/>
                    <a:pt x="1296"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558" name="Line 11"/>
            <p:cNvSpPr>
              <a:spLocks noChangeShapeType="1"/>
            </p:cNvSpPr>
            <p:nvPr/>
          </p:nvSpPr>
          <p:spPr bwMode="auto">
            <a:xfrm>
              <a:off x="816" y="1536"/>
              <a:ext cx="0"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59" name="Text Box 12"/>
            <p:cNvSpPr txBox="1">
              <a:spLocks noChangeArrowheads="1"/>
            </p:cNvSpPr>
            <p:nvPr/>
          </p:nvSpPr>
          <p:spPr bwMode="auto">
            <a:xfrm>
              <a:off x="1094" y="966"/>
              <a:ext cx="498"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Times New Roman" panose="02020603050405020304" pitchFamily="18" charset="0"/>
                </a:rPr>
                <a:t>Inlet</a:t>
              </a:r>
            </a:p>
          </p:txBody>
        </p:sp>
      </p:grpSp>
      <p:grpSp>
        <p:nvGrpSpPr>
          <p:cNvPr id="21508" name="Group 13"/>
          <p:cNvGrpSpPr>
            <a:grpSpLocks/>
          </p:cNvGrpSpPr>
          <p:nvPr/>
        </p:nvGrpSpPr>
        <p:grpSpPr bwMode="auto">
          <a:xfrm>
            <a:off x="577850" y="1981200"/>
            <a:ext cx="336550" cy="3276600"/>
            <a:chOff x="624" y="1296"/>
            <a:chExt cx="212" cy="2064"/>
          </a:xfrm>
        </p:grpSpPr>
        <p:sp>
          <p:nvSpPr>
            <p:cNvPr id="21552" name="Line 14"/>
            <p:cNvSpPr>
              <a:spLocks noChangeShapeType="1"/>
            </p:cNvSpPr>
            <p:nvPr/>
          </p:nvSpPr>
          <p:spPr bwMode="auto">
            <a:xfrm>
              <a:off x="624" y="1296"/>
              <a:ext cx="0" cy="1872"/>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53" name="Text Box 15"/>
            <p:cNvSpPr txBox="1">
              <a:spLocks noChangeArrowheads="1"/>
            </p:cNvSpPr>
            <p:nvPr/>
          </p:nvSpPr>
          <p:spPr bwMode="auto">
            <a:xfrm>
              <a:off x="624" y="30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1</a:t>
              </a:r>
            </a:p>
          </p:txBody>
        </p:sp>
      </p:grpSp>
      <p:grpSp>
        <p:nvGrpSpPr>
          <p:cNvPr id="21509" name="Group 16"/>
          <p:cNvGrpSpPr>
            <a:grpSpLocks/>
          </p:cNvGrpSpPr>
          <p:nvPr/>
        </p:nvGrpSpPr>
        <p:grpSpPr bwMode="auto">
          <a:xfrm>
            <a:off x="1577975" y="1524000"/>
            <a:ext cx="336550" cy="4114800"/>
            <a:chOff x="1920" y="816"/>
            <a:chExt cx="212" cy="2592"/>
          </a:xfrm>
        </p:grpSpPr>
        <p:sp>
          <p:nvSpPr>
            <p:cNvPr id="21550" name="Line 17"/>
            <p:cNvSpPr>
              <a:spLocks noChangeShapeType="1"/>
            </p:cNvSpPr>
            <p:nvPr/>
          </p:nvSpPr>
          <p:spPr bwMode="auto">
            <a:xfrm>
              <a:off x="2064" y="816"/>
              <a:ext cx="0" cy="2256"/>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51" name="Text Box 18"/>
            <p:cNvSpPr txBox="1">
              <a:spLocks noChangeArrowheads="1"/>
            </p:cNvSpPr>
            <p:nvPr/>
          </p:nvSpPr>
          <p:spPr bwMode="auto">
            <a:xfrm>
              <a:off x="1920" y="312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2</a:t>
              </a:r>
            </a:p>
          </p:txBody>
        </p:sp>
      </p:grpSp>
      <p:grpSp>
        <p:nvGrpSpPr>
          <p:cNvPr id="21510" name="Group 19"/>
          <p:cNvGrpSpPr>
            <a:grpSpLocks/>
          </p:cNvGrpSpPr>
          <p:nvPr/>
        </p:nvGrpSpPr>
        <p:grpSpPr bwMode="auto">
          <a:xfrm>
            <a:off x="2035175" y="1524000"/>
            <a:ext cx="336550" cy="4114800"/>
            <a:chOff x="2256" y="864"/>
            <a:chExt cx="212" cy="2592"/>
          </a:xfrm>
        </p:grpSpPr>
        <p:sp>
          <p:nvSpPr>
            <p:cNvPr id="21548" name="Line 20"/>
            <p:cNvSpPr>
              <a:spLocks noChangeShapeType="1"/>
            </p:cNvSpPr>
            <p:nvPr/>
          </p:nvSpPr>
          <p:spPr bwMode="auto">
            <a:xfrm>
              <a:off x="2352" y="864"/>
              <a:ext cx="0" cy="2304"/>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49" name="Text Box 21"/>
            <p:cNvSpPr txBox="1">
              <a:spLocks noChangeArrowheads="1"/>
            </p:cNvSpPr>
            <p:nvPr/>
          </p:nvSpPr>
          <p:spPr bwMode="auto">
            <a:xfrm>
              <a:off x="2256" y="31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3</a:t>
              </a:r>
            </a:p>
          </p:txBody>
        </p:sp>
      </p:grpSp>
      <p:grpSp>
        <p:nvGrpSpPr>
          <p:cNvPr id="21511" name="Group 22"/>
          <p:cNvGrpSpPr>
            <a:grpSpLocks/>
          </p:cNvGrpSpPr>
          <p:nvPr/>
        </p:nvGrpSpPr>
        <p:grpSpPr bwMode="auto">
          <a:xfrm>
            <a:off x="2339975" y="2057400"/>
            <a:ext cx="914400" cy="1828800"/>
            <a:chOff x="2736" y="1152"/>
            <a:chExt cx="576" cy="1488"/>
          </a:xfrm>
        </p:grpSpPr>
        <p:sp>
          <p:nvSpPr>
            <p:cNvPr id="21546" name="Line 23"/>
            <p:cNvSpPr>
              <a:spLocks noChangeShapeType="1"/>
            </p:cNvSpPr>
            <p:nvPr/>
          </p:nvSpPr>
          <p:spPr bwMode="auto">
            <a:xfrm>
              <a:off x="2784" y="1152"/>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547" name="Line 24"/>
            <p:cNvSpPr>
              <a:spLocks noChangeShapeType="1"/>
            </p:cNvSpPr>
            <p:nvPr/>
          </p:nvSpPr>
          <p:spPr bwMode="auto">
            <a:xfrm>
              <a:off x="2736" y="2640"/>
              <a:ext cx="528" cy="0"/>
            </a:xfrm>
            <a:prstGeom prst="line">
              <a:avLst/>
            </a:prstGeom>
            <a:noFill/>
            <a:ln w="190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pSp>
      <p:sp>
        <p:nvSpPr>
          <p:cNvPr id="21512" name="Line 25"/>
          <p:cNvSpPr>
            <a:spLocks noChangeShapeType="1"/>
          </p:cNvSpPr>
          <p:nvPr/>
        </p:nvSpPr>
        <p:spPr bwMode="auto">
          <a:xfrm>
            <a:off x="206375" y="2971800"/>
            <a:ext cx="13716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sp>
        <p:nvSpPr>
          <p:cNvPr id="21513" name="Line 26"/>
          <p:cNvSpPr>
            <a:spLocks noChangeShapeType="1"/>
          </p:cNvSpPr>
          <p:nvPr/>
        </p:nvSpPr>
        <p:spPr bwMode="auto">
          <a:xfrm>
            <a:off x="4854575" y="2971800"/>
            <a:ext cx="1371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IN"/>
          </a:p>
        </p:txBody>
      </p:sp>
      <p:graphicFrame>
        <p:nvGraphicFramePr>
          <p:cNvPr id="21514" name="Object 3"/>
          <p:cNvGraphicFramePr>
            <a:graphicFrameLocks noChangeAspect="1"/>
          </p:cNvGraphicFramePr>
          <p:nvPr/>
        </p:nvGraphicFramePr>
        <p:xfrm>
          <a:off x="511175" y="2133600"/>
          <a:ext cx="865188" cy="741363"/>
        </p:xfrm>
        <a:graphic>
          <a:graphicData uri="http://schemas.openxmlformats.org/presentationml/2006/ole">
            <mc:AlternateContent xmlns:mc="http://schemas.openxmlformats.org/markup-compatibility/2006">
              <mc:Choice xmlns:v="urn:schemas-microsoft-com:vml" Requires="v">
                <p:oleObj spid="_x0000_s43256" name="Equation" r:id="rId5" imgW="266584" imgH="228501" progId="Equation.3">
                  <p:embed/>
                </p:oleObj>
              </mc:Choice>
              <mc:Fallback>
                <p:oleObj name="Equation" r:id="rId5" imgW="266584"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175" y="2133600"/>
                        <a:ext cx="865188"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4"/>
          <p:cNvGraphicFramePr>
            <a:graphicFrameLocks noChangeAspect="1"/>
          </p:cNvGraphicFramePr>
          <p:nvPr>
            <p:extLst>
              <p:ext uri="{D42A27DB-BD31-4B8C-83A1-F6EECF244321}">
                <p14:modId xmlns:p14="http://schemas.microsoft.com/office/powerpoint/2010/main" val="2942271751"/>
              </p:ext>
            </p:extLst>
          </p:nvPr>
        </p:nvGraphicFramePr>
        <p:xfrm>
          <a:off x="2784475" y="1066800"/>
          <a:ext cx="720725" cy="595313"/>
        </p:xfrm>
        <a:graphic>
          <a:graphicData uri="http://schemas.openxmlformats.org/presentationml/2006/ole">
            <mc:AlternateContent xmlns:mc="http://schemas.openxmlformats.org/markup-compatibility/2006">
              <mc:Choice xmlns:v="urn:schemas-microsoft-com:vml" Requires="v">
                <p:oleObj spid="_x0000_s43257" name="Equation" r:id="rId7" imgW="291973" imgH="241195" progId="Equation.3">
                  <p:embed/>
                </p:oleObj>
              </mc:Choice>
              <mc:Fallback>
                <p:oleObj name="Equation" r:id="rId7" imgW="291973"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475" y="1066800"/>
                        <a:ext cx="720725"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6" name="Object 5"/>
          <p:cNvGraphicFramePr>
            <a:graphicFrameLocks noChangeAspect="1"/>
          </p:cNvGraphicFramePr>
          <p:nvPr>
            <p:extLst>
              <p:ext uri="{D42A27DB-BD31-4B8C-83A1-F6EECF244321}">
                <p14:modId xmlns:p14="http://schemas.microsoft.com/office/powerpoint/2010/main" val="3955924800"/>
              </p:ext>
            </p:extLst>
          </p:nvPr>
        </p:nvGraphicFramePr>
        <p:xfrm>
          <a:off x="5522913" y="2357438"/>
          <a:ext cx="1819275" cy="595312"/>
        </p:xfrm>
        <a:graphic>
          <a:graphicData uri="http://schemas.openxmlformats.org/presentationml/2006/ole">
            <mc:AlternateContent xmlns:mc="http://schemas.openxmlformats.org/markup-compatibility/2006">
              <mc:Choice xmlns:v="urn:schemas-microsoft-com:vml" Requires="v">
                <p:oleObj spid="_x0000_s43258" name="Equation" r:id="rId9" imgW="736560" imgH="241200" progId="Equation.3">
                  <p:embed/>
                </p:oleObj>
              </mc:Choice>
              <mc:Fallback>
                <p:oleObj name="Equation" r:id="rId9" imgW="736560" imgH="241200" progId="Equation.3">
                  <p:embed/>
                  <p:pic>
                    <p:nvPicPr>
                      <p:cNvPr id="0" name=""/>
                      <p:cNvPicPr>
                        <a:picLocks noChangeAspect="1" noChangeArrowheads="1"/>
                      </p:cNvPicPr>
                      <p:nvPr/>
                    </p:nvPicPr>
                    <p:blipFill>
                      <a:blip r:embed="rId10"/>
                      <a:srcRect/>
                      <a:stretch>
                        <a:fillRect/>
                      </a:stretch>
                    </p:blipFill>
                    <p:spPr bwMode="auto">
                      <a:xfrm>
                        <a:off x="5522913" y="2357438"/>
                        <a:ext cx="1819275"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1517" name="Group 30"/>
          <p:cNvGrpSpPr>
            <a:grpSpLocks/>
          </p:cNvGrpSpPr>
          <p:nvPr/>
        </p:nvGrpSpPr>
        <p:grpSpPr bwMode="auto">
          <a:xfrm>
            <a:off x="3178175" y="1371600"/>
            <a:ext cx="336550" cy="3276600"/>
            <a:chOff x="2208" y="864"/>
            <a:chExt cx="212" cy="2064"/>
          </a:xfrm>
        </p:grpSpPr>
        <p:sp>
          <p:nvSpPr>
            <p:cNvPr id="21544" name="Line 31"/>
            <p:cNvSpPr>
              <a:spLocks noChangeShapeType="1"/>
            </p:cNvSpPr>
            <p:nvPr/>
          </p:nvSpPr>
          <p:spPr bwMode="auto">
            <a:xfrm>
              <a:off x="2352" y="864"/>
              <a:ext cx="0" cy="1728"/>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45" name="Text Box 32"/>
            <p:cNvSpPr txBox="1">
              <a:spLocks noChangeArrowheads="1"/>
            </p:cNvSpPr>
            <p:nvPr/>
          </p:nvSpPr>
          <p:spPr bwMode="auto">
            <a:xfrm>
              <a:off x="2208" y="264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4</a:t>
              </a:r>
            </a:p>
          </p:txBody>
        </p:sp>
      </p:grpSp>
      <p:grpSp>
        <p:nvGrpSpPr>
          <p:cNvPr id="21518" name="Group 33"/>
          <p:cNvGrpSpPr>
            <a:grpSpLocks/>
          </p:cNvGrpSpPr>
          <p:nvPr/>
        </p:nvGrpSpPr>
        <p:grpSpPr bwMode="auto">
          <a:xfrm>
            <a:off x="3940175" y="1295400"/>
            <a:ext cx="336550" cy="3200400"/>
            <a:chOff x="2208" y="864"/>
            <a:chExt cx="212" cy="2016"/>
          </a:xfrm>
        </p:grpSpPr>
        <p:sp>
          <p:nvSpPr>
            <p:cNvPr id="21542" name="Line 34"/>
            <p:cNvSpPr>
              <a:spLocks noChangeShapeType="1"/>
            </p:cNvSpPr>
            <p:nvPr/>
          </p:nvSpPr>
          <p:spPr bwMode="auto">
            <a:xfrm>
              <a:off x="2352" y="864"/>
              <a:ext cx="0" cy="168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43" name="Text Box 35"/>
            <p:cNvSpPr txBox="1">
              <a:spLocks noChangeArrowheads="1"/>
            </p:cNvSpPr>
            <p:nvPr/>
          </p:nvSpPr>
          <p:spPr bwMode="auto">
            <a:xfrm>
              <a:off x="2208" y="259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5</a:t>
              </a:r>
            </a:p>
          </p:txBody>
        </p:sp>
      </p:grpSp>
      <p:grpSp>
        <p:nvGrpSpPr>
          <p:cNvPr id="9" name="Group 36"/>
          <p:cNvGrpSpPr>
            <a:grpSpLocks/>
          </p:cNvGrpSpPr>
          <p:nvPr/>
        </p:nvGrpSpPr>
        <p:grpSpPr bwMode="auto">
          <a:xfrm>
            <a:off x="4397375" y="1752600"/>
            <a:ext cx="336550" cy="2514600"/>
            <a:chOff x="2208" y="1200"/>
            <a:chExt cx="212" cy="1584"/>
          </a:xfrm>
        </p:grpSpPr>
        <p:sp>
          <p:nvSpPr>
            <p:cNvPr id="21540" name="Line 37"/>
            <p:cNvSpPr>
              <a:spLocks noChangeShapeType="1"/>
            </p:cNvSpPr>
            <p:nvPr/>
          </p:nvSpPr>
          <p:spPr bwMode="auto">
            <a:xfrm>
              <a:off x="2318" y="1200"/>
              <a:ext cx="34" cy="1392"/>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21541" name="Text Box 38"/>
            <p:cNvSpPr txBox="1">
              <a:spLocks noChangeArrowheads="1"/>
            </p:cNvSpPr>
            <p:nvPr/>
          </p:nvSpPr>
          <p:spPr bwMode="auto">
            <a:xfrm>
              <a:off x="2208" y="2496"/>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rPr>
                <a:t>6</a:t>
              </a:r>
            </a:p>
          </p:txBody>
        </p:sp>
      </p:grpSp>
      <p:graphicFrame>
        <p:nvGraphicFramePr>
          <p:cNvPr id="71690" name="Object 10"/>
          <p:cNvGraphicFramePr>
            <a:graphicFrameLocks noChangeAspect="1"/>
          </p:cNvGraphicFramePr>
          <p:nvPr/>
        </p:nvGraphicFramePr>
        <p:xfrm>
          <a:off x="2925763" y="4827588"/>
          <a:ext cx="5837237" cy="735012"/>
        </p:xfrm>
        <a:graphic>
          <a:graphicData uri="http://schemas.openxmlformats.org/presentationml/2006/ole">
            <mc:AlternateContent xmlns:mc="http://schemas.openxmlformats.org/markup-compatibility/2006">
              <mc:Choice xmlns:v="urn:schemas-microsoft-com:vml" Requires="v">
                <p:oleObj spid="_x0000_s43259" name="Equation" r:id="rId11" imgW="2705100" imgH="330200" progId="Equation.3">
                  <p:embed/>
                </p:oleObj>
              </mc:Choice>
              <mc:Fallback>
                <p:oleObj name="Equation" r:id="rId11" imgW="2705100" imgH="330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5763" y="4827588"/>
                        <a:ext cx="5837237"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7174" name="Ink 45"/>
              <p14:cNvContentPartPr>
                <a14:cpLocks xmlns:a14="http://schemas.microsoft.com/office/drawing/2010/main" noRot="1" noChangeAspect="1" noEditPoints="1" noChangeArrowheads="1" noChangeShapeType="1"/>
              </p14:cNvContentPartPr>
              <p14:nvPr/>
            </p14:nvContentPartPr>
            <p14:xfrm>
              <a:off x="9448800" y="6427788"/>
              <a:ext cx="1588" cy="1587"/>
            </p14:xfrm>
          </p:contentPart>
        </mc:Choice>
        <mc:Fallback xmlns="">
          <p:pic>
            <p:nvPicPr>
              <p:cNvPr id="7174" name="Ink 45"/>
              <p:cNvPicPr>
                <a:picLocks noRot="1" noChangeAspect="1" noEditPoints="1" noChangeArrowheads="1" noChangeShapeType="1"/>
              </p:cNvPicPr>
              <p:nvPr/>
            </p:nvPicPr>
            <p:blipFill>
              <a:blip r:embed="rId14"/>
              <a:stretch>
                <a:fillRect/>
              </a:stretch>
            </p:blipFill>
            <p:spPr>
              <a:xfrm>
                <a:off x="9407512" y="6386526"/>
                <a:ext cx="84164" cy="84111"/>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7193" name="Ink 69"/>
              <p14:cNvContentPartPr>
                <a14:cpLocks xmlns:a14="http://schemas.microsoft.com/office/drawing/2010/main" noRot="1" noChangeAspect="1" noEditPoints="1" noChangeArrowheads="1" noChangeShapeType="1"/>
              </p14:cNvContentPartPr>
              <p14:nvPr/>
            </p14:nvContentPartPr>
            <p14:xfrm>
              <a:off x="4924425" y="6789738"/>
              <a:ext cx="1588" cy="1587"/>
            </p14:xfrm>
          </p:contentPart>
        </mc:Choice>
        <mc:Fallback xmlns="">
          <p:pic>
            <p:nvPicPr>
              <p:cNvPr id="7193" name="Ink 69"/>
              <p:cNvPicPr>
                <a:picLocks noRot="1" noChangeAspect="1" noEditPoints="1" noChangeArrowheads="1" noChangeShapeType="1"/>
              </p:cNvPicPr>
              <p:nvPr/>
            </p:nvPicPr>
            <p:blipFill>
              <a:blip r:embed="rId14"/>
              <a:stretch>
                <a:fillRect/>
              </a:stretch>
            </p:blipFill>
            <p:spPr>
              <a:xfrm>
                <a:off x="4883137" y="6748476"/>
                <a:ext cx="84164" cy="84111"/>
              </a:xfrm>
              <a:prstGeom prst="rect">
                <a:avLst/>
              </a:prstGeom>
            </p:spPr>
          </p:pic>
        </mc:Fallback>
      </mc:AlternateContent>
      <p:grpSp>
        <p:nvGrpSpPr>
          <p:cNvPr id="21523" name="Group 46"/>
          <p:cNvGrpSpPr>
            <a:grpSpLocks/>
          </p:cNvGrpSpPr>
          <p:nvPr/>
        </p:nvGrpSpPr>
        <p:grpSpPr bwMode="auto">
          <a:xfrm>
            <a:off x="0" y="0"/>
            <a:ext cx="9144000" cy="6858000"/>
            <a:chOff x="0" y="0"/>
            <a:chExt cx="9144000" cy="6858000"/>
          </a:xfrm>
        </p:grpSpPr>
        <p:grpSp>
          <p:nvGrpSpPr>
            <p:cNvPr id="21525" name="Group 8"/>
            <p:cNvGrpSpPr>
              <a:grpSpLocks/>
            </p:cNvGrpSpPr>
            <p:nvPr/>
          </p:nvGrpSpPr>
          <p:grpSpPr bwMode="auto">
            <a:xfrm>
              <a:off x="0" y="0"/>
              <a:ext cx="9144000" cy="6858000"/>
              <a:chOff x="0" y="0"/>
              <a:chExt cx="5760" cy="4320"/>
            </a:xfrm>
          </p:grpSpPr>
          <p:grpSp>
            <p:nvGrpSpPr>
              <p:cNvPr id="21528" name="Group 27"/>
              <p:cNvGrpSpPr>
                <a:grpSpLocks/>
              </p:cNvGrpSpPr>
              <p:nvPr/>
            </p:nvGrpSpPr>
            <p:grpSpPr bwMode="auto">
              <a:xfrm>
                <a:off x="0" y="0"/>
                <a:ext cx="192" cy="4320"/>
                <a:chOff x="0" y="-48"/>
                <a:chExt cx="144" cy="4368"/>
              </a:xfrm>
            </p:grpSpPr>
            <p:sp>
              <p:nvSpPr>
                <p:cNvPr id="21538"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1539"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1529" name="Group 12"/>
              <p:cNvGrpSpPr>
                <a:grpSpLocks/>
              </p:cNvGrpSpPr>
              <p:nvPr/>
            </p:nvGrpSpPr>
            <p:grpSpPr bwMode="auto">
              <a:xfrm>
                <a:off x="5674" y="24"/>
                <a:ext cx="86" cy="4296"/>
                <a:chOff x="5616" y="-48"/>
                <a:chExt cx="144" cy="4368"/>
              </a:xfrm>
            </p:grpSpPr>
            <p:sp>
              <p:nvSpPr>
                <p:cNvPr id="21536"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1537"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1530" name="Group 15"/>
              <p:cNvGrpSpPr>
                <a:grpSpLocks/>
              </p:cNvGrpSpPr>
              <p:nvPr/>
            </p:nvGrpSpPr>
            <p:grpSpPr bwMode="auto">
              <a:xfrm>
                <a:off x="144" y="0"/>
                <a:ext cx="5616" cy="144"/>
                <a:chOff x="96" y="-48"/>
                <a:chExt cx="5520" cy="144"/>
              </a:xfrm>
            </p:grpSpPr>
            <p:sp>
              <p:nvSpPr>
                <p:cNvPr id="21534"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1535"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1531" name="Group 18"/>
              <p:cNvGrpSpPr>
                <a:grpSpLocks/>
              </p:cNvGrpSpPr>
              <p:nvPr/>
            </p:nvGrpSpPr>
            <p:grpSpPr bwMode="auto">
              <a:xfrm>
                <a:off x="144" y="4234"/>
                <a:ext cx="5616" cy="86"/>
                <a:chOff x="96" y="4176"/>
                <a:chExt cx="5520" cy="144"/>
              </a:xfrm>
            </p:grpSpPr>
            <p:sp>
              <p:nvSpPr>
                <p:cNvPr id="21532"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1533"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1526" name="Rectangle 194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mc:AlternateContent xmlns:mc="http://schemas.openxmlformats.org/markup-compatibility/2006" xmlns:p14="http://schemas.microsoft.com/office/powerpoint/2010/main">
        <mc:Choice Requires="p14">
          <p:contentPart p14:bwMode="auto" r:id="rId17">
            <p14:nvContentPartPr>
              <p14:cNvPr id="2" name="Ink 1"/>
              <p14:cNvContentPartPr/>
              <p14:nvPr/>
            </p14:nvContentPartPr>
            <p14:xfrm>
              <a:off x="4944960" y="3219480"/>
              <a:ext cx="3791880" cy="840240"/>
            </p14:xfrm>
          </p:contentPart>
        </mc:Choice>
        <mc:Fallback xmlns="">
          <p:pic>
            <p:nvPicPr>
              <p:cNvPr id="2" name="Ink 1"/>
              <p:cNvPicPr/>
              <p:nvPr/>
            </p:nvPicPr>
            <p:blipFill>
              <a:blip r:embed="rId18"/>
              <a:stretch>
                <a:fillRect/>
              </a:stretch>
            </p:blipFill>
            <p:spPr>
              <a:xfrm>
                <a:off x="4941000" y="3207960"/>
                <a:ext cx="3807720" cy="863640"/>
              </a:xfrm>
              <a:prstGeom prst="rect">
                <a:avLst/>
              </a:prstGeom>
            </p:spPr>
          </p:pic>
        </mc:Fallback>
      </mc:AlternateContent>
    </p:spTree>
    <p:extLst>
      <p:ext uri="{BB962C8B-B14F-4D97-AF65-F5344CB8AC3E}">
        <p14:creationId xmlns:p14="http://schemas.microsoft.com/office/powerpoint/2010/main" val="3678176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71690"/>
                                        </p:tgtEl>
                                        <p:attrNameLst>
                                          <p:attrName>style.visibility</p:attrName>
                                        </p:attrNameLst>
                                      </p:cBhvr>
                                      <p:to>
                                        <p:strVal val="visible"/>
                                      </p:to>
                                    </p:set>
                                    <p:anim calcmode="lin" valueType="num">
                                      <p:cBhvr additive="base">
                                        <p:cTn id="11" dur="500" fill="hold"/>
                                        <p:tgtEl>
                                          <p:spTgt spid="71690"/>
                                        </p:tgtEl>
                                        <p:attrNameLst>
                                          <p:attrName>ppt_x</p:attrName>
                                        </p:attrNameLst>
                                      </p:cBhvr>
                                      <p:tavLst>
                                        <p:tav tm="0">
                                          <p:val>
                                            <p:strVal val="0-#ppt_w/2"/>
                                          </p:val>
                                        </p:tav>
                                        <p:tav tm="100000">
                                          <p:val>
                                            <p:strVal val="#ppt_x"/>
                                          </p:val>
                                        </p:tav>
                                      </p:tavLst>
                                    </p:anim>
                                    <p:anim calcmode="lin" valueType="num">
                                      <p:cBhvr additive="base">
                                        <p:cTn id="12" dur="500" fill="hold"/>
                                        <p:tgtEl>
                                          <p:spTgt spid="716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25413" y="323850"/>
            <a:ext cx="7772400" cy="762000"/>
          </a:xfrm>
        </p:spPr>
        <p:txBody>
          <a:bodyPr/>
          <a:lstStyle/>
          <a:p>
            <a:r>
              <a:rPr lang="en-US" altLang="en-US" sz="2800" smtClean="0">
                <a:latin typeface="Times New Roman" panose="02020603050405020304" pitchFamily="18" charset="0"/>
                <a:cs typeface="Times New Roman" panose="02020603050405020304" pitchFamily="18" charset="0"/>
              </a:rPr>
              <a:t>Generation of Thrust : The Capacity</a:t>
            </a:r>
          </a:p>
        </p:txBody>
      </p:sp>
      <p:graphicFrame>
        <p:nvGraphicFramePr>
          <p:cNvPr id="486403" name="Object 2"/>
          <p:cNvGraphicFramePr>
            <a:graphicFrameLocks noChangeAspect="1"/>
          </p:cNvGraphicFramePr>
          <p:nvPr/>
        </p:nvGraphicFramePr>
        <p:xfrm>
          <a:off x="2208213" y="1411288"/>
          <a:ext cx="4619625" cy="762000"/>
        </p:xfrm>
        <a:graphic>
          <a:graphicData uri="http://schemas.openxmlformats.org/presentationml/2006/ole">
            <mc:AlternateContent xmlns:mc="http://schemas.openxmlformats.org/markup-compatibility/2006">
              <mc:Choice xmlns:v="urn:schemas-microsoft-com:vml" Requires="v">
                <p:oleObj spid="_x0000_s44178" name="Equation" r:id="rId3" imgW="1511300" imgH="241300" progId="Equation.3">
                  <p:embed/>
                </p:oleObj>
              </mc:Choice>
              <mc:Fallback>
                <p:oleObj name="Equation" r:id="rId3" imgW="15113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1411288"/>
                        <a:ext cx="46196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08" name="Text Box 8"/>
          <p:cNvSpPr txBox="1">
            <a:spLocks noChangeArrowheads="1"/>
          </p:cNvSpPr>
          <p:nvPr/>
        </p:nvSpPr>
        <p:spPr bwMode="auto">
          <a:xfrm>
            <a:off x="533400" y="3733800"/>
            <a:ext cx="5434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0" dirty="0">
                <a:latin typeface="Times New Roman" panose="02020603050405020304" pitchFamily="18" charset="0"/>
              </a:rPr>
              <a:t>Specific Thrust based on total flow </a:t>
            </a:r>
            <a:endParaRPr lang="en-US" altLang="en-US" sz="2800" b="0" i="1" dirty="0">
              <a:latin typeface="Times New Roman" panose="02020603050405020304" pitchFamily="18" charset="0"/>
            </a:endParaRPr>
          </a:p>
        </p:txBody>
      </p:sp>
      <p:graphicFrame>
        <p:nvGraphicFramePr>
          <p:cNvPr id="486409" name="Object 5"/>
          <p:cNvGraphicFramePr>
            <a:graphicFrameLocks noChangeAspect="1"/>
          </p:cNvGraphicFramePr>
          <p:nvPr/>
        </p:nvGraphicFramePr>
        <p:xfrm>
          <a:off x="4027488" y="4586288"/>
          <a:ext cx="3074987" cy="1219200"/>
        </p:xfrm>
        <a:graphic>
          <a:graphicData uri="http://schemas.openxmlformats.org/presentationml/2006/ole">
            <mc:AlternateContent xmlns:mc="http://schemas.openxmlformats.org/markup-compatibility/2006">
              <mc:Choice xmlns:v="urn:schemas-microsoft-com:vml" Requires="v">
                <p:oleObj spid="_x0000_s44179" name="Equation" r:id="rId5" imgW="1155199" imgH="444307" progId="Equation.3">
                  <p:embed/>
                </p:oleObj>
              </mc:Choice>
              <mc:Fallback>
                <p:oleObj name="Equation" r:id="rId5" imgW="1155199"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7488" y="4586288"/>
                        <a:ext cx="3074987"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0"/>
          <p:cNvGraphicFramePr>
            <a:graphicFrameLocks noChangeAspect="1"/>
          </p:cNvGraphicFramePr>
          <p:nvPr/>
        </p:nvGraphicFramePr>
        <p:xfrm>
          <a:off x="593725" y="2690813"/>
          <a:ext cx="8139113" cy="709612"/>
        </p:xfrm>
        <a:graphic>
          <a:graphicData uri="http://schemas.openxmlformats.org/presentationml/2006/ole">
            <mc:AlternateContent xmlns:mc="http://schemas.openxmlformats.org/markup-compatibility/2006">
              <mc:Choice xmlns:v="urn:schemas-microsoft-com:vml" Requires="v">
                <p:oleObj spid="_x0000_s44180" name="Equation" r:id="rId7" imgW="2857500" imgH="241300" progId="Equation.3">
                  <p:embed/>
                </p:oleObj>
              </mc:Choice>
              <mc:Fallback>
                <p:oleObj name="Equation" r:id="rId7" imgW="28575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3725" y="2690813"/>
                        <a:ext cx="8139113"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35" name="Group 46"/>
          <p:cNvGrpSpPr>
            <a:grpSpLocks/>
          </p:cNvGrpSpPr>
          <p:nvPr/>
        </p:nvGrpSpPr>
        <p:grpSpPr bwMode="auto">
          <a:xfrm>
            <a:off x="0" y="0"/>
            <a:ext cx="9144000" cy="6858000"/>
            <a:chOff x="0" y="0"/>
            <a:chExt cx="9144000" cy="6858000"/>
          </a:xfrm>
        </p:grpSpPr>
        <p:grpSp>
          <p:nvGrpSpPr>
            <p:cNvPr id="22536" name="Group 8"/>
            <p:cNvGrpSpPr>
              <a:grpSpLocks/>
            </p:cNvGrpSpPr>
            <p:nvPr/>
          </p:nvGrpSpPr>
          <p:grpSpPr bwMode="auto">
            <a:xfrm>
              <a:off x="0" y="0"/>
              <a:ext cx="9144000" cy="6858000"/>
              <a:chOff x="0" y="0"/>
              <a:chExt cx="5760" cy="4320"/>
            </a:xfrm>
          </p:grpSpPr>
          <p:grpSp>
            <p:nvGrpSpPr>
              <p:cNvPr id="22539" name="Group 27"/>
              <p:cNvGrpSpPr>
                <a:grpSpLocks/>
              </p:cNvGrpSpPr>
              <p:nvPr/>
            </p:nvGrpSpPr>
            <p:grpSpPr bwMode="auto">
              <a:xfrm>
                <a:off x="0" y="0"/>
                <a:ext cx="192" cy="4320"/>
                <a:chOff x="0" y="-48"/>
                <a:chExt cx="144" cy="4368"/>
              </a:xfrm>
            </p:grpSpPr>
            <p:sp>
              <p:nvSpPr>
                <p:cNvPr id="22549"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2550"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2540" name="Group 12"/>
              <p:cNvGrpSpPr>
                <a:grpSpLocks/>
              </p:cNvGrpSpPr>
              <p:nvPr/>
            </p:nvGrpSpPr>
            <p:grpSpPr bwMode="auto">
              <a:xfrm>
                <a:off x="5674" y="24"/>
                <a:ext cx="86" cy="4296"/>
                <a:chOff x="5616" y="-48"/>
                <a:chExt cx="144" cy="4368"/>
              </a:xfrm>
            </p:grpSpPr>
            <p:sp>
              <p:nvSpPr>
                <p:cNvPr id="22547"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2548"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2541" name="Group 15"/>
              <p:cNvGrpSpPr>
                <a:grpSpLocks/>
              </p:cNvGrpSpPr>
              <p:nvPr/>
            </p:nvGrpSpPr>
            <p:grpSpPr bwMode="auto">
              <a:xfrm>
                <a:off x="144" y="0"/>
                <a:ext cx="5616" cy="144"/>
                <a:chOff x="96" y="-48"/>
                <a:chExt cx="5520" cy="144"/>
              </a:xfrm>
            </p:grpSpPr>
            <p:sp>
              <p:nvSpPr>
                <p:cNvPr id="22545"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2546"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2542" name="Group 18"/>
              <p:cNvGrpSpPr>
                <a:grpSpLocks/>
              </p:cNvGrpSpPr>
              <p:nvPr/>
            </p:nvGrpSpPr>
            <p:grpSpPr bwMode="auto">
              <a:xfrm>
                <a:off x="144" y="4234"/>
                <a:ext cx="5616" cy="86"/>
                <a:chOff x="96" y="4176"/>
                <a:chExt cx="5520" cy="144"/>
              </a:xfrm>
            </p:grpSpPr>
            <p:sp>
              <p:nvSpPr>
                <p:cNvPr id="22543"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2544"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2537" name="Rectangle 194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1694681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86403"/>
                                        </p:tgtEl>
                                        <p:attrNameLst>
                                          <p:attrName>style.visibility</p:attrName>
                                        </p:attrNameLst>
                                      </p:cBhvr>
                                      <p:to>
                                        <p:strVal val="visible"/>
                                      </p:to>
                                    </p:set>
                                    <p:anim calcmode="lin" valueType="num">
                                      <p:cBhvr additive="base">
                                        <p:cTn id="7" dur="500" fill="hold"/>
                                        <p:tgtEl>
                                          <p:spTgt spid="486403"/>
                                        </p:tgtEl>
                                        <p:attrNameLst>
                                          <p:attrName>ppt_x</p:attrName>
                                        </p:attrNameLst>
                                      </p:cBhvr>
                                      <p:tavLst>
                                        <p:tav tm="0">
                                          <p:val>
                                            <p:strVal val="0-#ppt_w/2"/>
                                          </p:val>
                                        </p:tav>
                                        <p:tav tm="100000">
                                          <p:val>
                                            <p:strVal val="#ppt_x"/>
                                          </p:val>
                                        </p:tav>
                                      </p:tavLst>
                                    </p:anim>
                                    <p:anim calcmode="lin" valueType="num">
                                      <p:cBhvr additive="base">
                                        <p:cTn id="8" dur="500" fill="hold"/>
                                        <p:tgtEl>
                                          <p:spTgt spid="4864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6408"/>
                                        </p:tgtEl>
                                        <p:attrNameLst>
                                          <p:attrName>style.visibility</p:attrName>
                                        </p:attrNameLst>
                                      </p:cBhvr>
                                      <p:to>
                                        <p:strVal val="visible"/>
                                      </p:to>
                                    </p:set>
                                    <p:anim calcmode="lin" valueType="num">
                                      <p:cBhvr additive="base">
                                        <p:cTn id="19" dur="500" fill="hold"/>
                                        <p:tgtEl>
                                          <p:spTgt spid="486408"/>
                                        </p:tgtEl>
                                        <p:attrNameLst>
                                          <p:attrName>ppt_x</p:attrName>
                                        </p:attrNameLst>
                                      </p:cBhvr>
                                      <p:tavLst>
                                        <p:tav tm="0">
                                          <p:val>
                                            <p:strVal val="0-#ppt_w/2"/>
                                          </p:val>
                                        </p:tav>
                                        <p:tav tm="100000">
                                          <p:val>
                                            <p:strVal val="#ppt_x"/>
                                          </p:val>
                                        </p:tav>
                                      </p:tavLst>
                                    </p:anim>
                                    <p:anim calcmode="lin" valueType="num">
                                      <p:cBhvr additive="base">
                                        <p:cTn id="20" dur="500" fill="hold"/>
                                        <p:tgtEl>
                                          <p:spTgt spid="48640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86409"/>
                                        </p:tgtEl>
                                        <p:attrNameLst>
                                          <p:attrName>style.visibility</p:attrName>
                                        </p:attrNameLst>
                                      </p:cBhvr>
                                      <p:to>
                                        <p:strVal val="visible"/>
                                      </p:to>
                                    </p:set>
                                    <p:anim calcmode="lin" valueType="num">
                                      <p:cBhvr additive="base">
                                        <p:cTn id="25" dur="500" fill="hold"/>
                                        <p:tgtEl>
                                          <p:spTgt spid="486409"/>
                                        </p:tgtEl>
                                        <p:attrNameLst>
                                          <p:attrName>ppt_x</p:attrName>
                                        </p:attrNameLst>
                                      </p:cBhvr>
                                      <p:tavLst>
                                        <p:tav tm="0">
                                          <p:val>
                                            <p:strVal val="0-#ppt_w/2"/>
                                          </p:val>
                                        </p:tav>
                                        <p:tav tm="100000">
                                          <p:val>
                                            <p:strVal val="#ppt_x"/>
                                          </p:val>
                                        </p:tav>
                                      </p:tavLst>
                                    </p:anim>
                                    <p:anim calcmode="lin" valueType="num">
                                      <p:cBhvr additive="base">
                                        <p:cTn id="26" dur="500" fill="hold"/>
                                        <p:tgtEl>
                                          <p:spTgt spid="4864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598488" y="361950"/>
            <a:ext cx="60086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0" dirty="0">
                <a:latin typeface="Times New Roman" panose="02020603050405020304" pitchFamily="18" charset="0"/>
              </a:rPr>
              <a:t>Thrust Specific Fuel Consumption </a:t>
            </a:r>
            <a:r>
              <a:rPr lang="en-US" altLang="en-US" sz="2800" b="0" i="1" dirty="0">
                <a:latin typeface="Times New Roman" panose="02020603050405020304" pitchFamily="18" charset="0"/>
              </a:rPr>
              <a:t>TSFC</a:t>
            </a:r>
          </a:p>
        </p:txBody>
      </p:sp>
      <p:graphicFrame>
        <p:nvGraphicFramePr>
          <p:cNvPr id="488451" name="Object 2"/>
          <p:cNvGraphicFramePr>
            <a:graphicFrameLocks noChangeAspect="1"/>
          </p:cNvGraphicFramePr>
          <p:nvPr/>
        </p:nvGraphicFramePr>
        <p:xfrm>
          <a:off x="3124200" y="1066800"/>
          <a:ext cx="2678113" cy="1382713"/>
        </p:xfrm>
        <a:graphic>
          <a:graphicData uri="http://schemas.openxmlformats.org/presentationml/2006/ole">
            <mc:AlternateContent xmlns:mc="http://schemas.openxmlformats.org/markup-compatibility/2006">
              <mc:Choice xmlns:v="urn:schemas-microsoft-com:vml" Requires="v">
                <p:oleObj spid="_x0000_s45202" name="Equation" r:id="rId3" imgW="939800" imgH="469900" progId="Equation.3">
                  <p:embed/>
                </p:oleObj>
              </mc:Choice>
              <mc:Fallback>
                <p:oleObj name="Equation" r:id="rId3" imgW="9398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066800"/>
                        <a:ext cx="2678113" cy="1382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8452" name="Object 3"/>
          <p:cNvGraphicFramePr>
            <a:graphicFrameLocks noChangeAspect="1"/>
          </p:cNvGraphicFramePr>
          <p:nvPr>
            <p:extLst>
              <p:ext uri="{D42A27DB-BD31-4B8C-83A1-F6EECF244321}">
                <p14:modId xmlns:p14="http://schemas.microsoft.com/office/powerpoint/2010/main" val="2185082642"/>
              </p:ext>
            </p:extLst>
          </p:nvPr>
        </p:nvGraphicFramePr>
        <p:xfrm>
          <a:off x="622300" y="2724150"/>
          <a:ext cx="8213725" cy="1384300"/>
        </p:xfrm>
        <a:graphic>
          <a:graphicData uri="http://schemas.openxmlformats.org/presentationml/2006/ole">
            <mc:AlternateContent xmlns:mc="http://schemas.openxmlformats.org/markup-compatibility/2006">
              <mc:Choice xmlns:v="urn:schemas-microsoft-com:vml" Requires="v">
                <p:oleObj spid="_x0000_s45203" name="Equation" r:id="rId5" imgW="2882880" imgH="469800" progId="Equation.3">
                  <p:embed/>
                </p:oleObj>
              </mc:Choice>
              <mc:Fallback>
                <p:oleObj name="Equation" r:id="rId5" imgW="2882880" imgH="469800" progId="Equation.3">
                  <p:embed/>
                  <p:pic>
                    <p:nvPicPr>
                      <p:cNvPr id="0" name=""/>
                      <p:cNvPicPr>
                        <a:picLocks noChangeAspect="1" noChangeArrowheads="1"/>
                      </p:cNvPicPr>
                      <p:nvPr/>
                    </p:nvPicPr>
                    <p:blipFill>
                      <a:blip r:embed="rId6"/>
                      <a:srcRect/>
                      <a:stretch>
                        <a:fillRect/>
                      </a:stretch>
                    </p:blipFill>
                    <p:spPr bwMode="auto">
                      <a:xfrm>
                        <a:off x="622300" y="2724150"/>
                        <a:ext cx="8213725" cy="138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5"/>
          <p:cNvGraphicFramePr>
            <a:graphicFrameLocks noChangeAspect="1"/>
          </p:cNvGraphicFramePr>
          <p:nvPr>
            <p:extLst>
              <p:ext uri="{D42A27DB-BD31-4B8C-83A1-F6EECF244321}">
                <p14:modId xmlns:p14="http://schemas.microsoft.com/office/powerpoint/2010/main" val="617108538"/>
              </p:ext>
            </p:extLst>
          </p:nvPr>
        </p:nvGraphicFramePr>
        <p:xfrm>
          <a:off x="1530350" y="4783138"/>
          <a:ext cx="6619875" cy="1306512"/>
        </p:xfrm>
        <a:graphic>
          <a:graphicData uri="http://schemas.openxmlformats.org/presentationml/2006/ole">
            <mc:AlternateContent xmlns:mc="http://schemas.openxmlformats.org/markup-compatibility/2006">
              <mc:Choice xmlns:v="urn:schemas-microsoft-com:vml" Requires="v">
                <p:oleObj spid="_x0000_s45204" name="Equation" r:id="rId7" imgW="2323800" imgH="444240" progId="Equation.3">
                  <p:embed/>
                </p:oleObj>
              </mc:Choice>
              <mc:Fallback>
                <p:oleObj name="Equation" r:id="rId7" imgW="2323800" imgH="444240" progId="Equation.3">
                  <p:embed/>
                  <p:pic>
                    <p:nvPicPr>
                      <p:cNvPr id="0" name=""/>
                      <p:cNvPicPr>
                        <a:picLocks noChangeAspect="1" noChangeArrowheads="1"/>
                      </p:cNvPicPr>
                      <p:nvPr/>
                    </p:nvPicPr>
                    <p:blipFill>
                      <a:blip r:embed="rId8"/>
                      <a:srcRect/>
                      <a:stretch>
                        <a:fillRect/>
                      </a:stretch>
                    </p:blipFill>
                    <p:spPr bwMode="auto">
                      <a:xfrm>
                        <a:off x="1530350" y="4783138"/>
                        <a:ext cx="6619875" cy="1306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558" name="Group 46"/>
          <p:cNvGrpSpPr>
            <a:grpSpLocks/>
          </p:cNvGrpSpPr>
          <p:nvPr/>
        </p:nvGrpSpPr>
        <p:grpSpPr bwMode="auto">
          <a:xfrm>
            <a:off x="0" y="0"/>
            <a:ext cx="9144000" cy="6858000"/>
            <a:chOff x="0" y="0"/>
            <a:chExt cx="9144000" cy="6858000"/>
          </a:xfrm>
        </p:grpSpPr>
        <p:grpSp>
          <p:nvGrpSpPr>
            <p:cNvPr id="23559" name="Group 8"/>
            <p:cNvGrpSpPr>
              <a:grpSpLocks/>
            </p:cNvGrpSpPr>
            <p:nvPr/>
          </p:nvGrpSpPr>
          <p:grpSpPr bwMode="auto">
            <a:xfrm>
              <a:off x="0" y="0"/>
              <a:ext cx="9144000" cy="6858000"/>
              <a:chOff x="0" y="0"/>
              <a:chExt cx="5760" cy="4320"/>
            </a:xfrm>
          </p:grpSpPr>
          <p:grpSp>
            <p:nvGrpSpPr>
              <p:cNvPr id="23562" name="Group 27"/>
              <p:cNvGrpSpPr>
                <a:grpSpLocks/>
              </p:cNvGrpSpPr>
              <p:nvPr/>
            </p:nvGrpSpPr>
            <p:grpSpPr bwMode="auto">
              <a:xfrm>
                <a:off x="0" y="0"/>
                <a:ext cx="192" cy="4320"/>
                <a:chOff x="0" y="-48"/>
                <a:chExt cx="144" cy="4368"/>
              </a:xfrm>
            </p:grpSpPr>
            <p:sp>
              <p:nvSpPr>
                <p:cNvPr id="23572" name="Rectangle 10"/>
                <p:cNvSpPr>
                  <a:spLocks noChangeArrowheads="1"/>
                </p:cNvSpPr>
                <p:nvPr/>
              </p:nvSpPr>
              <p:spPr bwMode="auto">
                <a:xfrm>
                  <a:off x="0" y="-48"/>
                  <a:ext cx="144" cy="2352"/>
                </a:xfrm>
                <a:prstGeom prst="rect">
                  <a:avLst/>
                </a:prstGeom>
                <a:gradFill rotWithShape="0">
                  <a:gsLst>
                    <a:gs pos="0">
                      <a:srgbClr val="FF99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3573" name="Rectangle 11"/>
                <p:cNvSpPr>
                  <a:spLocks noChangeArrowheads="1"/>
                </p:cNvSpPr>
                <p:nvPr/>
              </p:nvSpPr>
              <p:spPr bwMode="auto">
                <a:xfrm>
                  <a:off x="0" y="2160"/>
                  <a:ext cx="144" cy="2160"/>
                </a:xfrm>
                <a:prstGeom prst="rect">
                  <a:avLst/>
                </a:prstGeom>
                <a:gradFill rotWithShape="0">
                  <a:gsLst>
                    <a:gs pos="0">
                      <a:schemeClr val="bg1"/>
                    </a:gs>
                    <a:gs pos="100000">
                      <a:srgbClr val="00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3563" name="Group 12"/>
              <p:cNvGrpSpPr>
                <a:grpSpLocks/>
              </p:cNvGrpSpPr>
              <p:nvPr/>
            </p:nvGrpSpPr>
            <p:grpSpPr bwMode="auto">
              <a:xfrm>
                <a:off x="5674" y="24"/>
                <a:ext cx="86" cy="4296"/>
                <a:chOff x="5616" y="-48"/>
                <a:chExt cx="144" cy="4368"/>
              </a:xfrm>
            </p:grpSpPr>
            <p:sp>
              <p:nvSpPr>
                <p:cNvPr id="23570" name="Rectangle 13"/>
                <p:cNvSpPr>
                  <a:spLocks noChangeArrowheads="1"/>
                </p:cNvSpPr>
                <p:nvPr/>
              </p:nvSpPr>
              <p:spPr bwMode="auto">
                <a:xfrm>
                  <a:off x="5616" y="-48"/>
                  <a:ext cx="144" cy="2352"/>
                </a:xfrm>
                <a:prstGeom prst="rect">
                  <a:avLst/>
                </a:prstGeom>
                <a:gradFill rotWithShape="0">
                  <a:gsLst>
                    <a:gs pos="0">
                      <a:srgbClr val="006600"/>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3571" name="Rectangle 14"/>
                <p:cNvSpPr>
                  <a:spLocks noChangeArrowheads="1"/>
                </p:cNvSpPr>
                <p:nvPr/>
              </p:nvSpPr>
              <p:spPr bwMode="auto">
                <a:xfrm>
                  <a:off x="5616" y="2160"/>
                  <a:ext cx="144" cy="2160"/>
                </a:xfrm>
                <a:prstGeom prst="rect">
                  <a:avLst/>
                </a:prstGeom>
                <a:gradFill rotWithShape="0">
                  <a:gsLst>
                    <a:gs pos="0">
                      <a:schemeClr val="bg1"/>
                    </a:gs>
                    <a:gs pos="100000">
                      <a:srgbClr val="FF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3564" name="Group 15"/>
              <p:cNvGrpSpPr>
                <a:grpSpLocks/>
              </p:cNvGrpSpPr>
              <p:nvPr/>
            </p:nvGrpSpPr>
            <p:grpSpPr bwMode="auto">
              <a:xfrm>
                <a:off x="144" y="0"/>
                <a:ext cx="5616" cy="144"/>
                <a:chOff x="96" y="-48"/>
                <a:chExt cx="5520" cy="144"/>
              </a:xfrm>
            </p:grpSpPr>
            <p:sp>
              <p:nvSpPr>
                <p:cNvPr id="23568" name="Rectangle 16"/>
                <p:cNvSpPr>
                  <a:spLocks noChangeArrowheads="1"/>
                </p:cNvSpPr>
                <p:nvPr/>
              </p:nvSpPr>
              <p:spPr bwMode="auto">
                <a:xfrm>
                  <a:off x="96" y="-48"/>
                  <a:ext cx="2736" cy="144"/>
                </a:xfrm>
                <a:prstGeom prst="rect">
                  <a:avLst/>
                </a:prstGeom>
                <a:gradFill rotWithShape="0">
                  <a:gsLst>
                    <a:gs pos="0">
                      <a:srgbClr val="FF99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3569" name="Rectangle 17"/>
                <p:cNvSpPr>
                  <a:spLocks noChangeArrowheads="1"/>
                </p:cNvSpPr>
                <p:nvPr/>
              </p:nvSpPr>
              <p:spPr bwMode="auto">
                <a:xfrm>
                  <a:off x="2832" y="-48"/>
                  <a:ext cx="2784" cy="144"/>
                </a:xfrm>
                <a:prstGeom prst="rect">
                  <a:avLst/>
                </a:prstGeom>
                <a:gradFill rotWithShape="0">
                  <a:gsLst>
                    <a:gs pos="0">
                      <a:schemeClr val="bg1"/>
                    </a:gs>
                    <a:gs pos="100000">
                      <a:srgbClr val="006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nvGrpSpPr>
              <p:cNvPr id="23565" name="Group 18"/>
              <p:cNvGrpSpPr>
                <a:grpSpLocks/>
              </p:cNvGrpSpPr>
              <p:nvPr/>
            </p:nvGrpSpPr>
            <p:grpSpPr bwMode="auto">
              <a:xfrm>
                <a:off x="144" y="4234"/>
                <a:ext cx="5616" cy="86"/>
                <a:chOff x="96" y="4176"/>
                <a:chExt cx="5520" cy="144"/>
              </a:xfrm>
            </p:grpSpPr>
            <p:sp>
              <p:nvSpPr>
                <p:cNvPr id="23566" name="Rectangle 19"/>
                <p:cNvSpPr>
                  <a:spLocks noChangeArrowheads="1"/>
                </p:cNvSpPr>
                <p:nvPr/>
              </p:nvSpPr>
              <p:spPr bwMode="auto">
                <a:xfrm>
                  <a:off x="96" y="4176"/>
                  <a:ext cx="2736" cy="144"/>
                </a:xfrm>
                <a:prstGeom prst="rect">
                  <a:avLst/>
                </a:prstGeom>
                <a:gradFill rotWithShape="0">
                  <a:gsLst>
                    <a:gs pos="0">
                      <a:srgbClr val="006600"/>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sp>
              <p:nvSpPr>
                <p:cNvPr id="23567" name="Rectangle 20"/>
                <p:cNvSpPr>
                  <a:spLocks noChangeArrowheads="1"/>
                </p:cNvSpPr>
                <p:nvPr/>
              </p:nvSpPr>
              <p:spPr bwMode="auto">
                <a:xfrm>
                  <a:off x="2832" y="4176"/>
                  <a:ext cx="2784" cy="144"/>
                </a:xfrm>
                <a:prstGeom prst="rect">
                  <a:avLst/>
                </a:prstGeom>
                <a:gradFill rotWithShape="0">
                  <a:gsLst>
                    <a:gs pos="0">
                      <a:schemeClr val="bg1"/>
                    </a:gs>
                    <a:gs pos="100000">
                      <a:srgbClr val="FF99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sz="2400">
                    <a:latin typeface="Times New Roman" panose="02020603050405020304" pitchFamily="18" charset="0"/>
                  </a:endParaRPr>
                </a:p>
              </p:txBody>
            </p:sp>
          </p:grpSp>
        </p:grpSp>
        <p:pic>
          <p:nvPicPr>
            <p:cNvPr id="23560" name="Rectangle 194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2475" y="242887"/>
              <a:ext cx="18891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1"/>
            <p:cNvSpPr>
              <a:spLocks noChangeArrowheads="1"/>
            </p:cNvSpPr>
            <p:nvPr/>
          </p:nvSpPr>
          <p:spPr bwMode="auto">
            <a:xfrm>
              <a:off x="228600" y="1066800"/>
              <a:ext cx="8812213" cy="76200"/>
            </a:xfrm>
            <a:prstGeom prst="rect">
              <a:avLst/>
            </a:prstGeom>
            <a:gradFill rotWithShape="0">
              <a:gsLst>
                <a:gs pos="0">
                  <a:schemeClr val="accent2"/>
                </a:gs>
                <a:gs pos="50000">
                  <a:schemeClr val="hlink"/>
                </a:gs>
                <a:gs pos="100000">
                  <a:schemeClr val="accent2"/>
                </a:gs>
              </a:gsLst>
              <a:lin ang="0" scaled="1"/>
            </a:gradFill>
            <a:ln w="9525">
              <a:noFill/>
              <a:miter lim="800000"/>
              <a:headEnd/>
              <a:tailEnd/>
            </a:ln>
            <a:effectLst/>
          </p:spPr>
          <p:txBody>
            <a:bodyPr wrap="none" anchor="ctr"/>
            <a:lstStyle/>
            <a:p>
              <a:pPr>
                <a:defRPr/>
              </a:pPr>
              <a:endParaRPr lang="en-US">
                <a:latin typeface="Times New Roman" charset="0"/>
              </a:endParaRPr>
            </a:p>
          </p:txBody>
        </p:sp>
      </p:grpSp>
    </p:spTree>
    <p:extLst>
      <p:ext uri="{BB962C8B-B14F-4D97-AF65-F5344CB8AC3E}">
        <p14:creationId xmlns:p14="http://schemas.microsoft.com/office/powerpoint/2010/main" val="31985956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88451"/>
                                        </p:tgtEl>
                                        <p:attrNameLst>
                                          <p:attrName>style.visibility</p:attrName>
                                        </p:attrNameLst>
                                      </p:cBhvr>
                                      <p:to>
                                        <p:strVal val="visible"/>
                                      </p:to>
                                    </p:set>
                                    <p:anim calcmode="lin" valueType="num">
                                      <p:cBhvr additive="base">
                                        <p:cTn id="7" dur="500" fill="hold"/>
                                        <p:tgtEl>
                                          <p:spTgt spid="488451"/>
                                        </p:tgtEl>
                                        <p:attrNameLst>
                                          <p:attrName>ppt_x</p:attrName>
                                        </p:attrNameLst>
                                      </p:cBhvr>
                                      <p:tavLst>
                                        <p:tav tm="0">
                                          <p:val>
                                            <p:strVal val="0-#ppt_w/2"/>
                                          </p:val>
                                        </p:tav>
                                        <p:tav tm="100000">
                                          <p:val>
                                            <p:strVal val="#ppt_x"/>
                                          </p:val>
                                        </p:tav>
                                      </p:tavLst>
                                    </p:anim>
                                    <p:anim calcmode="lin" valueType="num">
                                      <p:cBhvr additive="base">
                                        <p:cTn id="8" dur="500" fill="hold"/>
                                        <p:tgtEl>
                                          <p:spTgt spid="4884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88452"/>
                                        </p:tgtEl>
                                        <p:attrNameLst>
                                          <p:attrName>style.visibility</p:attrName>
                                        </p:attrNameLst>
                                      </p:cBhvr>
                                      <p:to>
                                        <p:strVal val="visible"/>
                                      </p:to>
                                    </p:set>
                                    <p:anim calcmode="lin" valueType="num">
                                      <p:cBhvr additive="base">
                                        <p:cTn id="13" dur="500" fill="hold"/>
                                        <p:tgtEl>
                                          <p:spTgt spid="488452"/>
                                        </p:tgtEl>
                                        <p:attrNameLst>
                                          <p:attrName>ppt_x</p:attrName>
                                        </p:attrNameLst>
                                      </p:cBhvr>
                                      <p:tavLst>
                                        <p:tav tm="0">
                                          <p:val>
                                            <p:strVal val="0-#ppt_w/2"/>
                                          </p:val>
                                        </p:tav>
                                        <p:tav tm="100000">
                                          <p:val>
                                            <p:strVal val="#ppt_x"/>
                                          </p:val>
                                        </p:tav>
                                      </p:tavLst>
                                    </p:anim>
                                    <p:anim calcmode="lin" valueType="num">
                                      <p:cBhvr additive="base">
                                        <p:cTn id="14" dur="500" fill="hold"/>
                                        <p:tgtEl>
                                          <p:spTgt spid="4884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21</TotalTime>
  <Words>1142</Words>
  <Application>Microsoft Office PowerPoint</Application>
  <PresentationFormat>On-screen Show (4:3)</PresentationFormat>
  <Paragraphs>201</Paragraphs>
  <Slides>38</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9" baseType="lpstr">
      <vt:lpstr>Arial</vt:lpstr>
      <vt:lpstr>Blackadder ITC</vt:lpstr>
      <vt:lpstr>Brush Script MT</vt:lpstr>
      <vt:lpstr>Calibri</vt:lpstr>
      <vt:lpstr>Script MT Bold</vt:lpstr>
      <vt:lpstr>Symbol</vt:lpstr>
      <vt:lpstr>Times New Roman</vt:lpstr>
      <vt:lpstr>Viner Hand ITC</vt:lpstr>
      <vt:lpstr>Default Design</vt:lpstr>
      <vt:lpstr>Bitmap Image</vt:lpstr>
      <vt:lpstr>Equation</vt:lpstr>
      <vt:lpstr>Variants of Turbo/Nonturbo based Propulsion Systems</vt:lpstr>
      <vt:lpstr>An Evolved design of Turbojet</vt:lpstr>
      <vt:lpstr>Special Design Variable for an Ideal Turbofan Engine</vt:lpstr>
      <vt:lpstr>Sizing of Fan</vt:lpstr>
      <vt:lpstr>PowerPoint Presentation</vt:lpstr>
      <vt:lpstr>PowerPoint Presentation</vt:lpstr>
      <vt:lpstr>PowerPoint Presentation</vt:lpstr>
      <vt:lpstr>Generation of Thrust : The Capacity</vt:lpstr>
      <vt:lpstr>PowerPoint Presentation</vt:lpstr>
      <vt:lpstr>Influence  of  Fan: Pressure Ratio: Mac = 0.75</vt:lpstr>
      <vt:lpstr>Best Selling Turbofans in World CFM series</vt:lpstr>
      <vt:lpstr>Current Turbofan Engines</vt:lpstr>
      <vt:lpstr>Optimum Fan Pressure Ratio for Fuel Economy</vt:lpstr>
      <vt:lpstr>Infinite Bypass Ratio Engine</vt:lpstr>
      <vt:lpstr>Power Generated by A Turboprop</vt:lpstr>
      <vt:lpstr>Pratt &amp; Whitney PW127G Turboprop </vt:lpstr>
      <vt:lpstr>Specifications</vt:lpstr>
      <vt:lpstr>Our Research:Turboprop with Regeneration</vt:lpstr>
      <vt:lpstr>High Fuel Economy due to Regeneration </vt:lpstr>
      <vt:lpstr>Fitness of  Engines for Flying</vt:lpstr>
      <vt:lpstr>Learnings for Flying and National Needs</vt:lpstr>
      <vt:lpstr> Propulsion in Space</vt:lpstr>
      <vt:lpstr>Travel Cycle of Modern Spacecrafts </vt:lpstr>
      <vt:lpstr>The Rocket : A Transient Control Volume</vt:lpstr>
      <vt:lpstr>Finite Duration of Flying </vt:lpstr>
      <vt:lpstr>UFO Logistics</vt:lpstr>
      <vt:lpstr>The Asthra : Ramjets</vt:lpstr>
      <vt:lpstr>“The heavens cried out, the earth bellowed an answer, lightening flashed forth, fire flamed upwards, it rained down death. The brightness vanished, the fire was extinguished. Everyone who was struck by the lightening was turned to ashes”. </vt:lpstr>
      <vt:lpstr>Jet Engine Vs Missile Engine (Ramjet)</vt:lpstr>
      <vt:lpstr>The Ancient Flyers : Ramjets (Asthras)</vt:lpstr>
      <vt:lpstr>Ramjets - Basic Operating Features</vt:lpstr>
      <vt:lpstr>The Asthra : SRAM</vt:lpstr>
      <vt:lpstr>Performance Specification - 1</vt:lpstr>
      <vt:lpstr>PowerPoint Presentation</vt:lpstr>
      <vt:lpstr>Design of Compact Ramjet - 1</vt:lpstr>
      <vt:lpstr>Design of Compact Ramjet - 2</vt:lpstr>
      <vt:lpstr>Closing Remarks on Ramjets</vt:lpstr>
      <vt:lpstr>Reuse of Old Turboengin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 Systems for Exotic Extra-somatic Needs of Urban Humans</dc:title>
  <dc:creator>USER</dc:creator>
  <cp:lastModifiedBy>USER</cp:lastModifiedBy>
  <cp:revision>118</cp:revision>
  <dcterms:created xsi:type="dcterms:W3CDTF">2018-04-16T00:09:01Z</dcterms:created>
  <dcterms:modified xsi:type="dcterms:W3CDTF">2020-02-28T00:47:07Z</dcterms:modified>
</cp:coreProperties>
</file>